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B4CEFD" w14:textId="3D89741A" w:rsidR="008D6737" w:rsidRPr="00D8604D" w:rsidRDefault="002601E0" w:rsidP="002601E0">
      <w:pPr>
        <w:jc w:val="center"/>
        <w:rPr>
          <w:rFonts w:cstheme="minorHAnsi"/>
          <w:b/>
          <w:bCs/>
          <w:sz w:val="36"/>
          <w:szCs w:val="36"/>
        </w:rPr>
      </w:pPr>
      <w:bookmarkStart w:id="0" w:name="_Hlk97215235"/>
      <w:bookmarkStart w:id="1" w:name="_Hlk80029693"/>
      <w:bookmarkStart w:id="2" w:name="_Hlk89780870"/>
      <w:r w:rsidRPr="00D8604D">
        <w:rPr>
          <w:rFonts w:cstheme="minorHAnsi"/>
          <w:b/>
          <w:bCs/>
          <w:sz w:val="36"/>
          <w:szCs w:val="36"/>
        </w:rPr>
        <w:t>Supporting Information</w:t>
      </w:r>
    </w:p>
    <w:bookmarkEnd w:id="0"/>
    <w:bookmarkEnd w:id="1"/>
    <w:bookmarkEnd w:id="2"/>
    <w:p w14:paraId="46C12C90" w14:textId="77777777" w:rsidR="002601E0" w:rsidRDefault="002601E0" w:rsidP="00A055CE">
      <w:pPr>
        <w:rPr>
          <w:b/>
          <w:bCs/>
          <w:sz w:val="34"/>
          <w:szCs w:val="34"/>
        </w:rPr>
      </w:pPr>
    </w:p>
    <w:p w14:paraId="6F3E72CA" w14:textId="7BD75997" w:rsidR="00A055CE" w:rsidRPr="00AA1F99" w:rsidRDefault="00A055CE" w:rsidP="00A055CE">
      <w:pPr>
        <w:rPr>
          <w:b/>
          <w:bCs/>
          <w:sz w:val="34"/>
          <w:szCs w:val="34"/>
        </w:rPr>
      </w:pPr>
      <w:r w:rsidRPr="00AA1F99">
        <w:rPr>
          <w:b/>
          <w:bCs/>
          <w:sz w:val="34"/>
          <w:szCs w:val="34"/>
        </w:rPr>
        <w:t xml:space="preserve">CBD Hydroxyquinone Photo-Isomerises to a Highly Reactive </w:t>
      </w:r>
      <w:r w:rsidRPr="00AA1F99">
        <w:rPr>
          <w:b/>
          <w:bCs/>
          <w:sz w:val="34"/>
          <w:szCs w:val="34"/>
        </w:rPr>
        <w:br/>
        <w:t>Intermediate</w:t>
      </w:r>
    </w:p>
    <w:p w14:paraId="49C695E2" w14:textId="77777777" w:rsidR="00A055CE" w:rsidRPr="00AA1F99" w:rsidRDefault="00A055CE" w:rsidP="00A055CE">
      <w:pPr>
        <w:pStyle w:val="BBAuthorName"/>
      </w:pPr>
      <w:r w:rsidRPr="00AA1F99">
        <w:t>Brodie. J. Thomson</w:t>
      </w:r>
      <w:r w:rsidRPr="00AA1F99">
        <w:rPr>
          <w:vertAlign w:val="superscript"/>
        </w:rPr>
        <w:t>1</w:t>
      </w:r>
      <w:r w:rsidRPr="00AA1F99">
        <w:t>, Summer Hanna</w:t>
      </w:r>
      <w:r w:rsidRPr="00AA1F99">
        <w:rPr>
          <w:vertAlign w:val="superscript"/>
        </w:rPr>
        <w:t>2</w:t>
      </w:r>
      <w:r w:rsidRPr="00AA1F99">
        <w:t>, Adrian Schwarzenberg</w:t>
      </w:r>
      <w:r w:rsidRPr="00AA1F99">
        <w:rPr>
          <w:vertAlign w:val="superscript"/>
        </w:rPr>
        <w:t>2</w:t>
      </w:r>
      <w:r w:rsidRPr="00AA1F99">
        <w:t>, Pirouz Kiani</w:t>
      </w:r>
      <w:r w:rsidRPr="00AA1F99">
        <w:rPr>
          <w:vertAlign w:val="superscript"/>
        </w:rPr>
        <w:t>3</w:t>
      </w:r>
      <w:r w:rsidRPr="00AA1F99">
        <w:t>, Dan Bizzotto</w:t>
      </w:r>
      <w:r w:rsidRPr="00AA1F99">
        <w:rPr>
          <w:vertAlign w:val="superscript"/>
        </w:rPr>
        <w:t>1</w:t>
      </w:r>
      <w:r w:rsidRPr="00AA1F99">
        <w:t>, Pierre Kennepohl</w:t>
      </w:r>
      <w:r w:rsidRPr="00AA1F99">
        <w:rPr>
          <w:vertAlign w:val="superscript"/>
        </w:rPr>
        <w:t>3</w:t>
      </w:r>
      <w:r w:rsidRPr="00AA1F99">
        <w:t>, Ashley Davies</w:t>
      </w:r>
      <w:r w:rsidRPr="00AA1F99">
        <w:rPr>
          <w:vertAlign w:val="superscript"/>
        </w:rPr>
        <w:t>2</w:t>
      </w:r>
      <w:r w:rsidRPr="00AA1F99">
        <w:t>*, Markus Roggen</w:t>
      </w:r>
      <w:r w:rsidRPr="00AA1F99">
        <w:rPr>
          <w:vertAlign w:val="superscript"/>
        </w:rPr>
        <w:t>4</w:t>
      </w:r>
      <w:r w:rsidRPr="00AA1F99">
        <w:t>*, Glenn M. Sammis</w:t>
      </w:r>
      <w:r w:rsidRPr="00AA1F99">
        <w:rPr>
          <w:vertAlign w:val="superscript"/>
        </w:rPr>
        <w:t>1</w:t>
      </w:r>
      <w:r w:rsidRPr="00AA1F99">
        <w:t>*</w:t>
      </w:r>
    </w:p>
    <w:p w14:paraId="6270EB85" w14:textId="77777777" w:rsidR="00A055CE" w:rsidRPr="00A97E6A" w:rsidRDefault="00A055CE" w:rsidP="00A055CE">
      <w:pPr>
        <w:pStyle w:val="BCAuthorAddress"/>
        <w:rPr>
          <w:rFonts w:asciiTheme="minorHAnsi" w:hAnsiTheme="minorHAnsi" w:cstheme="minorHAnsi"/>
          <w:sz w:val="22"/>
          <w:szCs w:val="22"/>
        </w:rPr>
      </w:pPr>
      <w:r w:rsidRPr="00A97E6A">
        <w:rPr>
          <w:rFonts w:asciiTheme="minorHAnsi" w:hAnsiTheme="minorHAnsi" w:cstheme="minorHAnsi"/>
          <w:sz w:val="22"/>
          <w:szCs w:val="22"/>
          <w:vertAlign w:val="superscript"/>
        </w:rPr>
        <w:t>1</w:t>
      </w:r>
      <w:r w:rsidRPr="00A97E6A">
        <w:rPr>
          <w:rFonts w:asciiTheme="minorHAnsi" w:hAnsiTheme="minorHAnsi" w:cstheme="minorHAnsi"/>
          <w:sz w:val="22"/>
          <w:szCs w:val="22"/>
        </w:rPr>
        <w:t xml:space="preserve">Department of Chemistry, University of British Columbia; Vancouver, Canada </w:t>
      </w:r>
    </w:p>
    <w:p w14:paraId="21084727" w14:textId="77777777" w:rsidR="00A055CE" w:rsidRPr="00A97E6A" w:rsidRDefault="00A055CE" w:rsidP="00A055CE">
      <w:pPr>
        <w:pStyle w:val="BCAuthorAddress"/>
        <w:rPr>
          <w:rFonts w:asciiTheme="minorHAnsi" w:hAnsiTheme="minorHAnsi" w:cstheme="minorHAnsi"/>
          <w:sz w:val="22"/>
          <w:szCs w:val="22"/>
        </w:rPr>
      </w:pPr>
      <w:r w:rsidRPr="00A97E6A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A97E6A">
        <w:rPr>
          <w:rFonts w:asciiTheme="minorHAnsi" w:hAnsiTheme="minorHAnsi" w:cstheme="minorHAnsi"/>
          <w:sz w:val="22"/>
          <w:szCs w:val="22"/>
        </w:rPr>
        <w:t xml:space="preserve">Group Research and Development Centre, </w:t>
      </w:r>
      <w:r>
        <w:rPr>
          <w:rFonts w:asciiTheme="minorHAnsi" w:hAnsiTheme="minorHAnsi" w:cstheme="minorHAnsi"/>
          <w:sz w:val="22"/>
          <w:szCs w:val="22"/>
        </w:rPr>
        <w:t>BAT Investments Limited</w:t>
      </w:r>
      <w:r w:rsidRPr="00A97E6A">
        <w:rPr>
          <w:rFonts w:asciiTheme="minorHAnsi" w:hAnsiTheme="minorHAnsi" w:cstheme="minorHAnsi"/>
          <w:sz w:val="22"/>
          <w:szCs w:val="22"/>
        </w:rPr>
        <w:t>; Southampton, United Kingdom</w:t>
      </w:r>
    </w:p>
    <w:p w14:paraId="559E63FB" w14:textId="77777777" w:rsidR="00A055CE" w:rsidRPr="00A97E6A" w:rsidRDefault="00A055CE" w:rsidP="00A055CE">
      <w:pPr>
        <w:pStyle w:val="BCAuthorAddress"/>
        <w:rPr>
          <w:rFonts w:asciiTheme="minorHAnsi" w:hAnsiTheme="minorHAnsi" w:cstheme="minorHAnsi"/>
          <w:sz w:val="22"/>
          <w:szCs w:val="22"/>
        </w:rPr>
      </w:pPr>
      <w:r w:rsidRPr="00A97E6A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r w:rsidRPr="00A97E6A">
        <w:rPr>
          <w:rFonts w:asciiTheme="minorHAnsi" w:hAnsiTheme="minorHAnsi" w:cstheme="minorHAnsi"/>
          <w:sz w:val="22"/>
          <w:szCs w:val="22"/>
        </w:rPr>
        <w:t>Department of Chemistry, University of Calgary; Calgary, Canada</w:t>
      </w:r>
    </w:p>
    <w:p w14:paraId="386E7298" w14:textId="77777777" w:rsidR="00A055CE" w:rsidRPr="00A97E6A" w:rsidRDefault="00A055CE" w:rsidP="00A055CE">
      <w:pPr>
        <w:pStyle w:val="BCAuthorAddress"/>
        <w:rPr>
          <w:rFonts w:asciiTheme="minorHAnsi" w:hAnsiTheme="minorHAnsi" w:cstheme="minorHAnsi"/>
          <w:sz w:val="22"/>
          <w:szCs w:val="22"/>
        </w:rPr>
      </w:pPr>
      <w:r w:rsidRPr="00A97E6A">
        <w:rPr>
          <w:rFonts w:asciiTheme="minorHAnsi" w:hAnsiTheme="minorHAnsi" w:cstheme="minorHAnsi"/>
          <w:sz w:val="22"/>
          <w:szCs w:val="22"/>
          <w:vertAlign w:val="superscript"/>
        </w:rPr>
        <w:t>4</w:t>
      </w:r>
      <w:r w:rsidRPr="00A97E6A">
        <w:rPr>
          <w:rFonts w:asciiTheme="minorHAnsi" w:hAnsiTheme="minorHAnsi" w:cstheme="minorHAnsi"/>
          <w:sz w:val="22"/>
          <w:szCs w:val="22"/>
        </w:rPr>
        <w:t>DELIC Labs; Vancouver, Canada</w:t>
      </w:r>
    </w:p>
    <w:p w14:paraId="002F05F8" w14:textId="77777777" w:rsidR="00A055CE" w:rsidRDefault="00A055CE" w:rsidP="00A055CE">
      <w:pPr>
        <w:pStyle w:val="BIEmailAddress"/>
      </w:pPr>
      <w:r w:rsidRPr="00A97E6A">
        <w:t>*Corresponding author</w:t>
      </w:r>
      <w:r>
        <w:t xml:space="preserve">s: </w:t>
      </w:r>
      <w:r w:rsidRPr="00A97E6A">
        <w:t xml:space="preserve">ashley_davies1@bat.com; markus@deliclabs.com; </w:t>
      </w:r>
      <w:r w:rsidRPr="008D1F69">
        <w:t>gsammis@chem.ubc.ca</w:t>
      </w:r>
    </w:p>
    <w:p w14:paraId="3C11B60A" w14:textId="77777777" w:rsidR="00D8604D" w:rsidRPr="00D8604D" w:rsidRDefault="00D8604D" w:rsidP="008D6737">
      <w:pPr>
        <w:rPr>
          <w:rFonts w:cstheme="minorHAnsi"/>
          <w:lang w:val="en-US"/>
        </w:rPr>
      </w:pPr>
    </w:p>
    <w:p w14:paraId="74C882CC" w14:textId="77777777" w:rsidR="00A50222" w:rsidRPr="00EB21A3" w:rsidRDefault="00A50222" w:rsidP="008D6737">
      <w:pPr>
        <w:rPr>
          <w:rFonts w:cstheme="minorHAnsi"/>
          <w:lang w:val="en-US"/>
        </w:rPr>
      </w:pPr>
    </w:p>
    <w:p w14:paraId="5DCD9F92" w14:textId="7CC7CEF9" w:rsidR="0012502A" w:rsidRDefault="0012502A" w:rsidP="0012502A">
      <w:pPr>
        <w:rPr>
          <w:rFonts w:cstheme="minorHAnsi"/>
        </w:rPr>
      </w:pPr>
    </w:p>
    <w:p w14:paraId="697688F4" w14:textId="77777777" w:rsidR="00AC6096" w:rsidRDefault="00AC6096" w:rsidP="0012502A">
      <w:pPr>
        <w:rPr>
          <w:rFonts w:cstheme="minorHAnsi"/>
        </w:rPr>
      </w:pPr>
    </w:p>
    <w:p w14:paraId="6616DA3E" w14:textId="77777777" w:rsidR="00AC6096" w:rsidRDefault="00AC6096" w:rsidP="0012502A">
      <w:pPr>
        <w:rPr>
          <w:rFonts w:cstheme="minorHAnsi"/>
        </w:rPr>
      </w:pPr>
    </w:p>
    <w:p w14:paraId="2DF46058" w14:textId="77777777" w:rsidR="00AC6096" w:rsidRDefault="00AC6096" w:rsidP="0012502A">
      <w:pPr>
        <w:rPr>
          <w:rFonts w:cstheme="minorHAnsi"/>
        </w:rPr>
      </w:pPr>
    </w:p>
    <w:p w14:paraId="7E991299" w14:textId="77777777" w:rsidR="00AC6096" w:rsidRDefault="00AC6096" w:rsidP="0012502A">
      <w:pPr>
        <w:rPr>
          <w:rFonts w:cstheme="minorHAnsi"/>
        </w:rPr>
      </w:pPr>
    </w:p>
    <w:p w14:paraId="0A96A622" w14:textId="77777777" w:rsidR="00AC6096" w:rsidRDefault="00AC6096" w:rsidP="0012502A">
      <w:pPr>
        <w:rPr>
          <w:rFonts w:cstheme="minorHAnsi"/>
        </w:rPr>
      </w:pPr>
    </w:p>
    <w:p w14:paraId="738A2C94" w14:textId="77777777" w:rsidR="00AC6096" w:rsidRDefault="00AC6096" w:rsidP="0012502A">
      <w:pPr>
        <w:rPr>
          <w:rFonts w:cstheme="minorHAnsi"/>
        </w:rPr>
      </w:pPr>
    </w:p>
    <w:p w14:paraId="15FE0BC4" w14:textId="77777777" w:rsidR="00AC6096" w:rsidRDefault="00AC6096" w:rsidP="0012502A">
      <w:pPr>
        <w:rPr>
          <w:rFonts w:cstheme="minorHAnsi"/>
        </w:rPr>
      </w:pPr>
    </w:p>
    <w:p w14:paraId="0D217D4A" w14:textId="77777777" w:rsidR="00AC6096" w:rsidRDefault="00AC6096" w:rsidP="0012502A">
      <w:pPr>
        <w:rPr>
          <w:rFonts w:cstheme="minorHAnsi"/>
        </w:rPr>
      </w:pPr>
    </w:p>
    <w:p w14:paraId="1CDDD6C0" w14:textId="77777777" w:rsidR="00AC6096" w:rsidRDefault="00AC6096" w:rsidP="0012502A">
      <w:pPr>
        <w:rPr>
          <w:rFonts w:cstheme="minorHAnsi"/>
        </w:rPr>
      </w:pPr>
    </w:p>
    <w:p w14:paraId="4C9C7617" w14:textId="77777777" w:rsidR="00AC6096" w:rsidRDefault="00AC6096" w:rsidP="0012502A">
      <w:pPr>
        <w:rPr>
          <w:rFonts w:cstheme="minorHAnsi"/>
        </w:rPr>
      </w:pPr>
    </w:p>
    <w:p w14:paraId="4F077B17" w14:textId="77777777" w:rsidR="00AC6096" w:rsidRDefault="00AC6096" w:rsidP="0012502A">
      <w:pPr>
        <w:rPr>
          <w:rFonts w:cstheme="minorHAnsi"/>
        </w:rPr>
      </w:pPr>
    </w:p>
    <w:p w14:paraId="786E6DEC" w14:textId="77777777" w:rsidR="00AC6096" w:rsidRDefault="00AC6096" w:rsidP="0012502A">
      <w:pPr>
        <w:rPr>
          <w:rFonts w:cstheme="minorHAnsi"/>
        </w:rPr>
      </w:pPr>
    </w:p>
    <w:p w14:paraId="1060E312" w14:textId="77777777" w:rsidR="00AC6096" w:rsidRDefault="00AC6096" w:rsidP="0012502A">
      <w:pPr>
        <w:rPr>
          <w:rFonts w:cstheme="minorHAnsi"/>
        </w:rPr>
      </w:pPr>
    </w:p>
    <w:p w14:paraId="46C4EB73" w14:textId="77777777" w:rsidR="00AC6096" w:rsidRDefault="00AC6096" w:rsidP="0012502A">
      <w:pPr>
        <w:rPr>
          <w:rFonts w:cstheme="minorHAnsi"/>
        </w:rPr>
      </w:pPr>
    </w:p>
    <w:p w14:paraId="4035687E" w14:textId="77777777" w:rsidR="00AC6096" w:rsidRDefault="00AC6096" w:rsidP="0012502A">
      <w:pPr>
        <w:rPr>
          <w:rFonts w:cstheme="minorHAnsi"/>
        </w:rPr>
      </w:pPr>
    </w:p>
    <w:p w14:paraId="50D73572" w14:textId="77777777" w:rsidR="00AC6096" w:rsidRDefault="00AC6096" w:rsidP="0012502A">
      <w:pPr>
        <w:rPr>
          <w:rFonts w:cstheme="minorHAnsi"/>
        </w:rPr>
      </w:pPr>
    </w:p>
    <w:p w14:paraId="251CFC4B" w14:textId="77777777" w:rsidR="00AC6096" w:rsidRDefault="00AC6096" w:rsidP="0012502A">
      <w:pPr>
        <w:rPr>
          <w:rFonts w:cstheme="minorHAnsi"/>
        </w:rPr>
      </w:pPr>
    </w:p>
    <w:p w14:paraId="324CE7CD" w14:textId="77777777" w:rsidR="00460248" w:rsidRDefault="00460248" w:rsidP="00692095">
      <w:pPr>
        <w:rPr>
          <w:rFonts w:cstheme="minorHAnsi"/>
          <w:b/>
          <w:bCs/>
          <w:lang w:val="en-US"/>
        </w:rPr>
      </w:pPr>
    </w:p>
    <w:p w14:paraId="136EE47D" w14:textId="1892C6A4" w:rsidR="00EF6B00" w:rsidRPr="00692095" w:rsidRDefault="00EF6B00" w:rsidP="00692095">
      <w:pPr>
        <w:pStyle w:val="Heading2"/>
        <w:rPr>
          <w:rFonts w:cstheme="minorHAnsi"/>
          <w:lang w:val="en-US"/>
        </w:rPr>
      </w:pPr>
      <w:r w:rsidRPr="003608ED">
        <w:rPr>
          <w:rFonts w:cstheme="minorHAnsi"/>
          <w:iCs/>
          <w:lang w:val="en-US"/>
        </w:rPr>
        <w:lastRenderedPageBreak/>
        <w:t>HU-331</w:t>
      </w:r>
      <w:r>
        <w:rPr>
          <w:rFonts w:cstheme="minorHAnsi"/>
          <w:iCs/>
          <w:lang w:val="en-US"/>
        </w:rPr>
        <w:t xml:space="preserve"> Content in </w:t>
      </w:r>
      <w:r w:rsidR="00B150FA">
        <w:rPr>
          <w:rFonts w:cstheme="minorHAnsi"/>
          <w:iCs/>
          <w:lang w:val="en-US"/>
        </w:rPr>
        <w:t>CBD E-liquids</w:t>
      </w:r>
    </w:p>
    <w:p w14:paraId="36C0D571" w14:textId="4F3472C4" w:rsidR="0012502A" w:rsidRPr="00EB21A3" w:rsidRDefault="00D63193" w:rsidP="00275EE1">
      <w:pPr>
        <w:jc w:val="center"/>
        <w:rPr>
          <w:rFonts w:cstheme="minorHAnsi"/>
          <w:lang w:val="en-US"/>
        </w:rPr>
      </w:pPr>
      <w:r w:rsidRPr="00EB21A3">
        <w:rPr>
          <w:rFonts w:cstheme="minorHAnsi"/>
          <w:b/>
          <w:bCs/>
          <w:lang w:val="en-US"/>
        </w:rPr>
        <w:t>Figure</w:t>
      </w:r>
      <w:r w:rsidR="0012502A" w:rsidRPr="00EB21A3">
        <w:rPr>
          <w:rFonts w:cstheme="minorHAnsi"/>
          <w:b/>
          <w:bCs/>
          <w:lang w:val="en-US"/>
        </w:rPr>
        <w:t xml:space="preserve"> </w:t>
      </w:r>
      <w:r w:rsidRPr="00EB21A3">
        <w:rPr>
          <w:rFonts w:cstheme="minorHAnsi"/>
          <w:b/>
          <w:bCs/>
          <w:lang w:val="en-US"/>
        </w:rPr>
        <w:t>S</w:t>
      </w:r>
      <w:r w:rsidR="0012502A" w:rsidRPr="00EB21A3">
        <w:rPr>
          <w:rFonts w:cstheme="minorHAnsi"/>
          <w:b/>
          <w:bCs/>
          <w:lang w:val="en-US"/>
        </w:rPr>
        <w:t>1</w:t>
      </w:r>
      <w:r w:rsidRPr="00EB21A3">
        <w:rPr>
          <w:rFonts w:cstheme="minorHAnsi"/>
          <w:b/>
          <w:bCs/>
          <w:lang w:val="en-US"/>
        </w:rPr>
        <w:t>.</w:t>
      </w:r>
      <w:r w:rsidR="0012502A" w:rsidRPr="00EB21A3">
        <w:rPr>
          <w:rFonts w:cstheme="minorHAnsi"/>
          <w:b/>
          <w:bCs/>
          <w:lang w:val="en-US"/>
        </w:rPr>
        <w:t xml:space="preserve">  </w:t>
      </w:r>
      <w:r w:rsidR="0012502A" w:rsidRPr="00EB21A3">
        <w:rPr>
          <w:rFonts w:cstheme="minorHAnsi"/>
          <w:lang w:val="en-US"/>
        </w:rPr>
        <w:t xml:space="preserve">Observed </w:t>
      </w:r>
      <w:r w:rsidRPr="00EB21A3">
        <w:rPr>
          <w:rFonts w:cstheme="minorHAnsi"/>
          <w:lang w:val="en-US"/>
        </w:rPr>
        <w:t>colour</w:t>
      </w:r>
      <w:r w:rsidR="0012502A" w:rsidRPr="00EB21A3">
        <w:rPr>
          <w:rFonts w:cstheme="minorHAnsi"/>
          <w:lang w:val="en-US"/>
        </w:rPr>
        <w:t xml:space="preserve"> change of fresh CBD e-liquid solutions aged in a) the dark and b) natural light/dark cycles for 10 weeks under ambient laboratory conditions (~25 °C, ~60% relative humidity).</w:t>
      </w:r>
      <w:r w:rsidR="00897185" w:rsidRPr="00EB21A3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2E57CA45" wp14:editId="600B7C66">
                <wp:simplePos x="0" y="0"/>
                <wp:positionH relativeFrom="column">
                  <wp:posOffset>2809634</wp:posOffset>
                </wp:positionH>
                <wp:positionV relativeFrom="paragraph">
                  <wp:posOffset>5427664</wp:posOffset>
                </wp:positionV>
                <wp:extent cx="4196142" cy="246832"/>
                <wp:effectExtent l="0" t="0" r="0" b="0"/>
                <wp:wrapNone/>
                <wp:docPr id="33" name="Text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6142" cy="2468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856C8DB" w14:textId="77777777" w:rsidR="00897185" w:rsidRPr="00F654D8" w:rsidRDefault="00897185" w:rsidP="00897185">
                            <w:pPr>
                              <w:rPr>
                                <w:sz w:val="8"/>
                                <w:szCs w:val="8"/>
                              </w:rPr>
                            </w:pP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E57CA45" id="_x0000_t202" coordsize="21600,21600" o:spt="202" path="m,l,21600r21600,l21600,xe">
                <v:stroke joinstyle="miter"/>
                <v:path gradientshapeok="t" o:connecttype="rect"/>
              </v:shapetype>
              <v:shape id="TextBox 5" o:spid="_x0000_s1026" type="#_x0000_t202" style="position:absolute;left:0;text-align:left;margin-left:221.25pt;margin-top:427.4pt;width:330.4pt;height:19.4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dpPfwEAAOkCAAAOAAAAZHJzL2Uyb0RvYy54bWysUstu2zAQvBfIPxC8x7IVw0gFy0HaIL0U&#10;bYGkH0BTpEVA5DK7tCX/fZe0axftrciFIvcxOzuj9cPkB3EwSA5CKxezuRQmaOhc2LXy5+vz7b0U&#10;lFTo1ADBtPJoSD5sbj6sx9iYGnoYOoOCQQI1Y2xln1Jsqop0b7yiGUQTOGkBvUr8xF3VoRoZ3Q9V&#10;PZ+vqhGwiwjaEHH06ZSUm4JvrdHpu7VkkhhaydxSObGc23xWm7Vqdqhi7/SZhvoPFl65wEMvUE8q&#10;KbFH9w+UdxqBwKaZBl+BtU6bsgNvs5j/tc1Lr6Ipu7A4FC8y0fvB6m+Hl/gDRZo+wcQGZkHGSA1x&#10;MO8zWfT5y0wF51nC40U2MyWhObhcfFwtlrUUmnP1cnV/V2eY6todkdIXA17kSyuRbSlqqcNXSqfS&#10;3yV5WIBnNww5fqWSb2naTmd+W+iOTHtk51pJb3uFRgpMw2coRp9QHvcJrCsDcvup54zKehaKZ++z&#10;YX++S9X1D938AgAA//8DAFBLAwQUAAYACAAAACEA4haCHt8AAAAMAQAADwAAAGRycy9kb3ducmV2&#10;LnhtbEyPwU7DMAyG70i8Q2QkbizZ2rKtNJ0QiCtogyFxyxqvrWicqsnW8vZ4Jzja/vT7+4vN5Dpx&#10;xiG0njTMZwoEUuVtS7WGj/eXuxWIEA1Z03lCDT8YYFNeXxUmt36kLZ53sRYcQiE3GpoY+1zKUDXo&#10;TJj5HolvRz84E3kcamkHM3K46+RCqXvpTEv8oTE9PjVYfe9OTsP+9fj1maq3+tll/egnJcmtpda3&#10;N9PjA4iIU/yD4aLP6lCy08GfyAbRaUjTRcaohlWWcocLMVdJAuLAq3WyBFkW8n+J8hcAAP//AwBQ&#10;SwECLQAUAAYACAAAACEAtoM4kv4AAADhAQAAEwAAAAAAAAAAAAAAAAAAAAAAW0NvbnRlbnRfVHlw&#10;ZXNdLnhtbFBLAQItABQABgAIAAAAIQA4/SH/1gAAAJQBAAALAAAAAAAAAAAAAAAAAC8BAABfcmVs&#10;cy8ucmVsc1BLAQItABQABgAIAAAAIQCLOdpPfwEAAOkCAAAOAAAAAAAAAAAAAAAAAC4CAABkcnMv&#10;ZTJvRG9jLnhtbFBLAQItABQABgAIAAAAIQDiFoIe3wAAAAwBAAAPAAAAAAAAAAAAAAAAANkDAABk&#10;cnMvZG93bnJldi54bWxQSwUGAAAAAAQABADzAAAA5QQAAAAA&#10;" filled="f" stroked="f">
                <v:textbox>
                  <w:txbxContent>
                    <w:p w14:paraId="4856C8DB" w14:textId="77777777" w:rsidR="00897185" w:rsidRPr="00F654D8" w:rsidRDefault="00897185" w:rsidP="00897185">
                      <w:pPr>
                        <w:rPr>
                          <w:sz w:val="8"/>
                          <w:szCs w:val="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B21A3">
        <w:rPr>
          <w:rFonts w:cstheme="minorHAnsi"/>
          <w:lang w:val="en-US"/>
        </w:rPr>
        <w:t xml:space="preserve"> [HU-331] denotes concentration of HU-331.</w:t>
      </w:r>
    </w:p>
    <w:p w14:paraId="25EBA66B" w14:textId="185C1414" w:rsidR="0012502A" w:rsidRDefault="006B7425" w:rsidP="009541BC">
      <w:pPr>
        <w:pStyle w:val="Heading2"/>
        <w:rPr>
          <w:rFonts w:ascii="Arno Pro" w:hAnsi="Arno Pro"/>
          <w:iCs/>
          <w:lang w:val="en-US"/>
        </w:rPr>
      </w:pPr>
      <w:r w:rsidRPr="00EB21A3">
        <w:rPr>
          <w:rFonts w:cstheme="minorHAnsi"/>
          <w:b/>
          <w:bCs/>
          <w:noProof/>
          <w:lang w:val="en-US"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 wp14:anchorId="21898549" wp14:editId="08EA040D">
                <wp:simplePos x="0" y="0"/>
                <wp:positionH relativeFrom="column">
                  <wp:posOffset>510639</wp:posOffset>
                </wp:positionH>
                <wp:positionV relativeFrom="paragraph">
                  <wp:posOffset>255534</wp:posOffset>
                </wp:positionV>
                <wp:extent cx="4857008" cy="2664773"/>
                <wp:effectExtent l="0" t="19050" r="1270" b="254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57008" cy="2664773"/>
                          <a:chOff x="-59383" y="616689"/>
                          <a:chExt cx="4341846" cy="2034512"/>
                        </a:xfrm>
                      </wpg:grpSpPr>
                      <wps:wsp>
                        <wps:cNvPr id="50" name="Text Box 50"/>
                        <wps:cNvSpPr txBox="1"/>
                        <wps:spPr>
                          <a:xfrm rot="20302643">
                            <a:off x="1005186" y="1183342"/>
                            <a:ext cx="1331259" cy="53788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8BAF542" w14:textId="20A9A8EA" w:rsidR="00897185" w:rsidRPr="006B7425" w:rsidRDefault="00897185" w:rsidP="00897185">
                              <w:pPr>
                                <w:rPr>
                                  <w:rFonts w:cstheme="minorHAnsi"/>
                                  <w:sz w:val="18"/>
                                  <w:szCs w:val="18"/>
                                </w:rPr>
                              </w:pPr>
                              <w:r w:rsidRPr="006B7425">
                                <w:rPr>
                                  <w:rFonts w:cstheme="minorHAnsi"/>
                                  <w:sz w:val="18"/>
                                  <w:szCs w:val="18"/>
                                </w:rPr>
                                <w:t>a) 10 weeks</w:t>
                              </w:r>
                              <w:r w:rsidR="00E53623" w:rsidRPr="006B7425">
                                <w:rPr>
                                  <w:rFonts w:cstheme="minorHAnsi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6B7425">
                                <w:rPr>
                                  <w:rFonts w:cstheme="minorHAnsi"/>
                                  <w:sz w:val="18"/>
                                  <w:szCs w:val="18"/>
                                </w:rPr>
                                <w:t>dark storag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0" name="Picture 60" descr="A picture containing cup, indoor, blender, container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52425" y="1123950"/>
                            <a:ext cx="460375" cy="10033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52" name="Straight Arrow Connector 52"/>
                        <wps:cNvCnPr/>
                        <wps:spPr>
                          <a:xfrm flipV="1">
                            <a:off x="990600" y="1143000"/>
                            <a:ext cx="1425388" cy="50650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Arrow Connector 51"/>
                        <wps:cNvCnPr/>
                        <wps:spPr>
                          <a:xfrm>
                            <a:off x="990600" y="1647825"/>
                            <a:ext cx="1447800" cy="349623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Text Box 49"/>
                        <wps:cNvSpPr txBox="1"/>
                        <wps:spPr>
                          <a:xfrm rot="1061744">
                            <a:off x="872025" y="1883325"/>
                            <a:ext cx="1542692" cy="53788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9873168" w14:textId="77777777" w:rsidR="00897185" w:rsidRPr="006B7425" w:rsidRDefault="00897185" w:rsidP="00897185">
                              <w:pPr>
                                <w:rPr>
                                  <w:rFonts w:cstheme="minorHAnsi"/>
                                  <w:sz w:val="18"/>
                                  <w:szCs w:val="18"/>
                                </w:rPr>
                              </w:pPr>
                              <w:r w:rsidRPr="006B7425">
                                <w:rPr>
                                  <w:rFonts w:cstheme="minorHAnsi"/>
                                  <w:sz w:val="18"/>
                                  <w:szCs w:val="18"/>
                                </w:rPr>
                                <w:t>b) 10 weeks light/dark storag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3" name="Picture 53" descr="A picture containing cup, indoor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552700" y="616689"/>
                            <a:ext cx="344805" cy="81153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2" name="Text Box 2"/>
                        <wps:cNvSpPr txBox="1"/>
                        <wps:spPr>
                          <a:xfrm>
                            <a:off x="3003290" y="923915"/>
                            <a:ext cx="1279173" cy="3386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2B0FD5A" w14:textId="77777777" w:rsidR="00897185" w:rsidRPr="006B7425" w:rsidRDefault="00897185" w:rsidP="00897185">
                              <w:pPr>
                                <w:spacing w:line="240" w:lineRule="auto"/>
                                <w:rPr>
                                  <w:rFonts w:cstheme="minorHAnsi"/>
                                  <w:sz w:val="18"/>
                                  <w:szCs w:val="18"/>
                                </w:rPr>
                              </w:pPr>
                              <w:r w:rsidRPr="006B7425">
                                <w:rPr>
                                  <w:rFonts w:cstheme="minorHAnsi"/>
                                  <w:sz w:val="18"/>
                                  <w:szCs w:val="18"/>
                                </w:rPr>
                                <w:t>[HU-331] = 116.03 μg/g</w:t>
                              </w:r>
                            </w:p>
                            <w:p w14:paraId="4AF4302C" w14:textId="77777777" w:rsidR="00897185" w:rsidRPr="006B7425" w:rsidRDefault="00897185" w:rsidP="00897185">
                              <w:pPr>
                                <w:rPr>
                                  <w:rFonts w:cstheme="minorHAnsi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Text Box 46"/>
                        <wps:cNvSpPr txBox="1"/>
                        <wps:spPr>
                          <a:xfrm>
                            <a:off x="3019425" y="2066925"/>
                            <a:ext cx="1210733" cy="3386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561FD5E6" w14:textId="77777777" w:rsidR="00897185" w:rsidRPr="006B7425" w:rsidRDefault="00897185" w:rsidP="00897185">
                              <w:pPr>
                                <w:spacing w:line="240" w:lineRule="auto"/>
                                <w:rPr>
                                  <w:rFonts w:cstheme="minorHAnsi"/>
                                  <w:sz w:val="18"/>
                                  <w:szCs w:val="18"/>
                                </w:rPr>
                              </w:pPr>
                              <w:r w:rsidRPr="006B7425">
                                <w:rPr>
                                  <w:rFonts w:cstheme="minorHAnsi"/>
                                  <w:sz w:val="18"/>
                                  <w:szCs w:val="18"/>
                                </w:rPr>
                                <w:t>[HU-331] =25.04 μg/g</w:t>
                              </w:r>
                            </w:p>
                            <w:p w14:paraId="1E5DCF05" w14:textId="77777777" w:rsidR="00897185" w:rsidRPr="006B7425" w:rsidRDefault="00897185" w:rsidP="00897185">
                              <w:pPr>
                                <w:rPr>
                                  <w:rFonts w:cstheme="minorHAnsi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6" name="Picture 56" descr="A picture containing indoor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524125" y="1657350"/>
                            <a:ext cx="381635" cy="90551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48" name="Text Box 48"/>
                        <wps:cNvSpPr txBox="1"/>
                        <wps:spPr>
                          <a:xfrm>
                            <a:off x="-59383" y="2178761"/>
                            <a:ext cx="1320165" cy="4724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3E8130A" w14:textId="77777777" w:rsidR="00897185" w:rsidRPr="00EB21A3" w:rsidRDefault="00897185" w:rsidP="00897185">
                              <w:pPr>
                                <w:spacing w:after="0" w:line="240" w:lineRule="auto"/>
                                <w:rPr>
                                  <w:rFonts w:cstheme="minorHAnsi"/>
                                  <w:sz w:val="18"/>
                                  <w:szCs w:val="18"/>
                                </w:rPr>
                              </w:pPr>
                              <w:r w:rsidRPr="00EB21A3">
                                <w:rPr>
                                  <w:rFonts w:cstheme="minorHAnsi"/>
                                  <w:sz w:val="18"/>
                                  <w:szCs w:val="18"/>
                                </w:rPr>
                                <w:t xml:space="preserve">       5% CBD e-liquid</w:t>
                              </w:r>
                            </w:p>
                            <w:p w14:paraId="292F6377" w14:textId="77777777" w:rsidR="00897185" w:rsidRPr="00EB21A3" w:rsidRDefault="00897185" w:rsidP="00897185">
                              <w:pPr>
                                <w:spacing w:line="240" w:lineRule="auto"/>
                                <w:rPr>
                                  <w:rFonts w:cstheme="minorHAnsi"/>
                                  <w:sz w:val="18"/>
                                  <w:szCs w:val="18"/>
                                </w:rPr>
                              </w:pPr>
                              <w:r w:rsidRPr="00EB21A3">
                                <w:rPr>
                                  <w:rFonts w:cstheme="minorHAnsi"/>
                                  <w:sz w:val="18"/>
                                  <w:szCs w:val="18"/>
                                </w:rPr>
                                <w:t xml:space="preserve">   [HU-331] = 0.05 μg/g</w:t>
                              </w:r>
                            </w:p>
                            <w:p w14:paraId="1A079763" w14:textId="77777777" w:rsidR="00897185" w:rsidRPr="00E53623" w:rsidRDefault="00897185" w:rsidP="00897185">
                              <w:pPr>
                                <w:spacing w:after="0" w:line="240" w:lineRule="auto"/>
                                <w:rPr>
                                  <w:rFonts w:ascii="Arno Pro" w:hAnsi="Arno Pro"/>
                                  <w:sz w:val="16"/>
                                  <w:szCs w:val="16"/>
                                </w:rPr>
                              </w:pPr>
                            </w:p>
                            <w:p w14:paraId="30476B8F" w14:textId="77777777" w:rsidR="00897185" w:rsidRPr="00E53623" w:rsidRDefault="00897185" w:rsidP="00897185">
                              <w:pPr>
                                <w:rPr>
                                  <w:rFonts w:ascii="Arno Pro" w:hAnsi="Arno Pro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1898549" id="Group 1" o:spid="_x0000_s1027" style="position:absolute;margin-left:40.2pt;margin-top:20.1pt;width:382.45pt;height:209.8pt;z-index:251755520;mso-width-relative:margin;mso-height-relative:margin" coordorigin="-593,6166" coordsize="43418,2034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ZzJFdBgAAtB8AAA4AAABkcnMvZTJvRG9jLnhtbOxZa2/bNhT9PmD/&#10;gdCAfWprvS17cQovWYsCQRs03fqZlihbqERqFB07+/U7fEiOnbRNurVYlwCtI/HNw3vPPbo8er5t&#10;anLJZFcJPvOCZ75HGM9FUfHlzPv93YunmUc6RXlBa8HZzLtinff8+McfjjbtlIViJeqCSYJBeDfd&#10;tDNvpVQ7HY26fMUa2j0TLeOoLIVsqMKrXI4KSTcYvalHoe+no42QRStFzroOpae20js245cly9Wb&#10;suyYIvXMw9qU+ZXmd6F/R8dHdLqUtF1VuVsG/YJVNLTimHQY6pQqStayujFUU+VSdKJUz3LRjERZ&#10;Vjkze8BuAv9gNy+lWLdmL8vpZtkOMAHaA5y+eNj89eVL2V605xJIbNolsDBvei/bUjb6L1ZJtgay&#10;qwEytlUkR2GcJWPfxyHnqAvTNB6PIwtqvgLyut/TZBJlkUfQIA3SNJv09b/1Y0RxkMWpG8OP4iQI&#10;dZtRv4TR3sI2LUyl26HR/TM0Lla0ZQbkbgo0ziWpipmXwFg4bWCx7/RWfxVbgiKDkWmmESNqi3JY&#10;fV/eobAHjkgBYwv9yA/TODK24XAMfD8JMmwXgARBFkWx2S2d9pgGURSEycTikUTjLNuHg05b2amX&#10;TDREP8w8CTM3M9DLs05Z5Pomej2dqKviRVXX5kW7FjupJbmkcIpameUD671WNScbnFeETetOXOju&#10;duSa42j0Idjt6ie1XWwNbAMUC1FcASEDAqDs2vxFhbWe0U6dUwkXQyFoQ73BT1kLzCXck0dWQv51&#10;W7luj7NGrUc2cNmZ1/25ppJ5pH7FYQWTII61j5uXOBmHeJHXaxbXa/i6OREAIDCrM4+6var7x1KK&#10;5j3YZa5nRRXlOeaeeap/PFGWSMBOOZvPTSN4dUvVGb9ocz20xk6fxLvteypbd1wKB/1a9HZHpwen&#10;Ztta1OdrJcrKHKnG2aLq4IcPHB+1VT7Ff0cNeLrhDJ+nUPRSaw2jpeHmTmM0VH5Yt0/tfqtFVVfq&#10;yjAy9qwXxS/Pq1y7g37Z+VUKIK1foVrPSnRJwbocWM4JGpvCXHAFSgWjk3zdPiEVL4SQT8iiZhwB&#10;4wlxDZj8+aft/Bfzc6oHqVqFSEQocEPEqHJa11dkyTiTVLFCO2q/Hrs6HE+Vn4n8Q0e4OFlRvmTz&#10;roU/Obce7Tc3r3tbW9RV27uWfnYgYjcHFH3LOVj6PxX5umFc2XgmWY11C96tqraDPU5Zs2AFfPxV&#10;AUvNEUsVSKmVFVd6N3BbJZnKV/qxhI++xdqtnw4VZtG7deodXWcq3dNRU5SEcZg4ZgqjiaW8HTPF&#10;qR+NUa/JHjQWRb7hxIGo781MmksOmMeE/h0/qe0t/IQJDQvttmL2iFcdxL5FeAh7M75QklbLlSJz&#10;KcWGnAjOcQJCksSQtl4NrP+EuwDbs6YNbaSExfzRE4U7hMnET4GrDQ8xIHYqZQgPOKIocyE38VP8&#10;05bw8UOAIZglDmuzvHRAOzqe6MOwRwLvq3/jBVFXLcxNyQqeUTM3zy0RoFNXNbPd37ISscDERXO4&#10;+/Gm+NCfZ83RUrewZus62XhzYAS7Tq6t7saMvBtm+0zHobWZEfQydGwqLqRh6oNZd6ZX2vZ93LN7&#10;3RGyRt+Z3beyP3CBpdGP298Qiz9ufxqLW6wOKi4DDRh62VkdCrVZat+P4kkaGp33aHUawwPD2Znr&#10;/8vqYmjSA1GMIpiJY7k7iuLAT4NxHBuXc9aXQaz1gSeDJL5hfUkcphOQrra+70sSD2HgURI/SuLb&#10;JHGCb+N9SaxL7iiJH5D81d7/deVvmCQhshk3UhV9DIziOPOd/M2CIIkeqPodxO+QGxlIDlrjs1Hg&#10;muqAuo3CiUV8gg+O4FB1hONJgIySVR1RlqbjT2vd/04qxMijnUZ8TIVAJ33VVIhT4EOWtLvxCX6v&#10;LGmfn3HaxuUFdZryUAKZz6+7SqA94w8m/ed26KfQNzesP/DH0Xdp/XEvCx9Vz6PquVX1DI507nJ+&#10;CUo+pXpsDvABCR7t+F9b8IQxrhpsrilNxjrdv/fVH2UB7gBs+J34SRI8UMUTI912SPtZT3H31DzX&#10;7sPCYJyNU5Oo2SVZgwhXgakDPR6H+lJDZ5j627B7J1n3LnYOUhX/7vWPiV+PmufbXf+Ym1FcDRvz&#10;cNfY+u75+rtJTu4u24//BgAA//8DAFBLAwQKAAAAAAAAACEAzhbtf3YbAAB2GwAAFQAAAGRycy9t&#10;ZWRpYS9pbWFnZTEuanBlZ//Y/+AAEEpGSUYAAQEBANwA3AAA/9sAQwACAQEBAQECAQEBAgICAgIE&#10;AwICAgIFBAQDBAYFBgYGBQYGBgcJCAYHCQcGBggLCAkKCgoKCgYICwwLCgwJCgoK/9sAQwECAgIC&#10;AgIFAwMFCgcGBwoKCgoKCgoKCgoKCgoKCgoKCgoKCgoKCgoKCgoKCgoKCgoKCgoKCgoKCgoKCgoK&#10;CgoK/8AAEQgA8QBu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Sh0vRNIXy9P0+KNe21BxXUeCfg98QfiRtuNC0lo7POPtlw3lx/h/e/AGsnw&#10;v4ak1rxJZ2V8GEMlwok/3e9fX3g/UdKi02GztVjhjjjVVjU8AAdBXHFc71ZctNjx7w9+xOjFZ/FP&#10;jJm/vR2duFx/wJs/yrs9H/ZE+EWn7ftFpd3TfxeddEZ/BQK9TjiikTMbce1PFvIDu/hrpVOBi5SO&#10;Ns/2fvhJZBRF4NtW2/8APQM38zWhB8JvhzbcQeCtN/GzU10lR3AfbwtXyx7C94x1+HXgsfJD4R0/&#10;8LNf8Kkf4d+ENvz+EtP/APANP8K0Ea6RsojCnSzX82BLI3T7u3FLlQGHcfC/wBOmZfCen/8AAbVR&#10;WbefBH4Z3HDeF4Vz3jYr/Wur/eIPmQ0pSZxmOPdT5Y9gPO9T/Zx+HNycwwXMP/XO4P8AUGuT1v8A&#10;Z00eGfybXV7iHcflkZQ6/lxXuAsbqcbRA1Nm8JS3QAu4zt67SvX86PZxkB85eJP2cPGenRG50qSG&#10;+XGVWPKMfwP9DXnuqaLqGm3j2Gp2zQzRtho5BtIr7Tm06K3i2qVyvAXrXkvx/wDA1lr7W+sNLHDK&#10;snl7lXl1wTz/AE9qmpTjy6FpnlOlSafBqMJt5FZ92V+avRNF8SzQxKof/OK+fvA/wu+JOieM7LV9&#10;a1NntYZczR+o2kf1r2W1doxgGuU6Y/C7noWm+O5oVUefj5v71blp8R5FXBk/8ery2O5ccYqxFqMi&#10;jBNaKpJE+ziesw/ESJlG8LVuPx/aHbvK15JHqkyhcyfnU6axKWxvqlUJ9mj1+1+IOhBf32nxyf8A&#10;bQqTTH8b6WJfkjAVudv3sV5SmryheXqZdVn2rtaj2gezPUB4z08Pkov021P/AMLOtoYsQWlvH24h&#10;DE/ic15Yup3DybWf+GnreylGAeq9oT7PU9Hm8fhvn3KN3Py4FU7nxy79Gri455Mgbu1SLM+cZqua&#10;QezidBc+KLqY/K22uT+Iep506FriT/lv/F9DWjG5cV5z+0nHr8vhfT4fD/8ArP7QJk/3Qh/xo5g5&#10;YxL+r2ai1JXFZ8URB610HiKAQ6W7D1H86w4mJWsJRNIkidacv3utRgkdKkQ5wagomQZ6ipolw2c1&#10;Ch7VNH1FAEyHjFTRkjGahQd6nRTtBBrQCaNlMvWpYRlSKijy0uN3rU8QIjwT/FVJGZYiJ3LUw5OK&#10;jjHzZ9qmRSTmqAmgrH8bwLcWMO5ekv8AStiMbDkmsvxJICY41PTmgmQzxXpwj0Odgd3T+YrkIN6D&#10;5q9P1TRzfWMlvwNy/LXGXmgmGfyJoSrr7daDSJloAetPRdp4WrEumSRg7RnPFMFvOOGjxWfKUEdT&#10;R9RUQilXnZUyhwM4oAlTpViM425qvHvK5C1YVTlVoJkWIB+86VYjUbcYqCEMWIC1ZihnZPlT9Krm&#10;JJI+oqZGOetEGnXkkmPJbOMj5etWoNGutuZE2896oCFM7sisu6YXGqyRA8ogyK6IWNrbLm4l/Ad6&#10;yVsJZdQluSgVWGFX0oJ5jpNKubLWtPh1OwlzDNGCh9M/1rkfih4mhspI9CsnVpz800mAdi/4ms/4&#10;E+IbjT/COpQal92zBmj3N/CRn+fP41xd7FqGv6vNqVze7fPkMki552+g9qU5NRulc0prmlZuxuWv&#10;idpI5bjMbRKcKo+9u7n3FaWh6zDrRMcLw7g2NhmAb8jXN2fg3WdRLTRz/Z4ei/L2qzZfC5vM+3T3&#10;jSFWz97bSjzcupU7KWh2L2V1CGaWwlx/eWPcPzpsn2eEL9qh2r/tR4zWNBY+ItOUJpmtX0a7vly5&#10;ZR7c1r2WueO412NNFcbf+ei4JqjMuWeoaRbyM8kNu3y/dkqQanonY243dg3SoJtc8WWyC81Dw3Gq&#10;s2Fk8n5W/GnDW72cCV9KiU/7MYqeYCx/wkugWbh98O5f7qbqsR+PdPMTfZWC7uNq255/Ssq81vXY&#10;4v8AQLaPzPQxisnUNQ+I95CWS58lW7RqBRzAb+q/Ei00u0+0XEdxtxx+7NeVfFH9ru48E6hZ2dl4&#10;c3x3fIuJZeFH9447Vf1Xw34t1F92pSPMw5HmMWH5V55428M2eq28/hvxHYlGUE2rsvKH1BqZSa2H&#10;G3NqfQXw58dab8RPDUGvWhXcy7Zow33X7iujWBSOK+UP2S/GPiLwL48h8GawWNpcq0Ekm7gsp4OP&#10;UAjPtivrWOPKjCdRnH9aqMuYicYxlZHlHw40TVtP8DajDqBbzruFl+nzcD8qr/DHT5dQW4fUImD/&#10;AGgxqrDpg16FoEun3OkeYqr83p9ah8HWFvCskksS7mmbcPRv/wBVTKMvaJ3N7rlaJn0i1gjWztX/&#10;AHmM7e//AOqqU+maukf2VF3Mzfe9q6mz0m1ilkkjT947ZZj/AC+lWktNjbvLrXlZkc39nuIIljeI&#10;fKtS2+N24w1r3i25+UJ83qaqgQAYzSA7e/1TQNX+DFvaD93caVdHdGfvOH9q8j8RXtvHKu0Om/8A&#10;iXp+NdI8e6MjJx9axtR0JbyVHZm2qc7amQHWaZe+GNI+FC6Mdlxql1fea8ixjciAdM9s+lczNP8A&#10;NtWMt/Spre5t7Sc2hQBfLA5702OOSe63L930FH2SWiObHkbzbV5z8ePDz6l4T/tOy09vOtZlbzEX&#10;5gvevXJLVjCoaPtisXxTbR3WlSWTxqyyLgq3pRygpHyvouvqfFdr9mttssbMyt/Ex6HP4Y59q+yt&#10;OkL6fDdOP9ZCp/MZrwfw/wDDXQpPiI2ptaiPMZVY9uMtnk+3T8a+grKAW9lFEvRUAX8qIaA2ed+A&#10;prmTSLh44flWRvn3d8/0rU8AT3txbNLfsN7XBYsp4I6fyFZ/geS2tvCOqLHJu8uRiWX+7n/9dTfC&#10;e6ivtNlWB2aOG4YRse69R/Oq8zYsfEv4nw+BIIYLOz+0XkqkrEzYCqO59q8z1T4+fESV83Oqx2se&#10;flWGMDA+pqz8aZml8fTLI25Y4UVR6cZ/rXnvjCVxYZjtvMZf4f5UFRjobviL4jeMdVhWSTxPcsvq&#10;sm3+VYp8Va55Xmtr13xxuW4Y/wBayTZave2KfapmjjXG5Y1zn2q1ommmxhYYZYy2Y1PYev1qfeKN&#10;aLxbrNs2f+EhvkO3O1pn/wAa2dL8b+MpVU2/iC4Yf7Tf41kaGr3s0090rZZgq+Z/dH8hWtc2FzYo&#10;fIj25GRIF4NULlRYk+KHi63dWmvvMaNv41610Hh74/XsDqdY0eNkHDNC2GNeZ61/bCS4YrKo9PlI&#10;qq949tbmZh8wX7vvWYvZqR9GaV8YfB2v7bOO+a3mbokwwfz6Va8Q3cSaNNeRsH2Rl1weuBmvm6x1&#10;Pf5bTyfM3J29q6fwt8Q9UsGWxuLhrixk+Ro5GJ2544NHNymcqR2Xw1lTVdZhuZHDSMp3e2Wzn8zi&#10;vbo8Ki/L2xXhvwsaytvHCWemx4hYKY1B6Ak17wsfy421USZdjyr4W2szeGNQuJXXZM20L785/mKu&#10;/Dua2tbX7GqrGzMzCPoSM9apfC+8VPA1wZG+VppP51l6ndrLLpPi3Rp9txY7o541/wCWqd/rzzVG&#10;0Y8xznxhmD/EK75/hQf+OiuR1pU+ybiM10nxauhL46uJE/5aKh+nyCuP8RSXzWvlQRgfL80kh4FB&#10;tGPuldNT2x+SnAHvUL64sTfvHXn1brXPtrMtsZDJPuzwny/eb2qk0eo3oXZBiSb/AJaSfwj1oK5T&#10;vdO1glleIVq/8JBcop/etXKaa5tbaOAKzFeA3qa0C10EEjxMuf71Jq5Lh2LV9rC3DMZIhz/EKybm&#10;SOSNlkXKnim6hLIsbOg/OsltTuEkC3Jjwf7prLlA1tP02G2gYxuxZl+X5skVYtr/APsyaFZLPKNJ&#10;tdl6IOT+dQwXcEduo3DOK1tD0xtXt/tK3MOI/nZWbaeD/XOKkD0D4HNLeeNY7txtVmAjVv7oFfQg&#10;HYivDPgjbtJ46VhwqZ4r3jao7VtHRHHU+I+VvDfxSsbP4S3cK6iI7qOR9o3c4P8A+uur+E/iXSE8&#10;EP4g8RSRww28jBprjAVefU8d6+HNU8fanp/ixr+1vJm01rjLLyBKue1dN8WPiVqvxB06HSPD2pSN&#10;pLeWkNrHJ8rv8pyyj0xzmqPU+qnvHjjx1oviXx1eXmjanDcW4YbZIZAV+6OKr6gtpPAxlddrLk14&#10;H8Kr7T/CWpTabeXzN5kLedKxysZHtXfS/EFb+026JbTXTRjDPt2r9aA9jKOhc1G9st2zzR8pIVdv&#10;X/CpLfV4mRSGXivLvF+qfEC78y48PwpAu7G18s2e/tU/hG6+IexG1GKGTcedy7cflQHs5Hq2kahd&#10;3+px6dp1g1zI5z5ca5IHrxWvPqN0xaOaydQvHIPX8a5Twnc6vp2rQ3a6WySrx5sU5Dc9siu+ufHt&#10;lBYG0utBUFQdrbt2SfXNBMoSRzeoFHtma8Qorc7jxisGG10yW58xLhpGVuBuqx8SPiVJqlss+qWU&#10;ky28eyNY127AOnTrXIeF9fsNVv8Az7G6H7v78Z+Ur+Hek1cPZy3Oy1BRZJCYguPvMw61f8G6gbjU&#10;beOaUgswJ+mc1zHiPXZo1jCJ5nPzHtjFWfC/ijTrXVbSaaeNd0gABbvUC9mfSnwCEs3jJZEH7sBt&#10;zf8AAele7fPnG2vCf2Xtasb7xFLpw2tOsLSBd3bj/GveFGTyK0j8KPOq/EfmBrHgBLzTV0iwg86b&#10;bukZVxkj09Mdq4KTSfEPhvU/s8EaWc0ch2T7Tsfg8OvY/wC13r6GhtrWHxJBa20YHyt+prqNS8Ge&#10;G/ECbdW0eCbC4/eIM1PMe57Q8V8D+AbcSQ3GrOvmSL80qMZInz246V6ho3hvSGm+w2zxRj/loxYh&#10;RVuD4IeGUlU+Hbu602RW3KsMxZCfdTxWn/wrfxhp7EJJb3kPYr8rD8/8aaZMpRexg+IfCWgQp/oc&#10;a7mb7it196wrjQY9KKyPLEvmfdUSA4+tddq+nahajN3pUy4bGWjyP61lao+hzvHFcQ28T7cZaPAP&#10;uaXMUHhUGe9Aiuo/lGfmYdq1dSeznbbJLG3+1trIjj0bTJG+y3dvK20GOSF/u01/EE1uC41O3Ps1&#10;HMTIbreipc27RRRK3cKO9cHffBPVLnxSdQ0yCZZtv/LOYYIx3xXdX/iy8u0XZFDLjgNHbls/kKNO&#10;8PeOtYk+0WOj3nzfd2qYx/SjmkH2TzuXw9rfheG4bUbwSIzBlEjfd9RXI614xtDOq6GFneFd8n7w&#10;BEb1J/wr2bxF8Jvitq919lPhaHy1b/XXNzkfkKxdI/ZhlSdrvxCYf9ZuaGPAUHPp3/Empk+5Ufe3&#10;PTv+CY3/AAlGveLvEHjHxRLveWyjjh5O0LuyMD8K+xLycQxhj/er57/Yo02DSNX122gUeXbxxRDa&#10;uPX0r2L4meI/7C0WG7P8V0qctj+Bj/Sqj8Oh4+I/jWR8VJf+X4oim/ur+ddrZ6v5pCq33q8xOpr/&#10;AMJCis38Oa7DSrxQUkaT+Gs+Y9SW53WiTJJc8mustpA0OA1ef6Lqccs4WNu1dbZ3xEStmtImMi/e&#10;wpKjKw4x92sHUNK0yYfvbCFjuwcoK1Hu89WqhfS5TIPeqFeXcrJ4Z8PjJGj243cf6kVat9B0WJfl&#10;0u3/AO/QoSbYvJqWOYtyKXKhc0u5LFp1gzqVsovl7BRW5YpEkahdq4/hWsm3bafmNXoLgFcA0yua&#10;Q3xBceVHuUdjXH3c8ZtWct1ya6TxBMpgYs3RTXCXd35lsy/7PFc2I+E2pnov7JMohOu3YH37pU/S&#10;uo/aP1NV8F2fzddUX/0XJXF/srsYPDupTlj+81Bv0ArqPjPc2lz4btRcruAvV2/98PWtOXuo8yt/&#10;GPiN9aK+LVcyfL5FdxpOsAopM3615fE002sK0SM8jfLGMdeDXbW9rqWm7rbULN4mj4ZWHSsz1eU9&#10;A8L6oftTEt/D/Wu3s9SPlr81eT+F9QMU7DftruLLUsxqN1bR7nNU+I6f7fv/AIv1qC8vv3eN/esj&#10;7d/t1HPeApye9URzHRRXIbkt+tTR3KgfLWBDe8feNW4tau408oTsF/u7v6UBzG3He5OQ2anhvQDw&#10;1YMeqTMdxk/8dqRtS+X7y0BzFrxBqWIHj3fwVw1xdbbd2DVq+JNSUoybh92uRudWt/s0gMmdqk59&#10;K4cRL3lc6qPws9c/ZxvTD4Klc9HvXIb15q38c/ELWOh2YB+9dnr/ALprA/Z2vnf4exXDnd5k0jL/&#10;AN9VhftVa79g0nSwr7S1wxOD/s1vCXuI82p71eR8oaf45fQPF/8AYdvqEd1NHcK91cLj5VIbCLju&#10;BivRrfxEmo2/2wXrSK3/AC0kzk/rXyjr2k694Y+z64dRjacXkLC8s9xUMYckfN756e9d94O+PGmt&#10;ZLb+KNPuIJF4N1YsBn3Knj8sVHwrVnreZ9FeG7sSXLbCG+WustbllRc9OlecfCGw1HxFYN4g8K3g&#10;vreT7pkjKsPbrzXodvba9ar/AKdoUgX/AJ6R5I/UCtoyvE5ahoC9cjOagu9SYR9+tNe3Y2r3EV3b&#10;5Tlo/tCl8ey5yazpJ/MfY3+r/vbT1rQn3uxtQag/94/nVgag5ON/61jwSwFsNcKv93cetWlNrux/&#10;alv/AN/hz+dAGoNQkC8PTv7TOOrfnVD7RYWw23eowp/d3TKM/maR7zSkXdJqtuo95l5/Wp5gMzxd&#10;rDRiTb/d45riLvW9R+xTrbv8zJj7ua6LxdrOgI7qL5Z9w6QfNz+FeY+KvHMGnwyWiyeS0hwqNw7f&#10;hXm4l+8mejho3iz6e+AqyWnw602FgAxjLN+LGuH/AGxtSSyg0eORm5Zz8td58HXlPgzS/MjKs1qj&#10;bSOenFeTf8FAPFLeCtT8PxahZiWKa1cqrdmyefyH613R/hpnjNfv36nlOo/s66po37Ldmuq6dDPq&#10;FvdJc6lCuAvl+X5YQMBwVGPmA65NfOF7p0ml3jWcBk2tkruX515xhvQ1+plp4Kt7uxn0XUrJTb3E&#10;PlNE33duOn07V8k/G/8AZJuvC/jJ7gSyjSriTIukhLtbg+ozyPfrj3rOtCUtTqw9S0mmeW/Bn4p/&#10;FDwFcw6N4R8T3UMM0oElusw2nJ/2sgV9KaB8Rfi7q1moupVmVuomjhb9dhP614lF+z3f6Few3Wse&#10;II7W3mlB03XoV82wuP8AZaRfmiY+4yP1rvbWy+Jvw5to724X/Q34ivIHWSBvo65XP1xW2FjaNmZ4&#10;iXv6Hoja14/8jyJ9M3RnnY14+38gwH6VzPiTUfGpkjsbGwuVuJmwqwybiq+uCTge5qlb/EPxvdLu&#10;dfM3fd8tQ2fwHNVtZ8Ya5Ci6j/bDWdysiKXkgxgE9++PrkV2csLbHPGpJdTrtLi8TWcapcW95J/e&#10;WRVbP4irravqMfzDSsbf7yt/8TVLSfHV9bKv2zxFbzY5YGM/N+WP5VqL8TdDnOx4+T97bU8qK9pI&#10;Ydcu5kDS6TaMcceZIVP6rUUmtX7DKaVYn2F4OP0FW3+IHh1Ew8LDPby+tZGqeKdP1BGW3sFHvt/w&#10;rPkiEZSOV+JfiHxDBbSG006yj4wf9ID5/wAa8p8Taxb6/oUFpqMDpctqEWJrVljVF3c5CqM8epNe&#10;ieMo/OVogvzt90elafwn+C0N4y3up2fnDzA2ZFBC/T/PFeZiK1GnUinvfbqexhub6vJ/0j6X+EMd&#10;vY+GtMk2s0cdrGF39T8vWvnf/gpY13qPijQZ5Qxi+ysF9AQT/jX0z4RsooNJht1XCoqqg9MVyXx8&#10;+EmhfFGysrTXYGK207OkkY5BxjH4/wBK7Z/BdHk05fvbs9q1LwyZOY02n2rD8QeAoNXtWgvbNW4x&#10;8y9RXqkmig8Ov6VG/h5W6AVty9jE+T/FH7OqabdXFx4fLW8c3Fxat80Mw9GU8HPuDjrXJ2/wf1fQ&#10;70Jol9faXu4f7LM0kBH+62cfnj2r7QvvA0FxGyvbq272rntV+Da3IaW3+U/wrk0fCEpc2x8kan+z&#10;5rzXMlzBrsM0knP7uNFZv+A56/ia5TxX8MvGkJTQ7i4fEkigvcQybcZ/EH8K+vNV+EepDINpHJj+&#10;8nP8qzm8Da5aFfL0hWaPlWWMcfTIqlMn3j5usfAGuRFfLSFtvHyw/wD2Nbdn4d8Yxjy4IYF/2ooV&#10;J/lXvVtpXiOy3eTpky7vvLtzuqKHwv4gZtq6NMp3Z5qZVCuWR4hJ8NvFetyb30q4un7bojtH5A/y&#10;rSs/gPri2S3mriO0hztZVwrn/vr5/wAgBXt0Pgvxde/u10gJ/tcir1t8ItUuzu1afav91f8A9VZq&#10;cpFRl0PB7b4WaVezrp9hpxkjSQF3CkAn3J5NeieF/hp9mjjjW02quB8q16lpnw00rSkVY7Xdt5+7&#10;ya1E0BIowEttoz/drn+rxdb2kl6HQ8RJ0+RPRnIReGfscCiNO1ZOqWzRXBjlT6V6PLpLBRuX5fSs&#10;XUtBSa5ZmiFdH2TljI9Hm/h+lMoorYmRYk+4tR0UUEmfqP8ArG+lZcv+uooqZGgVZh6D8aKKzkVE&#10;ntfv0P3oooiSNjp8n+p/GiirYEU/QVi3/wDx8GiikTE//9lQSwMECgAAAAAAAAAhAPhVPVDiFwAA&#10;4hcAABUAAABkcnMvbWVkaWEvaW1hZ2UyLmpwZWf/2P/gABBKRklGAAEBAQDcANwAAP/bAEMAAgEB&#10;AQEBAgEBAQICAgICBAMCAgICBQQEAwQGBQYGBgUGBgYHCQgGBwkHBgYICwgJCgoKCgoGCAsMCwoM&#10;CQoKCv/bAEMBAgICAgICBQMDBQoHBgcKCgoKCgoKCgoKCgoKCgoKCgoKCgoKCgoKCgoKCgoKCgoK&#10;CgoKCgoKCgoKCgoKCgoKCv/AABEIAMMAUwMBIg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xN074b65q0/wBl01DNJjO2Nc8etaH/AApDxqD+8sJF&#10;P+7X0X+w/wCB4fFOseIZ57ZZPs9pbgZXONzP/wDE19Fp8GNLdsPpydP+eY9aKmKlTqcpVLDRqR5j&#10;86R8EvFxHzWzf98Gmt8EfFI6xEf8BNfo0Pgdoz8HTo+uP9XSf8KE0Zh81iv/AH7FR9cqF/V4n5yP&#10;8EfFIP3aYPgZ4tk/1aKT/vf/AF6/RmT9nfQn4fTF68nbVeX9m7QCnGnL/wB81X1qoP2Eep+dD/Bj&#10;xXCu2SNeOvNQS/CbxKgOIlr9GG/Zm8PsT/xLF24/u1Gf2X/DpcKNMHP+zS9vU8g9jT8z84pPhf4m&#10;Tk2rVWm+HviKP71q/wD3ya/SL/hlzw6Tl9LXr/dFNb9lTw2Ey2mL83+zS+sSW6D6uuh+bH/CG6yO&#10;GtZP++TRX6Sn9lTwt/0CY/8Av2KKX1ryH9XZxX/BN7TDJH4svNn/AD5p/wCjjX1bb2CquGQ9P614&#10;X/wTU8Jwy/CbXvEG1d03iDyCe5CQxsP1kNfRyaVtHX0Fefiqn+0SOvCxbw8WUbfT4iVzH/FVuLSI&#10;DwU/i5q3bWGCo29zVyCy2L9TWftGXy2MltIh+Yhf4u9OOixHdiOtQwBlwV704QABv5VUakhOK6mV&#10;HoMRK5jyKeNBgBDCH+KtiKBdw+lTR2sYAJqvaSFyoxB4dgJG1f4qefDkLDBX9K3EhRSq7R6mporW&#10;Nu3b+tKUtC4xOePhW3P/ACworq1sUYbiF/Kiufnl3KPk/wD4JvI9p8CbqVf+W3iK4bjuBFCP6Gvo&#10;m2MjDcy+n8q8K/4JnaHdXv7OFqyPDNJNqFxOscMys6oX2fOoOV5Q9cce1fTFt4ZuYj+/s5B1/hq8&#10;VUTxMvUWH93DxMe3iJ529s/SpSCoU7e1b8WhMo5hb7uPu046NErD5OQtStVcTkznApODjr7UqqSG&#10;+SuiXR4htLL+Ypw0iF0YBAOa0sSc+ikN07VKob5fl7Vt/wBkwZY7R0p406AFQFH3afqLmsY0cUh2&#10;gJ/DVq2tJWICr6VqxWMaAAD+HrVm3tUD8DpiiXLYfMVYNPcxLwtFbsNvGIl+WiuXmj3K94/CDwl4&#10;z8UeB9TXW/CPiO/0u7j5S50+8eGQf8CQg19zf8E8v2tf2htb8QyWPxU+LF5qOiJb77W11SxW6mlY&#10;kDiTHmgDOec8enf4ftPB9+ni6bw5cW/mGzuCswGdrYPH4H+VfUH7P6eKvhTc2vxVt9YexkWCS3gt&#10;bdsOVYbXDDtkHp2619BiKcKtJx6vqeTTnOnJNH6X6L8WvA11bt9v1izMkf3kjtZWb6YVTWQ/7SHw&#10;f+0Mlx4Z8RfK2GkTw/IFP518FeLf2j7S8vJHuYNtwp7Ng/5/GqXh/wDac+NOiy+d4Q+LPiLTYE4E&#10;MPiGZVXt9zfjn6V5UcL7GNm2zq9tKUrn6Jv8UvhVc2wu7XSNQkDL8kaLCHPtgyDH40lt8R/htM6q&#10;/hXW0Vh8snkwEH/vmYn9K+GbD9t79pK3t/m+OOrv/wBdLhJD+bAn9atf8N2ftHoM/wDC57//AIFa&#10;2x/9krJ8yez/APAf/tjbmk+q+/8A4B9saj8SPhfZJ5n9ga+zei2CnH/j9ZOmfHr4H39yLefS/ENm&#10;rSbftF5pJSNeepIY8V8Z337cv7TEwbb8cNVTcuP3flR/+gqK47V/2tfjVqt63/CUfGLxNfru+aL+&#10;3Jwg/wCAhgKqnHm3T+636sHKS6/ifpHd+NvgdYwxzL4simaT/VxrHINx9OVA/WvNv2sf2oYv2Z/A&#10;Nn448N/CZvEn2wlljXU2t1jUfxEiJwfoDXyJ8Ofj9Y/bFuIR5syyA7p2LSE+uTz1r6i8H/GDwt8d&#10;fAdx8N/iHAl9DfIY7d5I13W7sCpP6/48E1FSlOMlN6xW6JjVv7q3PmG9/wCC43xNN0/9m/Ajw5DD&#10;nEcc9/PI4+rDbnn/AGR+PWivMfiZ/wAE+/GukePNU06wjWSGO5/dvC2FIIByOPeiuxf2ZJXsjH/a&#10;yPXvCll4SFj4ofSNy6hLIskxX74D7U5+lO1vVfGtnZKth4WvpoY8/Mtq5jU5PIOOmK+3fHf7NXgr&#10;W/AUGgQ2S/8AEviU2/y/d2tnNdPoXgXwp4Z06xGqweZNexrZ2MPlkhnI6Y+gJ+gNelynK2fmXqtp&#10;4zu7tH/4Q++aSQ/LGtq/PGfT0H6VT+0+KCjqPD11HtUfK0LDP6V+qmr/AAz1DwxYtqvhnwZaX+pR&#10;qrW1ncSrEr5OCd5B24BJ6dvWpP8AhSnh++tmudQ0O2WeRVaaOOMFFY8kD2Bp8sSedH5L32o+OI5/&#10;Kj8LXG04w3ltzVpLP4k6jZteWfhW8mih5kkWFyqfU4r9VJf2efDP2be+iW23+9s5HsBWSf2fvE6X&#10;aP4O8V3Gn6fu/wBK01bCKSKUd8HAZSR1OSParjbsTzRPy7XU/Fu7yJvD1yST/DC3+FFrB4x1G+kt&#10;IvC16zMMj9y3T16V+q9n8BvDcEmZdEh3LxjyxV22+DnhyM/JpkKlf9kClKMexUZ9j8uvDuhfEzw7&#10;efa7fwffHoCrWrcj06V7L8J/G/jnTrttTvNEms4bFFmuI5VZTtLbeN3HUjntX2Z4i+HOh6bBJfR6&#10;MLgwrv8As6x8y4/hGeua53xv8JfB0Gjw+MfEky6aI4ZZpLBUXDo6ZMTeykA8d196xnTjKNjSM/eu&#10;fK/jX9t/xPrXii81ForiHdIF8qBcqoVQo6/Tn3orVkGoSzSS+FvgboN9p7yM1teXczGSYFiSxxgd&#10;c8dhxRXGqGFirWNfa1D9AvEmmWGn6SontxmbCrjHUmtHT9A26VHD5K/ulHzfhXO+KZdSmjsZZJ9y&#10;tLkL2X5jj+lejeG7V59MjlnC/dG4Y79eK3o4qNaq4x6JF1sN7Omn3ZmWvgm4bT/7Xe/85pGzIrMf&#10;3fbaPYelW4vCqm2aUp6VItl9g1lpZdeWK1Yb3tnx971yT09sda2o/FfhKKHy31NX7fu4yf5Ctp16&#10;Mfikl80crpVJbJnKz+FoGl86SWRl/hjLfKPwqvNdaro8i2tnoM11G7fLJGo4/wB4k8fWug1Lxp4V&#10;s5cBJ5M91i/xqjc/Ebwxbnb9guj6bVXn9aw/tHBQ3qL7yvquIf2WV10FrgedJAFZvmZV5xRZ+FhO&#10;8imP+HIpyfEnwzI2Eiu4w33v3Y59utaGmeN/CkbMHuZI8/3oW/pml/aGCk9Ki+8Fha6+wzkdT8P2&#10;5n+zXIwWbEbHv7YrF1LwNZJFNqkbbriY4M0nzYX+4M/dGOMD9a7vVb7Qr51nsNQh3E/dkbbVXX7W&#10;KDR1AYMOOR9DRUxFL2cpJp6dGVCjP2iTR48vgfSI8rFptuq7j8qwADr9KK6p7Nw5wx6+lFfEyzGX&#10;M/ePoo4WNloa15o1xPpdnmFm3OR93kc4Neh6YDZ6XtSL/V2nmAkdwD/9b864jR5zqVvaxWd1cNNa&#10;x5uVU8KSx5/L/wCvXvWgeAdBufCM8useIbVbp9Pcx24uFDA7OM859KvIsy+sSm+ZXUY/kdma4P2c&#10;Y+71PB5081muZpN0jtmRj3NEc1vbfIc888LU0c1nLBuGPmGVqN5bQDGefavisRnnvNvfX8z0IZf7&#10;q07Fe7uPt0TRxQs3/AelZFyX+4FLY44rZS5toJMmX6BqqTHTmkwGK9+K86pnkJdTaOX8vQractqG&#10;8yQ/N/dIq8I4mJwaaiWCncxzmn+bbk/K5xTp51S7g8DLsRyWaOrKy5FZdzc31jL9nhu38liN0e7j&#10;pWnc3cUKeZHJn1rnbzULu6mmkWMFYlZgWbGcCs8VnsqcU4SsVRy/mk7ovC6uCOo/OiqFhqX2uzju&#10;Sjr5i5256UVx/wCsFQ63l9naxyHiv4meNdD1/wDtTwosG66ZvOhkk2o3oGPofXGQaj8K/DzxN438&#10;UWWueM3mj/tW4zaWum6nBcR3OAS6iRHJiAGM7k/i6cc5HiVWilXC8EHj0Gah8D+P/G3wt13+3fh1&#10;4rvNKmkkD3EduVeGdvV4nDIzf7W3d718jjcxxmDqShRlZ+d/6R97TwtOrRTsr2Pow/D/AOJa2zXD&#10;/DtdPhRvLt7XT7pbhFQAAfMDyT34HNZE/hv4geaVHg7UU2/eaS2Zc1e8Eft8ajZxyW/xA8Kadfxy&#10;yLJtj01I1Ru54VmJzzu659uK9Y8Lftl/s0eIYljvLeGxk/i8yMxD83K5/KvCqZ9mGFilUot+au/y&#10;TPHrYGtzN8v3Hh7+EPH8r4fw7cDuMx9Kr3fhjxxCD53he6/3lhLZ/Kvp22+Mv7MWsn/R/GFszH+G&#10;HUgf/QSatx+NP2fP9bD4pY8Y+a6kb+YrzJcYKOjp/mc8cPU/lf3HyiLbxRFiOTQL4Nj/AJ9X/wAK&#10;khh1+bdCNGu93b/R2/wr6e1D4o/s56cG+1+KIFXv5twq/wDoSiuO8VftJfs1abYyfZZIb7jhbW4R&#10;mP4q6n8jmqp8Y+0doUG35XNFhZy05X9x4nqmgeL49Pe5Ph69WPqXa1cKB9cdK4aPx74ciaS2m0++&#10;1hU/d3C6fbs0Sn0MoBQfXJxzxXqHjP8Abhu7xr610P4daDNatHizbUFmlYHHJkQ4U/QHHua+a9T1&#10;DWdd1v8Athp7a3YN+5s9LsYrS2jHp5cYG4/7Tlm969Kea4zEU37WHs9NNdX9yPUwOWXu5o7aa5vJ&#10;JDJL4qgsS3zfY/tGfJBGQudp6CiuHuNN8V3UzXDWt1Ju/iReD9KK4VjMVb4vx/4B6H1LD36HbeOf&#10;D99a3yRzMrbslWVuCvtXEyzqsxcE/K2K+wtU+F/hDxAsuk6lpitHG37to2Kshx1BHI/lXneq/sZa&#10;JczyNoniy6t/myI7i3WQD8itfS55LD4fHONV2af9bHjZdm1H2KU9Dw2O6MqZwPyqvPeG3GFQn6V7&#10;ZffsdeJkbbaeKrFlXp5kbqfyANYuofsi/EPefs2saVIvr5kg/wDZK4o4zL5JL2iPQjmGHk9JHki6&#10;60a7mOPXD0tvrcdz81vIrFfvY7V6Je/sjfE7q8emyZ7Lcn+q1AP2TvijbcW9jZbj123YGf0oliMv&#10;6VF95r9bw8vtI8+uNcuoZNoVSnUlmNTwavLMFBzz79K7dv2T/i5P8rWFsue/21altP2QfijHyIbV&#10;W/6/h/QVKrYBaqovvKeMwsV8SOKkuXEDHP8ADVXTZAbtcnvXqifsnfEh4GW5v9Mi+X+Kdj/Jam0D&#10;9ky+srpbnXvF0O1eWjs4SSfxbH8q83MMRg+Vcs0/QdPMMLGL99GVo1k02lwyBGOV6/jRXft4GjsD&#10;9i06EtDEAsbMeT/k0V4P1mJ5EsdDmZ7RaQM2o3AOPvj8OKmRSeG9aqWU5j8Q3aF/vMP5VdXJfb71&#10;9lxtzf2xM+Zwv8NF6a2wv4VVltiT8wrSlwF6VVlXngV8PUvY7IlGS0BA4qNrRTxV14z2FMrlkbXK&#10;os1pyWqgHirGB6U5FGPu1pTRMipPbL9mkOP4TXNXeWLEDtXW367bOTj+GuXuID5ckgOBtraUb6E3&#10;sYkdsrruPqf50VEbiRWZUfjce/vRT9mwPKvhL+2N4c+IPxK1LSLrUfsiGQCxabADADG0ns3U/Q+x&#10;r6O0bVrS6RZFukk3YOVavxM1XUPjd8HdF8K/EhrWSGz8TWdxPp7XUJMd3HFO0bZz1ww6jnnrzXpv&#10;w4/4KHfEPQzb2MttqVs7EKp0/VD5a/SOZXH61+68X8AZxmGNeJwqun0/rU8fD5ll/Kk58vqv8j9i&#10;GeN+FP8ADVeUEnIHSvz30f8A4Kn6xYQrHdareSP3a+0eNwPximT/ANBroNL/AOCrUTYF3qOmN83/&#10;AC0sbqEj8vMr89xPAPFNP/lw36X/AMjujjMHJ6VI29T7jkYDFN4bqK+PrX/gqR4anCgPo7Fv+emp&#10;Tx/+hW1X7b/gpj4bmfyzZaH9V8TKP/QoRXi1OEeIqfxYd/162OmFSjLaSfo1/mfWa7QcU8BeoFfK&#10;UX/BR7R5XITStJx2P/CWW2D+YzU0f/BRHSZAwa10RMdz4qgP6BaKfC+e9aL/AADmj0Z9ParIFsJG&#10;z6CuB8d+Ik0XSJbkXARVXcT/APrrwnxj/wAFB7EaHM1lrWg27Ku7d/ahnwPoiCvmP4//ALdV54s0&#10;OaBfFrXSyZUWenI0aN7ljyR7V62D4NzrFVoxlTaTfYUpU1FuUkreaPctY/bkg0nUptOj+w3CxthZ&#10;vOC7hjPQniivhj4tfD34saV46uLW90G+jkazs5dv2ZuFktYpB29GFFfqEfDTDqKTX4HmvOsGnb/I&#10;/df/AIKH/wDBKT4bftD/ALKug/DL4eaQNN1H4e2rL4aksYRvETKPNj2/x7iqtt656HJIP4q/Ef8A&#10;ZV8YfAfXJbXxPBPLJG7JDceX+7bBwcH+8DwQcEHqAa/p9S6KtkGvIv2lf2FPgL+1Da3Nz4o0NtN1&#10;i5QCXVtNjTdOQDtM8Tgxz4zwXGR2Ir96qUY9D86VTzP5p7x5kJQx9KqtM38UePfkf1r9YPj9/wAG&#10;/ni2yDXXwxu7fU41ZmMtrKFbbknmCQqc/wC47A9hXyb8Uv8Aglf+0V8OG8jVPhzeRry0cklwLUuv&#10;qEu/LLfRN3tWLoxloiuaW58owzxpzKjNx/DJipxe6R/HZXGf9m6Xn/xyvX5/2OPiRZXJ03V/Bes2&#10;Vzt3J9q010jdfXzCAvX0zUNv+x58Q7+YRWOnbiG2/KryZP8AwBDiuWpQ5XZu3zsXGq9kjyuK50/b&#10;wLhef+ein+lT2sloXxE0vXPzFTmvd/C//BO34xa+VmjsljhzgySRtDj/AL/bP0zXqngX/gkv4h1q&#10;8jsJvG09xeM3/Hno+ltcTH6Dg/XAP41jajGVr/i3+VzT2tTex8n6ZBDeN9nuIpHSRdrLnggivaf2&#10;Pv8Agmvrf7TXxO0nRrdT/Y816v8AaNy0bDyoVbLAcYZtoPfA719xfCL/AIIZnUNOh/tK1n0zzJF8&#10;7UdfbdMF7hYU2MregZQP9rtX358Bf2Z/hv8As4eE4fDng63ee4W3WKXUblFEjKB9xQvyxp/srjPU&#10;5PNbLD7OPzuH1hNNMo3n7JnwD1h47zVPh/ZzTLbxQ+Y1umdscaxoOVzwqqPwor0cZAxn9KK6PZLs&#10;Z83mWmJA4qRHcLw1FFepI4yxHLIF4apXO+PDc9uaKKkDD1v4Y/DbxFctca98PdDvJM58y60mGRuv&#10;qVzWZ/woL4H3O4z/AAi8Nt3wdHhx+W2iisZJM0pljS/gx8INGk83SvhX4dt2U/K0OiwKR/45W5BB&#10;BZRC3s4I4o1A2xxoAo/Ciis2kh1PhEndj3qlcMcnnvRRRD4jIjooorYD/9lQSwMECgAAAAAAAAAh&#10;AOzgqDAhGQAAIRkAABUAAABkcnMvbWVkaWEvaW1hZ2UzLmpwZWf/2P/gABBKRklGAAEBAQDcANwA&#10;AP/bAEMAAgEBAQEBAgEBAQICAgICBAMCAgICBQQEAwQGBQYGBgUGBgYHCQgGBwkHBgYICwgJCgoK&#10;CgoGCAsMCwoMCQoKCv/bAEMBAgICAgICBQMDBQoHBgcKCgoKCgoKCgoKCgoKCgoKCgoKCgoKCgoK&#10;CgoKCgoKCgoKCgoKCgoKCgoKCgoKCgoKCv/AABEIANoAXA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z3+HP/AAT++I/izSLfV9Uka1S4j3LD&#10;5fzD6+ld/pn/AATA1Bo/NudTuMn+7X6J+FfAGn2VnHGtqnyxhcbRW/b+D7RfmMC/98ipS5tWzaSU&#10;XofnRaf8EvLQ8PeXR+X+/VpP+CXmkuoaa9ulPp5lfoknhCzL7vJXp6U9fCVoq7fs68VVraE80l0P&#10;zqP/AAS60jDMtzO2PVqjm/4Jc6cr4W6ucbc/6yv0YbwrZbWQw9f7tRv4Xt2l2iBceXS5Y9yeaXY/&#10;OST/AIJe2e3cLq8+7kfP1qo//BMVeq6lc/TP/wBav0iPhe2ZFQwj5Tn601vCVqF3eSKYc0ux+ad1&#10;/wAEyLgNvTUrhTWTqP8AwTW1+PLW+sS8f7Ffp23hCxnfBi6+wqK58DWDJ5fkLWblIo/KTXf2AvH+&#10;lRvJaXvmFVztZMZrxjxj4E8UeB9dk0DXNKkSaMBuB1U9DX7Uav8ADPTpY3b7KvpyBXwj+3p8MLCz&#10;+OMZS2WPztDgfao/25Rn9Kwda2hqqcZH6cWunIIvuAfSrEcAi6rVpLeQR/epsltKw4Y1vGWhE/iK&#10;sxUMqhetOWNcZb+dSNYSOctz+NO+xzjgE/nVcxJHsi/ufrULRR+YXA9quJayAfMaQ6dI53A0cwFP&#10;yIgOEphhfHIq9/ZknrS/2bJ60cwGf9nTstMlsxjdtrS/st6Dpsh61L2AxbizV4m3L0r4z/b08FS6&#10;l8ZbG6EHH/COwgY9p56+5v7LOCGHavEv2l/hLJ4r8cWeopAp2aOkX5TSn+tefUlqdVOD5T6PTTlS&#10;PcUFV3tUDdBWtPaXcESo0Dbdv3uvNUJ7a4zlbd/++TXbD4TOcepB9lUdRSfZl9qeI3B+43pjHSpE&#10;jkHVG/KtPd7mOoyK3j28haf9nT+6tGGztxzU0ccuzhT+VP3e4EH2eP8AurR5Ef8AdWpvs5PJpfsr&#10;d935Vm5AQ/Z4z0Vaa1oGGFUVdW2AYbjU6W0Suu5G69wamVSMRlFNNARnK/wH+VZPijwUNVvY5yq/&#10;LBs5/wB5j/Wu4tbaFeHti2VI2MvXio/E+l3y3sX2WzhIMALfaLpUOdzdAT0rzqk4y2O2lKNtWfjT&#10;o3/BbX9vCK8WSXxros65x5c+gxFenXswz35r7F/YC/b9/at/at16a/8AHXw/0Ox8NWNqy3V9Hp5i&#10;NxL0+Q7jnrX5jfsh/BSX47fF7S/D9/ZSNYSX0aXQTPKsentX7XfDiD9n39mz4UWfhHRYMx28ZWGP&#10;y8vL6/qDzXq1JKOxyUuVu8jvm+L+kWSNLe21vCuPvXEfyqMewrDP7VHwuhvPIvPEPh1fm24a5Kkn&#10;8RXB/wDDVPwY0iRW1c3Fszthow6OntkGsHx9+1N+yvrtgzWvg/SdYvE4WO4aG2J/4EBWfLzas1lU&#10;p30PdrT9o74SXalYtY0VtvLCK7DGrUnx7+EECK9xrOmJu6brgV8G6/4407xRqXneGPgxpdlG0mCV&#10;1mO6+Xudrgflmu28F/DTwn4ksY4del0uzaRs7p/DMJWLn1Ew/lT9miOWMtT7CtfjT8J5gW/tnS8D&#10;k7rjoKfd/G/4PwoZB4i0navBY3QxmvhT4p+DvAnhXUbzTdH1q3nkt4d9vNDocMKSt6Am4PH4Vg/D&#10;f4y/CTQ7xbfxt8CE1aQNtNxBrbDew7bNu39ar2UTI/QWX42/DAoVXxDobMy5VUv0Jb6Vzvib436/&#10;Polx/wAK58N2U18kbG3+1SZQsBweCOPxrzz4bfF/9krULWFpPBlnoN20OdtzbJMY+OmcGuq8P618&#10;JfEGtLa6V4qt7iSQ5EkkjQrt9lwBxXFVpy5jsouEvjPhf4hf8Fpf20PAeqar8O9c8CeE9N1izuJo&#10;JLv+zZA8fPysFL4bj14rwfxR/wAFNv24/F+p/wBrX3x+vo38sR7LextokABPRREfX1r60/4K1/sa&#10;2PiaR/j74XtFCJZot9qFmyGKaQA4BAOQenJ61+Zs6usrRkD5G28tjOO9dFBU5aRRx1YuM9Nj0j9j&#10;bx7efCvxVa+JYr17O3a8ja8ukGWj2HOVHfv6V9mfEz9qn4cfEe7WfwH4nklka0EflyxBGTqWCjOM&#10;e/1r86tPvbqzgjtoLpkVmIMYbB57/hVnSvE+sLeLGNRkVlVgkgb5hgV0OMXK4fZses/tA/E9bu//&#10;ALM0+4mVt+WkjnIrzCDxfMsnkTavcblPJ39f1rB1fxHqOus0k7ZkjXHmDvVOyD3D+cU+Zu7HgfU9&#10;qHGT1KjJxVj0jT/H0iQbm8R3qlThpPOzj2q9F8Q9RJxF4zuNrdRIM5/WuXu/AMOjfDKPxpqmtC31&#10;C51ZYrHTHiO57fb805/2c8DjnrmuYjvLqIbxg8nqKOUn2kj1WLxbqkyhj4r3f70Y+X3HWlPi3XoI&#10;/wDQfGTJJuzkgV5pa6vFsZXB3KuWoj1ZWl2YP/fVUTzM9Q0v4zfEzw3eLND4xaQ+o9K98+Ef7U8F&#10;voka6/rbfal+STe+4N78mvjO91qJJPLAbB4+9VrSPFsWnuskz7ti/Kue/rUzipFP3j9MvCn7X3w0&#10;ufCOteA/HusxyaTrGmSKtrIwbNwFzHtHrnn8K/Nr4hIw8YXxsoY44WuGMUe77qknge1VL/4jarda&#10;pHfrNtkVSIR2H/16zb77TfyreXpZpJEyxY+9c9OlKjJuPUqUnKKTCESC7tzn8CKjufM0+/MgVvlL&#10;dehzXuPwZ/ZC8QfFGwufERvPstrpu7azR5MrAdAK5nVvgb4n1oXmraVp8s1nYytHKyRnJI7gV0xq&#10;RCUJctzyJZZImZIhndVnQ7qS0uUnIBaNwy7vUHIz61o3vh64stWjtXgK/MQwZTuH4Yp1r4J8S3eq&#10;yR2nh6+kT+Bo7OQ5/SrVWI4xly7FvxZ4l8QeK7htU1i+a4mYBfmGAF/ugDoKzkiimCqCefzrudG+&#10;DHxR1a3jtrD4e6tJt5DfYXGc9uRXN6/4V17wr4mk8O69o11Z3iMv+jSwneCenHvVfu3q2Z1IzW0S&#10;g2nPa728kFSn3sVVMYifzNgr6O+Hf7D3xe8beFRq91pUdi1xDuhivGwSMcdKw/HX7Av7RXhmEX1t&#10;4Tj1C3P8VjcKzf8AfJo/ddy1Rq9jwW7XzH8w9vSrlnpQdVlMO5f7xFdTqPwJ+LGjXv2bU/hrrcbK&#10;fmP2FmH6VZtvAPixQLa+8L6lbgdWaxkGP0qXKmluV7OXY5XUNBiinhuF/ugbdvHWnajbSJKqBm+W&#10;PH6mvQIvhjqWrXNjaRwO/nTxxKyL3Lgc8cVmeLvh9q2gay+mX8BWSPr8v+0az9sifZyP0d8C/Duz&#10;8FabLpOnW+2N8My9MkjmnaL4L8P+DNKk8O6RpsO29ZpbppEBO4noM13eq6asF4qOdzSW65z9ai8S&#10;eGLCDTIdUafMn2Ndo99zVxnqRp87PM9H+DnwzstWkuj4J06SYuGMs1ornPtuBrtbLwrosULyWOi2&#10;sPy/8sbdVx+QrKv5blIvOimKk/pW14T1M3dn5fml90gTc3ADe/tWalL2m51SjGEUrGlp+nwW/krI&#10;dvGfmavMPjP+zd4Q+JPxM0P4mi0jXUNHm/0iNoxtuYu27HUj869bvfC1zqQlimRRJBzG8cn8qy7b&#10;wtqKxx3Y1S4VvM/eKzZWtJbmXKuoaBZrFersHylcY7YroltVlXB4XHJrLu9OuNPlWdpc7xhfL4ro&#10;vD2nHUbAm5Yxg8Hd1IqUhnF+JLIWd7sV/lZcqynGaz7ewtLpttxarIrcNuUNx+Nb/izRrpLtrZnU&#10;xwriNu/PTNc5BNOskilWjWMHa39+sq2j0NKcFLSxe8L/ALOHgD+1UvF0ND51ws6gKBhhyD+faud+&#10;If7GHhjx54kk19bIQkoEZeOSCef1r6H8CaXt0Wxvii/6lSfyrp7TwTJdxm5CL+8YnkVzU8Ry4yUX&#10;tY55UbYdPzPA/Feo2lhc6c4DN9o01ev+9WX461Wa61OO1+0sE+z7VReMcV5r4+/aZ8GazqHh/dqd&#10;tCb7RxsVpdqvJ5p4J/h4rW8dfGL4ZXHiXSfD3hPxnpt/J/ZINz9ldt6Sea+VkLfeYZGNvGK7JHZT&#10;o+8aFjJKqrZrIzM3HzNmu40LSbbRrAQfL83zSbvWvPbO4hstup+du5+UdcGtA/EC5jUw3Dqx9TxU&#10;nRKjfU9GttVs7MskV5tVlO5RVDSvE+marJJFZ3zN5bfMrLXn6+NjBefamlVV24+9/SnQ+M7O0nWe&#10;3lG4IQWHvRcx+rHpNxPbPbxo9+F3NnkdKuT+KItNtYVM/wAuME+teVr8QILh/s1xMrL/ALwqPU/F&#10;k1/ara6cQyq33mPFX7WIvYHo2ra9b6rcfZWHzeXuB9RWHfy+Sf3gG7/lmK4+38X38dwZLuZWbbtU&#10;K3AqBfFN7f3Svd3ajbIxj+btisMRV0ZvQop2sfUPgnxDbT+G9J09Uw5hZpD67VJ/pW1pXx40SyW4&#10;sWgZjBctGdvtS+GfCnge7+CPhPxxb+P9DhvG07ZqFrNqkSNF1wzAtkc4615x4O+KNvPBqB8NeB7O&#10;8tl1adPtPmbvMcNhjkdcmvk62dRwmdTT2sdNPK5YrD2a2Z+Q/iLxX4L8W+EdH0bQrTVvJ02N49Qv&#10;pHBkuJi2d6ZPyj64q/8ABW+uJvGdvBpvj+GzuGuFCzeJNyofdWUEZx6msq28P6z8NfDcMeqQCWO9&#10;kYyK0fTH8qxZfE04m2acPLjZh5mcHPPTBr63fY0p4b2LvUP0f0D4W6/ei3tLTxTaXHm2u/7VDfQN&#10;G7Y5AUsG5+lZnin4aePNAjU3t9Haq7bQ/lpIBz3Ksf8ACvj/AEr4j69pa215GIvOhhxHMqlWweww&#10;eK6rw9+19468OQ/ZYpLzyyfmX7e0qn6q4Ix7VEoV2/d2Oym8tqSvUbifTfh74cfFvTFW8lhtb+3b&#10;kfatLZkYexBrqtJi8T2cXk3Xwu8Pz7f+odOCf1r5v03/AIKEfELToVto9RvUjX7sagbR9ACAKvxf&#10;8FIfH8Z5vrv8Iz/8VXLKNbm2PQjhssaVqiPoK+0bxXrMLW+n/DLRLNm/jg0uUmuXv/hV8Tr248uN&#10;LiGT/njDZhU/ItmvIbn/AIKQ/EUjMeo3i/7ibf8A2asHVP29/HWpN5265aX/AJ6fIrfnU82I/lF9&#10;Xyz/AJ+I+hLD9n74jtLHJdrJHlvmlnaKJV9/mcfpWH8T/hne+GtNmmk+KOk2SrDsk1Se/j2RP/d8&#10;tCWb8/zr5y8QftM+M/FE0d7dPctIhynmahJlT7bcVw/jPxnr+u7X/wBHjZpNzMbcFyT1+Zsn9aUq&#10;decff0M1/Z8f4epuax8dfGlvqt1oaeLZ9VgSZhHNawtb20nB7HBOP6193/sKXUlt+zlpctwm+W4v&#10;LqWVlOcsZW9ee1fmfaQvLqQZpPOk3bVxyea/S79im3uLX9nPQ1ngZSzXDAY7ea1fKZlhsPR95xu2&#10;zsw9SdRtLSx8i6h4ZsdSbyL62SWNiTtkHSseT4HfDu4l3HQ1VmbLMrEZrrnGSj7e1BOCD/tV9N7S&#10;R2Sw9N6SRoWX7Pnw3udMjZ9MfiPqJm/xrCuP2efAnmsIopwu77vnN/jXqOhMZNAVj2XFZpJB4raN&#10;Sa6mdLCYaS1gjhE+A3w9Rdr6bMx9fOb/ABoPwI8AZ+XT5v8Av83+NdydxOc0c+tHNLudH1PC/wAi&#10;+44N/gL4AYY+wTf9/m/xqD/hnvwMGzHZyD/toa9D59aTcPWjnl3JeDwr+wjkLH4J+A7RNjaRuP8A&#10;eaRv8add/B/wAWVm0CNiP7zE112W7tUNzkt9KyqSly7gsLh4bRQ34cfCjwTJctCPD9spDA71jGRz&#10;X2d8Evh+NE+Fmj2NnN+7EUjLx0zM9fLHwuj83U3AP8Sn9a+3/hVbxw/DXRVkjGWtGbp6yvXwmf1J&#10;063KmTivZ0YJpbn5r3CERx5HY1A/ABq/qMZSIf7LECqLAsQv+etfb9TafxHoWgkjw+oH92s0knrW&#10;poaY0FVP9yssjHArWIUvIDwuaFORmhvuUifdqjYU88U3YKdQelACOSFJFVy7yNyPardvEJTtc1Fd&#10;W5t3wv4VnU1Ik9bHU/B+Pfq7kDptNfdHgKFU+H2hj/qH/wDtV6+IfgrCBqUsz8Dcqqa+3PCjTWvg&#10;bQkaX72mhug7ySV8HxFritzkzGL9lE/KjRfixpfi3VX0y32LGH2xyM3LmujtbKa4mVVj/ixXy/o2&#10;g+O/DXwxX4xyWlxNZt4hWwN1gqFl8stsX3H612HhX9ovXbbZC+rsrbgFjuYua/SZYGS0ij5/B8QU&#10;6v8AEPrW2s3tdGVR12isOZGEhGcVyUf7QkiaTbrcG0kZoQWxlayrr9oKCN/3lhb5PpNUfVq8dLHr&#10;U82wcVrJHf7W/v04DAxXnJ/aBs2OfscK/wDbxSN8fLTGUtLfP/Xal9XrdEbrNcC/to9HoPSvNR+0&#10;BABg2Vv/AOBB/wAKmt/j5aOcSWtqv1mP+FP6rW7Ef2xgf5j0i2BDgBe9T3dkkgS4dwvZVrzwfHG2&#10;ztja3/75b/CuV+K/x78R2dlb3Wl6g8UfKfubcfzNS8LWktEY1M6y+Mb81z3m18UQ+DbVZ/tyQruV&#10;pJGwQBkcmvpfSv2mNEtfh74RmNnJeC58OxyrcWuCjDzpl7kf3a/KPVPjB418Syx2dnNeX0kikLFJ&#10;Jldx4yQPSvrrxj8Afjnf/Dj4Y3/h7RrqaCf4c2kjNaMdgY3V0SPqOK8TGcP/AFvWojzcVxFhcQko&#10;Xdj9Xfjh/wAEfPgle/sAL+yv4G8MW7XGkv8Ab47rycvc3gTDsfXjFfiZ8Tf2Gpfgt43udG8SXbN9&#10;hlI5jKu7D+FgemK/qQLow+Vju/hwOhrw79pz/gnv8DP2nY2v9a8PQ2GrSKRJfW8K/vTjqwP9K/Qe&#10;Xsfmcakon813iKxSOY2yJtH8K1hz6bAD++fp1VRzX7HfHH/gglAdOkg8KaVcNIrEx3+m3PmA/WJi&#10;Mfhmvkf4n/8ABGb9oLwhdzCwVbqIfMrSW7QuPbDIB+ppch0Qre7qfGuj2PgVHzrR1Ff7y27Jn+VX&#10;LnS/hc9wps01gR/xiUxlm/8AHa9i1z9g39oHw4Hh1H4b3k0a/wAUSrJ+OUNZNt+yh8RbOMrqPw01&#10;Q9hi3kyP0pezNlWiefw23wTtkzdaZrx/7eo//iao3y+BZM/2Ppd7CuP+XidWz+Qr1/SP2Nvi3fzL&#10;NYfCzWJEbhVks2AP54rsfCH/AATY+PHimUvH4Ja1zwBcOB+gBo9mR7aJ8z2lhGxHkHap+77V3XgL&#10;4QWPxMvLXwvq1w1vb3EoC3iruMfPUDvX2l8Gf+CJ3xn8Sanay6v4Y1GaHcplEcRhj9wXfH/juK+4&#10;PgF/wRs8L+Br+PW9bez0kqu2NbOMS3MfPUMRtBPqQ2KHT0H7ZR1R+ev7P3/BKS48beNLX4U+EdFV&#10;m1DyzqmrTRt5sNtn5mxj92GHrX7PeGf2NPgZo/gfw94Ll8FW9xD4d0WHTLVplywjjycf99Mx/Guu&#10;+FXwU+HPwa0z+yPAXhuGzV+bq65aa5fu7ueST37eldZ5jDjmsvZLuZSxNaWzsQpEEbcBT0Yqciko&#10;rpOQf5rN8pHFRT2sN1H5V3Zwyr2Ei7uPxzUidadQBjz/AA/8F3qn+0fCuly7uqtYRkf+giqVx8F/&#10;hDdYeb4aaIWVsr/xL1/wrpaKAuzBh+F/w4tgFtPAmkQbTkGPT4/6g1qWOgaDp3FhoVlD/wBc7VF/&#10;kKtUUASAOpyycLyuKjkd2b2p7/dplBoFFFFZgf/ZUEsDBBQABgAIAAAAIQCpcuMv4AAAAAkBAAAP&#10;AAAAZHJzL2Rvd25yZXYueG1sTI9BS8NAEIXvgv9hGcGb3U2bSIzZlFLUUxFsBfG2TaZJaHY2ZLdJ&#10;+u8dT3p88x7vfZOvZ9uJEQffOtIQLRQIpNJVLdUaPg+vDykIHwxVpnOEGq7oYV3c3uQmq9xEHzju&#10;Qy24hHxmNDQh9JmUvmzQGr9wPRJ7JzdYE1gOtawGM3G57eRSqUdpTUu80Jgetw2W5/3FanibzLRZ&#10;RS/j7nzaXr8PyfvXLkKt7+/mzTOIgHP4C8MvPqNDwUxHd6HKi05DqmJOaojVEgT7aZysQBz5kDyl&#10;IItc/v+g+AEAAP//AwBQSwMEFAAGAAgAAAAhAKCmJ6vOAAAALAIAABkAAABkcnMvX3JlbHMvZTJv&#10;RG9jLnhtbC5yZWxzvJHLasMwEEX3hfyDmH0sPyCEEjmbUMi2pB8wSGNZifVAUkvz9xUUSg0m2Xk5&#10;M9xzD8zh+G0n9kUxGe8ENFUNjJz0yjgt4OPytt0DSxmdwsk7EnCnBMd+83J4pwlzCaXRhMQKxSUB&#10;Y87hlfMkR7KYKh/Ilcvgo8Vcxqh5QHlDTbyt6x2P/xnQz5jsrATEs+qAXe6hND9n+2Ewkk5eflpy&#10;eaGCG1u6CxCjpizAkjL4u+yqayANfFmiXUeifSjRrCPR/Enw2Y/7HwAAAP//AwBQSwECLQAUAAYA&#10;CAAAACEAihU/mAwBAAAVAgAAEwAAAAAAAAAAAAAAAAAAAAAAW0NvbnRlbnRfVHlwZXNdLnhtbFBL&#10;AQItABQABgAIAAAAIQA4/SH/1gAAAJQBAAALAAAAAAAAAAAAAAAAAD0BAABfcmVscy8ucmVsc1BL&#10;AQItABQABgAIAAAAIQCyGcyRXQYAALQfAAAOAAAAAAAAAAAAAAAAADwCAABkcnMvZTJvRG9jLnht&#10;bFBLAQItAAoAAAAAAAAAIQDOFu1/dhsAAHYbAAAVAAAAAAAAAAAAAAAAAMUIAABkcnMvbWVkaWEv&#10;aW1hZ2UxLmpwZWdQSwECLQAKAAAAAAAAACEA+FU9UOIXAADiFwAAFQAAAAAAAAAAAAAAAABuJAAA&#10;ZHJzL21lZGlhL2ltYWdlMi5qcGVnUEsBAi0ACgAAAAAAAAAhAOzgqDAhGQAAIRkAABUAAAAAAAAA&#10;AAAAAAAAgzwAAGRycy9tZWRpYS9pbWFnZTMuanBlZ1BLAQItABQABgAIAAAAIQCpcuMv4AAAAAkB&#10;AAAPAAAAAAAAAAAAAAAAANdVAABkcnMvZG93bnJldi54bWxQSwECLQAUAAYACAAAACEAoKYnq84A&#10;AAAsAgAAGQAAAAAAAAAAAAAAAADkVgAAZHJzL19yZWxzL2Uyb0RvYy54bWwucmVsc1BLBQYAAAAA&#10;CAAIAAMCAADpVwAAAAA=&#10;">
                <v:shape id="Text Box 50" o:spid="_x0000_s1028" type="#_x0000_t202" style="position:absolute;left:10051;top:11833;width:13313;height:5379;rotation:-1417060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HyZwQAAANsAAAAPAAAAZHJzL2Rvd25yZXYueG1sRE9NTwIx&#10;EL2b8B+aIfEmXTAQs1KIIRgh4eJqjMfJdmyr2+naVlj+PT2YcHx538v14DtxpJhcYAXTSQWCuA3a&#10;sVHw/vZ89wAiZWSNXWBScKYE69XoZom1Did+pWOTjSghnGpUYHPuaylTa8ljmoSeuHBfIXrMBUYj&#10;dcRTCfednFXVQnp0XBos9rSx1P40f16BMR/3zh/kb/zsvrdxH5uXhXVK3Y6Hp0cQmYZ8Ff+7d1rB&#10;vKwvX8oPkKsLAAAA//8DAFBLAQItABQABgAIAAAAIQDb4fbL7gAAAIUBAAATAAAAAAAAAAAAAAAA&#10;AAAAAABbQ29udGVudF9UeXBlc10ueG1sUEsBAi0AFAAGAAgAAAAhAFr0LFu/AAAAFQEAAAsAAAAA&#10;AAAAAAAAAAAAHwEAAF9yZWxzLy5yZWxzUEsBAi0AFAAGAAgAAAAhANJYfJnBAAAA2wAAAA8AAAAA&#10;AAAAAAAAAAAABwIAAGRycy9kb3ducmV2LnhtbFBLBQYAAAAAAwADALcAAAD1AgAAAAA=&#10;" fillcolor="white [3201]" stroked="f" strokeweight=".5pt">
                  <v:textbox>
                    <w:txbxContent>
                      <w:p w14:paraId="78BAF542" w14:textId="20A9A8EA" w:rsidR="00897185" w:rsidRPr="006B7425" w:rsidRDefault="00897185" w:rsidP="00897185">
                        <w:pPr>
                          <w:rPr>
                            <w:rFonts w:cstheme="minorHAnsi"/>
                            <w:sz w:val="18"/>
                            <w:szCs w:val="18"/>
                          </w:rPr>
                        </w:pPr>
                        <w:r w:rsidRPr="006B7425">
                          <w:rPr>
                            <w:rFonts w:cstheme="minorHAnsi"/>
                            <w:sz w:val="18"/>
                            <w:szCs w:val="18"/>
                          </w:rPr>
                          <w:t>a) 10 weeks</w:t>
                        </w:r>
                        <w:r w:rsidR="00E53623" w:rsidRPr="006B7425">
                          <w:rPr>
                            <w:rFonts w:cstheme="minorHAnsi"/>
                            <w:sz w:val="18"/>
                            <w:szCs w:val="18"/>
                          </w:rPr>
                          <w:t xml:space="preserve"> </w:t>
                        </w:r>
                        <w:r w:rsidRPr="006B7425">
                          <w:rPr>
                            <w:rFonts w:cstheme="minorHAnsi"/>
                            <w:sz w:val="18"/>
                            <w:szCs w:val="18"/>
                          </w:rPr>
                          <w:t>dark storage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60" o:spid="_x0000_s1029" type="#_x0000_t75" alt="A picture containing cup, indoor, blender, container&#10;&#10;Description automatically generated" style="position:absolute;left:3524;top:11239;width:4604;height:100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oYqwQAAANsAAAAPAAAAZHJzL2Rvd25yZXYueG1sRE/LagIx&#10;FN0X/Idwhe40qRQpo1GkIrqx4KNFd9fJdTI6uRkmqY5/3yyELg/nPZ62rhI3akLpWcNbX4Egzr0p&#10;udCw3y16HyBCRDZYeSYNDwownXRexpgZf+cN3baxECmEQ4YabIx1JmXILTkMfV8TJ+7sG4cxwaaQ&#10;psF7CneVHCg1lA5LTg0Wa/q0lF+3v07D+9p++ZP6ievD5WjUYb5cfNdLrV+77WwEIlIb/8VP98po&#10;GKb16Uv6AXLyBwAA//8DAFBLAQItABQABgAIAAAAIQDb4fbL7gAAAIUBAAATAAAAAAAAAAAAAAAA&#10;AAAAAABbQ29udGVudF9UeXBlc10ueG1sUEsBAi0AFAAGAAgAAAAhAFr0LFu/AAAAFQEAAAsAAAAA&#10;AAAAAAAAAAAAHwEAAF9yZWxzLy5yZWxzUEsBAi0AFAAGAAgAAAAhAGiWhirBAAAA2wAAAA8AAAAA&#10;AAAAAAAAAAAABwIAAGRycy9kb3ducmV2LnhtbFBLBQYAAAAAAwADALcAAAD1AgAAAAA=&#10;" stroked="t" strokecolor="black [3213]">
                  <v:imagedata r:id="rId14" o:title="A picture containing cup, indoor, blender, container&#10;&#10;Description automatically generated"/>
                  <v:path arrowok="t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52" o:spid="_x0000_s1030" type="#_x0000_t32" style="position:absolute;left:9906;top:11430;width:14253;height:506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k04xQAAANsAAAAPAAAAZHJzL2Rvd25yZXYueG1sRI9BS8NA&#10;FITvhf6H5Qleit2YtFpit0UUsdemIvb2zD6T0OzbkLe28d93hUKPw8x8wyzXg2vVkXppPBu4nyag&#10;iEtvG64MfOze7hagJCBbbD2TgT8SWK/GoyXm1p94S8ciVCpCWHI0UIfQ5VpLWZNDmfqOOHo/vncY&#10;ouwrbXs8RbhrdZokD9phw3Ghxo5eaioPxa8zkIWZpNvZ16MU++p7Yl+zTD7fjbm9GZ6fQAUawjV8&#10;aW+sgXkK/1/iD9CrMwAAAP//AwBQSwECLQAUAAYACAAAACEA2+H2y+4AAACFAQAAEwAAAAAAAAAA&#10;AAAAAAAAAAAAW0NvbnRlbnRfVHlwZXNdLnhtbFBLAQItABQABgAIAAAAIQBa9CxbvwAAABUBAAAL&#10;AAAAAAAAAAAAAAAAAB8BAABfcmVscy8ucmVsc1BLAQItABQABgAIAAAAIQB6vk04xQAAANsAAAAP&#10;AAAAAAAAAAAAAAAAAAcCAABkcnMvZG93bnJldi54bWxQSwUGAAAAAAMAAwC3AAAA+QIAAAAA&#10;" strokecolor="black [3200]" strokeweight=".5pt">
                  <v:stroke endarrow="block" joinstyle="miter"/>
                </v:shape>
                <v:shape id="Straight Arrow Connector 51" o:spid="_x0000_s1031" type="#_x0000_t32" style="position:absolute;left:9906;top:16478;width:14478;height:34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pU5xAAAANsAAAAPAAAAZHJzL2Rvd25yZXYueG1sRI9Ba4NA&#10;FITvgfyH5QV6S9YUDI3NKtFSSHqrCT0/3FeVum/V3Ub777OFQo/DzHzDHLLZdOJGo2stK9huIhDE&#10;ldUt1wqul9f1EwjnkTV2lknBDznI0uXigIm2E7/TrfS1CBB2CSpovO8TKV3VkEG3sT1x8D7taNAH&#10;OdZSjzgFuOnkYxTtpMGWw0KDPRUNVV/lt1Ewof/Y58d6KPKX82mOu2F3ub4p9bCaj88gPM3+P/zX&#10;PmkF8RZ+v4QfINM7AAAA//8DAFBLAQItABQABgAIAAAAIQDb4fbL7gAAAIUBAAATAAAAAAAAAAAA&#10;AAAAAAAAAABbQ29udGVudF9UeXBlc10ueG1sUEsBAi0AFAAGAAgAAAAhAFr0LFu/AAAAFQEAAAsA&#10;AAAAAAAAAAAAAAAAHwEAAF9yZWxzLy5yZWxzUEsBAi0AFAAGAAgAAAAhAMtOlTnEAAAA2wAAAA8A&#10;AAAAAAAAAAAAAAAABwIAAGRycy9kb3ducmV2LnhtbFBLBQYAAAAAAwADALcAAAD4AgAAAAA=&#10;" strokecolor="black [3200]" strokeweight=".5pt">
                  <v:stroke endarrow="block" joinstyle="miter"/>
                </v:shape>
                <v:shape id="Text Box 49" o:spid="_x0000_s1032" type="#_x0000_t202" style="position:absolute;left:8720;top:18833;width:15427;height:5379;rotation:115970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No0xAAAANsAAAAPAAAAZHJzL2Rvd25yZXYueG1sRI9BawIx&#10;FITvgv8hPKE3zSpt0dUoIiyUHgputejtsXndXbp5CUnU7b9vhILHYWa+YVab3nTiSj60lhVMJxkI&#10;4srqlmsFh89iPAcRIrLGzjIp+KUAm/VwsMJc2xvv6VrGWiQIhxwVNDG6XMpQNWQwTKwjTt639QZj&#10;kr6W2uMtwU0nZ1n2Kg22nBYadLRrqPopL0bB+cPzqXTF19bNL9P3Y3WUL4dCqadRv12CiNTHR/i/&#10;/aYVPC/g/iX9ALn+AwAA//8DAFBLAQItABQABgAIAAAAIQDb4fbL7gAAAIUBAAATAAAAAAAAAAAA&#10;AAAAAAAAAABbQ29udGVudF9UeXBlc10ueG1sUEsBAi0AFAAGAAgAAAAhAFr0LFu/AAAAFQEAAAsA&#10;AAAAAAAAAAAAAAAAHwEAAF9yZWxzLy5yZWxzUEsBAi0AFAAGAAgAAAAhAIsI2jTEAAAA2wAAAA8A&#10;AAAAAAAAAAAAAAAABwIAAGRycy9kb3ducmV2LnhtbFBLBQYAAAAAAwADALcAAAD4AgAAAAA=&#10;" fillcolor="white [3201]" stroked="f" strokeweight=".5pt">
                  <v:textbox>
                    <w:txbxContent>
                      <w:p w14:paraId="79873168" w14:textId="77777777" w:rsidR="00897185" w:rsidRPr="006B7425" w:rsidRDefault="00897185" w:rsidP="00897185">
                        <w:pPr>
                          <w:rPr>
                            <w:rFonts w:cstheme="minorHAnsi"/>
                            <w:sz w:val="18"/>
                            <w:szCs w:val="18"/>
                          </w:rPr>
                        </w:pPr>
                        <w:r w:rsidRPr="006B7425">
                          <w:rPr>
                            <w:rFonts w:cstheme="minorHAnsi"/>
                            <w:sz w:val="18"/>
                            <w:szCs w:val="18"/>
                          </w:rPr>
                          <w:t>b) 10 weeks light/dark storage</w:t>
                        </w:r>
                      </w:p>
                    </w:txbxContent>
                  </v:textbox>
                </v:shape>
                <v:shape id="Picture 53" o:spid="_x0000_s1033" type="#_x0000_t75" alt="A picture containing cup, indoor&#10;&#10;Description automatically generated" style="position:absolute;left:25527;top:6166;width:3448;height:81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4LsjxQAAANsAAAAPAAAAZHJzL2Rvd25yZXYueG1sRI9PawIx&#10;FMTvBb9DeIKXUhOrFtkaZVkR7KEH/4DXx+Z1d3XzEjaprt++KRR6HGbmN8xy3dtW3KgLjWMNk7EC&#10;QVw603Cl4XTcvixAhIhssHVMGh4UYL0aPC0xM+7Oe7odYiUShEOGGuoYfSZlKGuyGMbOEyfvy3UW&#10;Y5JdJU2H9wS3rXxV6k1abDgt1OipqKm8Hr6tBvX52F7yMxWbmd8cd/by8TxrvdajYZ+/g4jUx//w&#10;X3tnNMyn8Psl/QC5+gEAAP//AwBQSwECLQAUAAYACAAAACEA2+H2y+4AAACFAQAAEwAAAAAAAAAA&#10;AAAAAAAAAAAAW0NvbnRlbnRfVHlwZXNdLnhtbFBLAQItABQABgAIAAAAIQBa9CxbvwAAABUBAAAL&#10;AAAAAAAAAAAAAAAAAB8BAABfcmVscy8ucmVsc1BLAQItABQABgAIAAAAIQBs4LsjxQAAANsAAAAP&#10;AAAAAAAAAAAAAAAAAAcCAABkcnMvZG93bnJldi54bWxQSwUGAAAAAAMAAwC3AAAA+QIAAAAA&#10;" stroked="t" strokecolor="black [3213]">
                  <v:imagedata r:id="rId15" o:title="A picture containing cup, indoor&#10;&#10;Description automatically generated"/>
                  <v:path arrowok="t"/>
                </v:shape>
                <v:shape id="Text Box 2" o:spid="_x0000_s1034" type="#_x0000_t202" style="position:absolute;left:30032;top:9239;width:12792;height:3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DoOxQAAANoAAAAPAAAAZHJzL2Rvd25yZXYueG1sRI9Pa8JA&#10;FMTvgt9heUIvUjcq1RJdRcT+obcmreLtkX0mwezbkN0m6bfvFgSPw8z8hllve1OJlhpXWlYwnUQg&#10;iDOrS84VfKUvj88gnEfWWFkmBb/kYLsZDtYYa9vxJ7WJz0WAsItRQeF9HUvpsoIMuomtiYN3sY1B&#10;H2STS91gF+CmkrMoWkiDJYeFAmvaF5Rdkx+j4DzOTx+uf/3u5k/z+vDWpsujTpV6GPW7FQhPvb+H&#10;b+13rWAG/1fCDZCbPwAAAP//AwBQSwECLQAUAAYACAAAACEA2+H2y+4AAACFAQAAEwAAAAAAAAAA&#10;AAAAAAAAAAAAW0NvbnRlbnRfVHlwZXNdLnhtbFBLAQItABQABgAIAAAAIQBa9CxbvwAAABUBAAAL&#10;AAAAAAAAAAAAAAAAAB8BAABfcmVscy8ucmVsc1BLAQItABQABgAIAAAAIQAOtDoOxQAAANoAAAAP&#10;AAAAAAAAAAAAAAAAAAcCAABkcnMvZG93bnJldi54bWxQSwUGAAAAAAMAAwC3AAAA+QIAAAAA&#10;" fillcolor="white [3201]" stroked="f" strokeweight=".5pt">
                  <v:textbox>
                    <w:txbxContent>
                      <w:p w14:paraId="32B0FD5A" w14:textId="77777777" w:rsidR="00897185" w:rsidRPr="006B7425" w:rsidRDefault="00897185" w:rsidP="00897185">
                        <w:pPr>
                          <w:spacing w:line="240" w:lineRule="auto"/>
                          <w:rPr>
                            <w:rFonts w:cstheme="minorHAnsi"/>
                            <w:sz w:val="18"/>
                            <w:szCs w:val="18"/>
                          </w:rPr>
                        </w:pPr>
                        <w:r w:rsidRPr="006B7425">
                          <w:rPr>
                            <w:rFonts w:cstheme="minorHAnsi"/>
                            <w:sz w:val="18"/>
                            <w:szCs w:val="18"/>
                          </w:rPr>
                          <w:t>[HU-331] = 116.03 μg/g</w:t>
                        </w:r>
                      </w:p>
                      <w:p w14:paraId="4AF4302C" w14:textId="77777777" w:rsidR="00897185" w:rsidRPr="006B7425" w:rsidRDefault="00897185" w:rsidP="00897185">
                        <w:pPr>
                          <w:rPr>
                            <w:rFonts w:cstheme="minorHAnsi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Text Box 46" o:spid="_x0000_s1035" type="#_x0000_t202" style="position:absolute;left:30194;top:20669;width:12107;height:3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9VUq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vA8g78v4QfI1S8AAAD//wMAUEsBAi0AFAAGAAgAAAAhANvh9svuAAAAhQEAABMAAAAAAAAA&#10;AAAAAAAAAAAAAFtDb250ZW50X1R5cGVzXS54bWxQSwECLQAUAAYACAAAACEAWvQsW78AAAAVAQAA&#10;CwAAAAAAAAAAAAAAAAAfAQAAX3JlbHMvLnJlbHNQSwECLQAUAAYACAAAACEAPfVVKsYAAADbAAAA&#10;DwAAAAAAAAAAAAAAAAAHAgAAZHJzL2Rvd25yZXYueG1sUEsFBgAAAAADAAMAtwAAAPoCAAAAAA==&#10;" fillcolor="white [3201]" stroked="f" strokeweight=".5pt">
                  <v:textbox>
                    <w:txbxContent>
                      <w:p w14:paraId="561FD5E6" w14:textId="77777777" w:rsidR="00897185" w:rsidRPr="006B7425" w:rsidRDefault="00897185" w:rsidP="00897185">
                        <w:pPr>
                          <w:spacing w:line="240" w:lineRule="auto"/>
                          <w:rPr>
                            <w:rFonts w:cstheme="minorHAnsi"/>
                            <w:sz w:val="18"/>
                            <w:szCs w:val="18"/>
                          </w:rPr>
                        </w:pPr>
                        <w:r w:rsidRPr="006B7425">
                          <w:rPr>
                            <w:rFonts w:cstheme="minorHAnsi"/>
                            <w:sz w:val="18"/>
                            <w:szCs w:val="18"/>
                          </w:rPr>
                          <w:t>[HU-331] =25.04 μg/g</w:t>
                        </w:r>
                      </w:p>
                      <w:p w14:paraId="1E5DCF05" w14:textId="77777777" w:rsidR="00897185" w:rsidRPr="006B7425" w:rsidRDefault="00897185" w:rsidP="00897185">
                        <w:pPr>
                          <w:rPr>
                            <w:rFonts w:cstheme="minorHAnsi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Picture 56" o:spid="_x0000_s1036" type="#_x0000_t75" alt="A picture containing indoor&#10;&#10;Description automatically generated" style="position:absolute;left:25241;top:16573;width:3816;height:90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Vc0wwAAANsAAAAPAAAAZHJzL2Rvd25yZXYueG1sRI9Bi8Iw&#10;FITvwv6H8IS9iKYKilSjyOqK11UP9vZsnm21ealNtPXfbxYWPA4z8w0zX7amFE+qXWFZwXAQgSBO&#10;rS44U3A8fPenIJxH1lhaJgUvcrBcfHTmGGvb8A899z4TAcIuRgW591UspUtzMugGtiIO3sXWBn2Q&#10;dSZ1jU2Am1KOomgiDRYcFnKs6Cun9LZ/GAW09rbsnZPRJrmfrk2T2G3b2yn12W1XMxCeWv8O/7d3&#10;WsF4An9fwg+Qi18AAAD//wMAUEsBAi0AFAAGAAgAAAAhANvh9svuAAAAhQEAABMAAAAAAAAAAAAA&#10;AAAAAAAAAFtDb250ZW50X1R5cGVzXS54bWxQSwECLQAUAAYACAAAACEAWvQsW78AAAAVAQAACwAA&#10;AAAAAAAAAAAAAAAfAQAAX3JlbHMvLnJlbHNQSwECLQAUAAYACAAAACEAvSlXNMMAAADbAAAADwAA&#10;AAAAAAAAAAAAAAAHAgAAZHJzL2Rvd25yZXYueG1sUEsFBgAAAAADAAMAtwAAAPcCAAAAAA==&#10;" stroked="t" strokecolor="black [3213]">
                  <v:imagedata r:id="rId16" o:title="A picture containing indoor&#10;&#10;Description automatically generated"/>
                  <v:path arrowok="t"/>
                </v:shape>
                <v:shape id="Text Box 48" o:spid="_x0000_s1037" type="#_x0000_t202" style="position:absolute;left:-593;top:21787;width:13200;height:47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mTDwwAAANsAAAAPAAAAZHJzL2Rvd25yZXYueG1sRE/LasJA&#10;FN0X/IfhCm6kTuqjldRRRHzhrqa1dHfJ3CahmTshMybx752F0OXhvBerzpSiodoVlhW8jCIQxKnV&#10;BWcKPpPd8xyE88gaS8uk4EYOVsve0wJjbVv+oObsMxFC2MWoIPe+iqV0aU4G3chWxIH7tbVBH2Cd&#10;SV1jG8JNKcdR9CoNFhwacqxok1P6d74aBT/D7Pvkuv1XO5lNqu2hSd4uOlFq0O/W7yA8df5f/HAf&#10;tYJpGBu+hB8gl3cAAAD//wMAUEsBAi0AFAAGAAgAAAAhANvh9svuAAAAhQEAABMAAAAAAAAAAAAA&#10;AAAAAAAAAFtDb250ZW50X1R5cGVzXS54bWxQSwECLQAUAAYACAAAACEAWvQsW78AAAAVAQAACwAA&#10;AAAAAAAAAAAAAAAfAQAAX3JlbHMvLnJlbHNQSwECLQAUAAYACAAAACEAIyZkw8MAAADbAAAADwAA&#10;AAAAAAAAAAAAAAAHAgAAZHJzL2Rvd25yZXYueG1sUEsFBgAAAAADAAMAtwAAAPcCAAAAAA==&#10;" fillcolor="white [3201]" stroked="f" strokeweight=".5pt">
                  <v:textbox>
                    <w:txbxContent>
                      <w:p w14:paraId="73E8130A" w14:textId="77777777" w:rsidR="00897185" w:rsidRPr="00EB21A3" w:rsidRDefault="00897185" w:rsidP="00897185">
                        <w:pPr>
                          <w:spacing w:after="0" w:line="240" w:lineRule="auto"/>
                          <w:rPr>
                            <w:rFonts w:cstheme="minorHAnsi"/>
                            <w:sz w:val="18"/>
                            <w:szCs w:val="18"/>
                          </w:rPr>
                        </w:pPr>
                        <w:r w:rsidRPr="00EB21A3">
                          <w:rPr>
                            <w:rFonts w:cstheme="minorHAnsi"/>
                            <w:sz w:val="18"/>
                            <w:szCs w:val="18"/>
                          </w:rPr>
                          <w:t xml:space="preserve">       5% CBD e-liquid</w:t>
                        </w:r>
                      </w:p>
                      <w:p w14:paraId="292F6377" w14:textId="77777777" w:rsidR="00897185" w:rsidRPr="00EB21A3" w:rsidRDefault="00897185" w:rsidP="00897185">
                        <w:pPr>
                          <w:spacing w:line="240" w:lineRule="auto"/>
                          <w:rPr>
                            <w:rFonts w:cstheme="minorHAnsi"/>
                            <w:sz w:val="18"/>
                            <w:szCs w:val="18"/>
                          </w:rPr>
                        </w:pPr>
                        <w:r w:rsidRPr="00EB21A3">
                          <w:rPr>
                            <w:rFonts w:cstheme="minorHAnsi"/>
                            <w:sz w:val="18"/>
                            <w:szCs w:val="18"/>
                          </w:rPr>
                          <w:t xml:space="preserve">   [HU-331] = 0.05 μg/g</w:t>
                        </w:r>
                      </w:p>
                      <w:p w14:paraId="1A079763" w14:textId="77777777" w:rsidR="00897185" w:rsidRPr="00E53623" w:rsidRDefault="00897185" w:rsidP="00897185">
                        <w:pPr>
                          <w:spacing w:after="0" w:line="240" w:lineRule="auto"/>
                          <w:rPr>
                            <w:rFonts w:ascii="Arno Pro" w:hAnsi="Arno Pro"/>
                            <w:sz w:val="16"/>
                            <w:szCs w:val="16"/>
                          </w:rPr>
                        </w:pPr>
                      </w:p>
                      <w:p w14:paraId="30476B8F" w14:textId="77777777" w:rsidR="00897185" w:rsidRPr="00E53623" w:rsidRDefault="00897185" w:rsidP="00897185">
                        <w:pPr>
                          <w:rPr>
                            <w:rFonts w:ascii="Arno Pro" w:hAnsi="Arno Pro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6BCFF70E" w14:textId="335726B2" w:rsidR="001F5FBA" w:rsidRDefault="001F5FBA" w:rsidP="001F5FBA">
      <w:pPr>
        <w:rPr>
          <w:lang w:val="en-US"/>
        </w:rPr>
      </w:pPr>
    </w:p>
    <w:p w14:paraId="31743F86" w14:textId="53B5CEBF" w:rsidR="006B7425" w:rsidRDefault="006B7425" w:rsidP="001F5FBA">
      <w:pPr>
        <w:rPr>
          <w:lang w:val="en-US"/>
        </w:rPr>
      </w:pPr>
    </w:p>
    <w:p w14:paraId="00C951C7" w14:textId="1AE2B9E3" w:rsidR="006B7425" w:rsidRDefault="006B7425" w:rsidP="001F5FBA">
      <w:pPr>
        <w:rPr>
          <w:lang w:val="en-US"/>
        </w:rPr>
      </w:pPr>
    </w:p>
    <w:p w14:paraId="0701F1AA" w14:textId="60BDE114" w:rsidR="006B7425" w:rsidRDefault="006B7425" w:rsidP="001F5FBA">
      <w:pPr>
        <w:rPr>
          <w:lang w:val="en-US"/>
        </w:rPr>
      </w:pPr>
    </w:p>
    <w:p w14:paraId="6F70B6B2" w14:textId="0F956A34" w:rsidR="006B7425" w:rsidRDefault="006B7425" w:rsidP="001F5FBA">
      <w:pPr>
        <w:rPr>
          <w:lang w:val="en-US"/>
        </w:rPr>
      </w:pPr>
    </w:p>
    <w:p w14:paraId="72181724" w14:textId="710DAAD1" w:rsidR="006B7425" w:rsidRDefault="006B7425" w:rsidP="001F5FBA">
      <w:pPr>
        <w:rPr>
          <w:lang w:val="en-US"/>
        </w:rPr>
      </w:pPr>
    </w:p>
    <w:p w14:paraId="345F0166" w14:textId="7CB57F71" w:rsidR="006B7425" w:rsidRDefault="006B7425" w:rsidP="001F5FBA">
      <w:pPr>
        <w:rPr>
          <w:lang w:val="en-US"/>
        </w:rPr>
      </w:pPr>
    </w:p>
    <w:p w14:paraId="59E70298" w14:textId="60C5B845" w:rsidR="006B7425" w:rsidRDefault="006B7425" w:rsidP="001F5FBA">
      <w:pPr>
        <w:rPr>
          <w:lang w:val="en-US"/>
        </w:rPr>
      </w:pPr>
    </w:p>
    <w:p w14:paraId="1C3B290D" w14:textId="40640F1E" w:rsidR="006B7425" w:rsidRDefault="006B7425" w:rsidP="001F5FBA">
      <w:pPr>
        <w:rPr>
          <w:lang w:val="en-US"/>
        </w:rPr>
      </w:pPr>
    </w:p>
    <w:p w14:paraId="59A4D567" w14:textId="77777777" w:rsidR="006B7425" w:rsidRPr="001F5FBA" w:rsidRDefault="006B7425" w:rsidP="001F5FBA">
      <w:pPr>
        <w:rPr>
          <w:lang w:val="en-US"/>
        </w:rPr>
      </w:pPr>
    </w:p>
    <w:p w14:paraId="6D3A60FC" w14:textId="526D4559" w:rsidR="00B84E0C" w:rsidRPr="003608ED" w:rsidRDefault="00B84E0C" w:rsidP="009541BC">
      <w:pPr>
        <w:pStyle w:val="Heading2"/>
        <w:rPr>
          <w:rFonts w:cstheme="minorHAnsi"/>
          <w:lang w:val="en-US"/>
        </w:rPr>
      </w:pPr>
      <w:bookmarkStart w:id="3" w:name="_Toc112922823"/>
      <w:r w:rsidRPr="003608ED">
        <w:rPr>
          <w:rFonts w:cstheme="minorHAnsi"/>
          <w:iCs/>
          <w:lang w:val="en-US"/>
        </w:rPr>
        <w:t>Synthesis of HU-331</w:t>
      </w:r>
      <w:r w:rsidR="00037E34" w:rsidRPr="003608ED">
        <w:rPr>
          <w:rFonts w:cstheme="minorHAnsi"/>
          <w:iCs/>
          <w:lang w:val="en-US"/>
        </w:rPr>
        <w:t xml:space="preserve"> (</w:t>
      </w:r>
      <w:r w:rsidR="00037E34" w:rsidRPr="003608ED">
        <w:rPr>
          <w:rFonts w:cstheme="minorHAnsi"/>
          <w:b/>
          <w:bCs/>
          <w:iCs/>
          <w:lang w:val="en-US"/>
        </w:rPr>
        <w:t>2</w:t>
      </w:r>
      <w:r w:rsidR="00037E34" w:rsidRPr="003608ED">
        <w:rPr>
          <w:rFonts w:cstheme="minorHAnsi"/>
          <w:iCs/>
          <w:lang w:val="en-US"/>
        </w:rPr>
        <w:t>)</w:t>
      </w:r>
      <w:bookmarkEnd w:id="3"/>
    </w:p>
    <w:p w14:paraId="73A7901D" w14:textId="62DE18E5" w:rsidR="00B84E0C" w:rsidRPr="003608ED" w:rsidRDefault="009541BC" w:rsidP="009541BC">
      <w:pPr>
        <w:jc w:val="center"/>
        <w:rPr>
          <w:rFonts w:cstheme="minorHAnsi"/>
          <w:lang w:val="en-US"/>
        </w:rPr>
      </w:pPr>
      <w:r w:rsidRPr="003608ED">
        <w:rPr>
          <w:rFonts w:cstheme="minorHAnsi"/>
        </w:rPr>
        <w:object w:dxaOrig="7116" w:dyaOrig="1912" w14:anchorId="6B2058F7">
          <v:shape id="_x0000_i1025" type="#_x0000_t75" style="width:354.35pt;height:94.55pt" o:ole="">
            <v:imagedata r:id="rId17" o:title=""/>
          </v:shape>
          <o:OLEObject Type="Embed" ProgID="ChemDraw.Document.6.0" ShapeID="_x0000_i1025" DrawAspect="Content" ObjectID="_1743860893" r:id="rId18"/>
        </w:object>
      </w:r>
    </w:p>
    <w:p w14:paraId="2743C9EC" w14:textId="344AF60E" w:rsidR="00041F66" w:rsidRPr="003608ED" w:rsidRDefault="00041F66" w:rsidP="00B84E0C">
      <w:pPr>
        <w:rPr>
          <w:rFonts w:cstheme="minorHAnsi"/>
          <w:vertAlign w:val="superscript"/>
          <w:lang w:val="en-US"/>
        </w:rPr>
      </w:pPr>
      <w:r w:rsidRPr="003608ED">
        <w:rPr>
          <w:rFonts w:cstheme="minorHAnsi"/>
          <w:lang w:val="en-US"/>
        </w:rPr>
        <w:t xml:space="preserve">HU-331 was synthesized </w:t>
      </w:r>
      <w:r w:rsidR="00811A1C">
        <w:rPr>
          <w:rFonts w:cstheme="minorHAnsi"/>
          <w:lang w:val="en-US"/>
        </w:rPr>
        <w:t xml:space="preserve">and isolated </w:t>
      </w:r>
      <w:r w:rsidRPr="003608ED">
        <w:rPr>
          <w:rFonts w:cstheme="minorHAnsi"/>
          <w:lang w:val="en-US"/>
        </w:rPr>
        <w:t xml:space="preserve">according to the procedure previously reported by </w:t>
      </w:r>
      <w:proofErr w:type="spellStart"/>
      <w:r w:rsidRPr="003608ED">
        <w:rPr>
          <w:rFonts w:cstheme="minorHAnsi"/>
          <w:lang w:val="en-US"/>
        </w:rPr>
        <w:t>Mechoulam</w:t>
      </w:r>
      <w:proofErr w:type="spellEnd"/>
      <w:r w:rsidRPr="003608ED">
        <w:rPr>
          <w:rFonts w:cstheme="minorHAnsi"/>
          <w:lang w:val="en-US"/>
        </w:rPr>
        <w:t xml:space="preserve"> and coworkers.</w:t>
      </w:r>
      <w:r w:rsidR="00D63193" w:rsidRPr="003608ED">
        <w:rPr>
          <w:rFonts w:cstheme="minorHAnsi"/>
          <w:vertAlign w:val="superscript"/>
          <w:lang w:val="en-US"/>
        </w:rPr>
        <w:t>1</w:t>
      </w:r>
    </w:p>
    <w:p w14:paraId="788B5F36" w14:textId="77777777" w:rsidR="00B84E0C" w:rsidRPr="003608ED" w:rsidRDefault="00B84E0C" w:rsidP="00B84E0C">
      <w:pPr>
        <w:rPr>
          <w:rFonts w:cstheme="minorHAnsi"/>
        </w:rPr>
      </w:pPr>
      <w:r w:rsidRPr="003608ED">
        <w:rPr>
          <w:rFonts w:cstheme="minorHAnsi"/>
          <w:b/>
          <w:bCs/>
          <w:vertAlign w:val="superscript"/>
          <w:lang w:val="en-US"/>
        </w:rPr>
        <w:t>1</w:t>
      </w:r>
      <w:r w:rsidRPr="003608ED">
        <w:rPr>
          <w:rFonts w:cstheme="minorHAnsi"/>
          <w:b/>
          <w:bCs/>
          <w:lang w:val="en-US"/>
        </w:rPr>
        <w:t>H NMR (300 MHz, DMSO-</w:t>
      </w:r>
      <w:r w:rsidRPr="003608ED">
        <w:rPr>
          <w:rFonts w:cstheme="minorHAnsi"/>
          <w:b/>
          <w:bCs/>
          <w:i/>
          <w:iCs/>
          <w:lang w:val="en-US"/>
        </w:rPr>
        <w:t>d</w:t>
      </w:r>
      <w:r w:rsidRPr="003608ED">
        <w:rPr>
          <w:rFonts w:cstheme="minorHAnsi"/>
          <w:b/>
          <w:bCs/>
          <w:vertAlign w:val="subscript"/>
          <w:lang w:val="en-US"/>
        </w:rPr>
        <w:t>6</w:t>
      </w:r>
      <w:r w:rsidRPr="003608ED">
        <w:rPr>
          <w:rFonts w:cstheme="minorHAnsi"/>
          <w:b/>
          <w:bCs/>
          <w:lang w:val="en-US"/>
        </w:rPr>
        <w:t>)</w:t>
      </w:r>
      <w:r w:rsidRPr="003608ED">
        <w:rPr>
          <w:rFonts w:cstheme="minorHAnsi"/>
          <w:lang w:val="en-US"/>
        </w:rPr>
        <w:t xml:space="preserve"> </w:t>
      </w:r>
      <w:r w:rsidRPr="003608ED">
        <w:rPr>
          <w:rFonts w:cstheme="minorHAnsi"/>
        </w:rPr>
        <w:t xml:space="preserve">δ 10.38 (s, 1H), 6.42 (s, 1H), 5.09 (s, 1H), 4.50 (s, 1H), 4.45 (s, 1H), 3.67 – 3.55 (m, 1H), 2.76 (td, </w:t>
      </w:r>
      <w:r w:rsidRPr="003608ED">
        <w:rPr>
          <w:rFonts w:cstheme="minorHAnsi"/>
          <w:i/>
          <w:iCs/>
        </w:rPr>
        <w:t>J</w:t>
      </w:r>
      <w:r w:rsidRPr="003608ED">
        <w:rPr>
          <w:rFonts w:cstheme="minorHAnsi"/>
        </w:rPr>
        <w:t xml:space="preserve"> = 12.2, 2.8 Hz, 2H), 2.31 (td, </w:t>
      </w:r>
      <w:r w:rsidRPr="003608ED">
        <w:rPr>
          <w:rFonts w:cstheme="minorHAnsi"/>
          <w:i/>
          <w:iCs/>
        </w:rPr>
        <w:t>J</w:t>
      </w:r>
      <w:r w:rsidRPr="003608ED">
        <w:rPr>
          <w:rFonts w:cstheme="minorHAnsi"/>
        </w:rPr>
        <w:t xml:space="preserve"> = 7.5, 1.45 Hz, 1H), 2.16 – 2.03 (m, 1H), 2.0 – 1.89 (m, 1H), 1.72 – 1.64 (m, 1H), 1.60 (s, 4H), 1.55 (s, 3H), 1.50 – 1.38 (m, 2H), 1.33 – 1.21 (m, 4H), 0.86 (t, </w:t>
      </w:r>
      <w:r w:rsidRPr="003608ED">
        <w:rPr>
          <w:rFonts w:cstheme="minorHAnsi"/>
          <w:i/>
          <w:iCs/>
        </w:rPr>
        <w:t>J</w:t>
      </w:r>
      <w:r w:rsidRPr="003608ED">
        <w:rPr>
          <w:rFonts w:cstheme="minorHAnsi"/>
        </w:rPr>
        <w:t xml:space="preserve"> = 6.91 Hz, 3H).</w:t>
      </w:r>
    </w:p>
    <w:p w14:paraId="15D0A311" w14:textId="4313C6F1" w:rsidR="00B84E0C" w:rsidRPr="003608ED" w:rsidRDefault="00B84E0C" w:rsidP="00B84E0C">
      <w:pPr>
        <w:rPr>
          <w:rFonts w:cstheme="minorHAnsi"/>
        </w:rPr>
      </w:pPr>
      <w:r w:rsidRPr="003608ED">
        <w:rPr>
          <w:rFonts w:cstheme="minorHAnsi"/>
          <w:b/>
          <w:bCs/>
          <w:vertAlign w:val="superscript"/>
        </w:rPr>
        <w:t>13</w:t>
      </w:r>
      <w:r w:rsidRPr="003608ED">
        <w:rPr>
          <w:rFonts w:cstheme="minorHAnsi"/>
          <w:b/>
          <w:bCs/>
        </w:rPr>
        <w:t>C</w:t>
      </w:r>
      <w:r w:rsidR="0033352E" w:rsidRPr="003608ED">
        <w:rPr>
          <w:rFonts w:cstheme="minorHAnsi"/>
          <w:b/>
          <w:bCs/>
        </w:rPr>
        <w:t>{H}</w:t>
      </w:r>
      <w:r w:rsidRPr="003608ED">
        <w:rPr>
          <w:rFonts w:cstheme="minorHAnsi"/>
          <w:b/>
          <w:bCs/>
        </w:rPr>
        <w:t xml:space="preserve"> NMR (75 MHz, DMSO-</w:t>
      </w:r>
      <w:r w:rsidRPr="003608ED">
        <w:rPr>
          <w:rFonts w:cstheme="minorHAnsi"/>
          <w:b/>
          <w:bCs/>
          <w:i/>
          <w:iCs/>
        </w:rPr>
        <w:t>d</w:t>
      </w:r>
      <w:r w:rsidRPr="003608ED">
        <w:rPr>
          <w:rFonts w:cstheme="minorHAnsi"/>
          <w:b/>
          <w:bCs/>
          <w:vertAlign w:val="subscript"/>
        </w:rPr>
        <w:t>6</w:t>
      </w:r>
      <w:r w:rsidRPr="003608ED">
        <w:rPr>
          <w:rFonts w:cstheme="minorHAnsi"/>
          <w:b/>
          <w:bCs/>
        </w:rPr>
        <w:t>)</w:t>
      </w:r>
      <w:r w:rsidRPr="003608ED">
        <w:rPr>
          <w:rFonts w:cstheme="minorHAnsi"/>
        </w:rPr>
        <w:t xml:space="preserve"> δ 187.8, 184.3, 154.1, 148.8, 145.3, 133.9, 132.5, 124.2, 122.5, 110.9, 44.3, 35.7, 31.4, 30.7, 29.1, 28.2, 27.4, 23.8, 22.4, 19.2, 14.4.</w:t>
      </w:r>
    </w:p>
    <w:p w14:paraId="0C5181B9" w14:textId="77777777" w:rsidR="008E3964" w:rsidRPr="003608ED" w:rsidRDefault="008E3964" w:rsidP="00B84E0C">
      <w:pPr>
        <w:rPr>
          <w:rFonts w:cstheme="minorHAnsi"/>
          <w:i/>
          <w:iCs/>
          <w:sz w:val="26"/>
          <w:szCs w:val="26"/>
        </w:rPr>
      </w:pPr>
    </w:p>
    <w:p w14:paraId="000C6DD0" w14:textId="51CB8D4C" w:rsidR="00B84E0C" w:rsidRPr="003608ED" w:rsidRDefault="00B84E0C" w:rsidP="009541BC">
      <w:pPr>
        <w:pStyle w:val="Heading2"/>
        <w:rPr>
          <w:rFonts w:cstheme="minorHAnsi"/>
        </w:rPr>
      </w:pPr>
      <w:bookmarkStart w:id="4" w:name="_Toc112922824"/>
      <w:r w:rsidRPr="003608ED">
        <w:rPr>
          <w:rFonts w:cstheme="minorHAnsi"/>
        </w:rPr>
        <w:lastRenderedPageBreak/>
        <w:t xml:space="preserve">Isolation of HU-331 </w:t>
      </w:r>
      <w:r w:rsidR="00A50222" w:rsidRPr="003608ED">
        <w:rPr>
          <w:rFonts w:cstheme="minorHAnsi"/>
        </w:rPr>
        <w:t>a</w:t>
      </w:r>
      <w:r w:rsidRPr="003608ED">
        <w:rPr>
          <w:rFonts w:cstheme="minorHAnsi"/>
        </w:rPr>
        <w:t>nion</w:t>
      </w:r>
      <w:r w:rsidR="00037E34" w:rsidRPr="003608ED">
        <w:rPr>
          <w:rFonts w:cstheme="minorHAnsi"/>
        </w:rPr>
        <w:t xml:space="preserve"> (</w:t>
      </w:r>
      <w:r w:rsidR="00037E34" w:rsidRPr="003608ED">
        <w:rPr>
          <w:rFonts w:cstheme="minorHAnsi"/>
          <w:b/>
          <w:bCs/>
        </w:rPr>
        <w:t>3</w:t>
      </w:r>
      <w:r w:rsidR="00037E34" w:rsidRPr="003608ED">
        <w:rPr>
          <w:rFonts w:cstheme="minorHAnsi"/>
        </w:rPr>
        <w:t>)</w:t>
      </w:r>
      <w:bookmarkEnd w:id="4"/>
    </w:p>
    <w:p w14:paraId="77DD8599" w14:textId="68FFF205" w:rsidR="00B84E0C" w:rsidRPr="003608ED" w:rsidRDefault="009541BC" w:rsidP="009541BC">
      <w:pPr>
        <w:jc w:val="center"/>
        <w:rPr>
          <w:rFonts w:cstheme="minorHAnsi"/>
        </w:rPr>
      </w:pPr>
      <w:r w:rsidRPr="003608ED">
        <w:rPr>
          <w:rFonts w:cstheme="minorHAnsi"/>
        </w:rPr>
        <w:object w:dxaOrig="7070" w:dyaOrig="1924" w14:anchorId="5301DD49">
          <v:shape id="_x0000_i1026" type="#_x0000_t75" style="width:351.85pt;height:94.55pt" o:ole="">
            <v:imagedata r:id="rId19" o:title=""/>
          </v:shape>
          <o:OLEObject Type="Embed" ProgID="ChemDraw.Document.6.0" ShapeID="_x0000_i1026" DrawAspect="Content" ObjectID="_1743860894" r:id="rId20"/>
        </w:object>
      </w:r>
    </w:p>
    <w:p w14:paraId="085B31E7" w14:textId="39E7E849" w:rsidR="00B84E0C" w:rsidRPr="003608ED" w:rsidRDefault="00B84E0C" w:rsidP="00B84E0C">
      <w:pPr>
        <w:rPr>
          <w:rFonts w:cstheme="minorHAnsi"/>
          <w:lang w:val="en-US"/>
        </w:rPr>
      </w:pPr>
      <w:bookmarkStart w:id="5" w:name="_Hlk90466488"/>
      <w:r w:rsidRPr="003608ED">
        <w:rPr>
          <w:rFonts w:cstheme="minorHAnsi"/>
          <w:lang w:val="en-US"/>
        </w:rPr>
        <w:t xml:space="preserve">To an open 20 mL vial was dissolved CBD (150 mg, 0.48 mmol) in hexane (10 mL). Crushed KOH (200 mg, 3.56 mmol) was charged to the vial and stirred for 5 hours. The precipitate was filtered, washed with hexane and ethyl </w:t>
      </w:r>
      <w:proofErr w:type="spellStart"/>
      <w:proofErr w:type="gramStart"/>
      <w:r w:rsidRPr="003608ED">
        <w:rPr>
          <w:rFonts w:cstheme="minorHAnsi"/>
          <w:lang w:val="en-US"/>
        </w:rPr>
        <w:t>acetate:hexane</w:t>
      </w:r>
      <w:proofErr w:type="spellEnd"/>
      <w:proofErr w:type="gramEnd"/>
      <w:r w:rsidRPr="003608ED">
        <w:rPr>
          <w:rFonts w:cstheme="minorHAnsi"/>
          <w:lang w:val="en-US"/>
        </w:rPr>
        <w:t xml:space="preserve"> (20:80), and dissolved in </w:t>
      </w:r>
      <w:r w:rsidR="00D954C2" w:rsidRPr="003608ED">
        <w:rPr>
          <w:rFonts w:cstheme="minorHAnsi"/>
          <w:lang w:val="en-US"/>
        </w:rPr>
        <w:t xml:space="preserve">ethyl acetate </w:t>
      </w:r>
      <w:r w:rsidRPr="003608ED">
        <w:rPr>
          <w:rFonts w:cstheme="minorHAnsi"/>
          <w:lang w:val="en-US"/>
        </w:rPr>
        <w:t xml:space="preserve">before the solvent was removed under reduced pressure to afford a dark purple oil. The oil was recrystallized in </w:t>
      </w:r>
      <w:r w:rsidR="00D954C2" w:rsidRPr="003608ED">
        <w:rPr>
          <w:rFonts w:cstheme="minorHAnsi"/>
          <w:lang w:val="en-US"/>
        </w:rPr>
        <w:t xml:space="preserve">ethyl </w:t>
      </w:r>
      <w:proofErr w:type="spellStart"/>
      <w:proofErr w:type="gramStart"/>
      <w:r w:rsidR="00D954C2" w:rsidRPr="003608ED">
        <w:rPr>
          <w:rFonts w:cstheme="minorHAnsi"/>
          <w:lang w:val="en-US"/>
        </w:rPr>
        <w:t>acetate</w:t>
      </w:r>
      <w:r w:rsidRPr="003608ED">
        <w:rPr>
          <w:rFonts w:cstheme="minorHAnsi"/>
          <w:lang w:val="en-US"/>
        </w:rPr>
        <w:t>:hexane</w:t>
      </w:r>
      <w:proofErr w:type="spellEnd"/>
      <w:proofErr w:type="gramEnd"/>
      <w:r w:rsidRPr="003608ED">
        <w:rPr>
          <w:rFonts w:cstheme="minorHAnsi"/>
          <w:lang w:val="en-US"/>
        </w:rPr>
        <w:t xml:space="preserve"> to afford wet purple solid. Removal of solvent resulted in decomposition of the isolate from purple to orange.</w:t>
      </w:r>
    </w:p>
    <w:bookmarkEnd w:id="5"/>
    <w:p w14:paraId="2D961AA6" w14:textId="3093439E" w:rsidR="00B84E0C" w:rsidRPr="003608ED" w:rsidRDefault="00B84E0C" w:rsidP="00B84E0C">
      <w:pPr>
        <w:rPr>
          <w:rFonts w:cstheme="minorHAnsi"/>
          <w:lang w:val="en-US"/>
        </w:rPr>
      </w:pPr>
      <w:r w:rsidRPr="003608ED">
        <w:rPr>
          <w:rFonts w:cstheme="minorHAnsi"/>
          <w:b/>
          <w:bCs/>
          <w:vertAlign w:val="superscript"/>
          <w:lang w:val="en-US"/>
        </w:rPr>
        <w:t>1</w:t>
      </w:r>
      <w:r w:rsidRPr="003608ED">
        <w:rPr>
          <w:rFonts w:cstheme="minorHAnsi"/>
          <w:b/>
          <w:bCs/>
          <w:lang w:val="en-US"/>
        </w:rPr>
        <w:t>H NMR</w:t>
      </w:r>
      <w:r w:rsidRPr="003608ED">
        <w:rPr>
          <w:rFonts w:cstheme="minorHAnsi"/>
          <w:lang w:val="en-US"/>
        </w:rPr>
        <w:t xml:space="preserve"> </w:t>
      </w:r>
      <w:r w:rsidRPr="003608ED">
        <w:rPr>
          <w:rFonts w:cstheme="minorHAnsi"/>
          <w:b/>
          <w:bCs/>
          <w:lang w:val="en-US"/>
        </w:rPr>
        <w:t>(300 MHz, DMSO-</w:t>
      </w:r>
      <w:r w:rsidRPr="003608ED">
        <w:rPr>
          <w:rFonts w:cstheme="minorHAnsi"/>
          <w:b/>
          <w:bCs/>
          <w:i/>
          <w:iCs/>
          <w:lang w:val="en-US"/>
        </w:rPr>
        <w:t>d</w:t>
      </w:r>
      <w:r w:rsidRPr="003608ED">
        <w:rPr>
          <w:rFonts w:cstheme="minorHAnsi"/>
          <w:b/>
          <w:bCs/>
          <w:vertAlign w:val="subscript"/>
          <w:lang w:val="en-US"/>
        </w:rPr>
        <w:t>6</w:t>
      </w:r>
      <w:r w:rsidRPr="003608ED">
        <w:rPr>
          <w:rFonts w:cstheme="minorHAnsi"/>
          <w:b/>
          <w:bCs/>
          <w:lang w:val="en-US"/>
        </w:rPr>
        <w:t>)</w:t>
      </w:r>
      <w:r w:rsidRPr="003608ED">
        <w:rPr>
          <w:rFonts w:cstheme="minorHAnsi"/>
          <w:lang w:val="en-US"/>
        </w:rPr>
        <w:t xml:space="preserve"> </w:t>
      </w:r>
      <w:r w:rsidRPr="003608ED">
        <w:rPr>
          <w:rFonts w:cstheme="minorHAnsi"/>
        </w:rPr>
        <w:t>δ</w:t>
      </w:r>
      <w:r w:rsidRPr="003608ED">
        <w:rPr>
          <w:rFonts w:cstheme="minorHAnsi"/>
          <w:lang w:val="en-US"/>
        </w:rPr>
        <w:t xml:space="preserve"> 6.0 (s, 1H), 5.03 (s, 1H), 4.44 (s, 1H), 4.37 (s, 1H), 3.59</w:t>
      </w:r>
      <w:r w:rsidRPr="003608ED">
        <w:rPr>
          <w:rFonts w:cstheme="minorHAnsi"/>
          <w:sz w:val="20"/>
          <w:szCs w:val="20"/>
        </w:rPr>
        <w:t xml:space="preserve"> – </w:t>
      </w:r>
      <w:r w:rsidRPr="003608ED">
        <w:rPr>
          <w:rFonts w:cstheme="minorHAnsi"/>
          <w:lang w:val="en-US"/>
        </w:rPr>
        <w:t xml:space="preserve">3.50 (m, 1H), 3.0 (td, </w:t>
      </w:r>
      <w:r w:rsidRPr="003608ED">
        <w:rPr>
          <w:rFonts w:cstheme="minorHAnsi"/>
          <w:i/>
          <w:iCs/>
          <w:lang w:val="en-US"/>
        </w:rPr>
        <w:t>J</w:t>
      </w:r>
      <w:r w:rsidRPr="003608ED">
        <w:rPr>
          <w:rFonts w:cstheme="minorHAnsi"/>
          <w:lang w:val="en-US"/>
        </w:rPr>
        <w:t xml:space="preserve"> = 12.5, 2.2 Hz, </w:t>
      </w:r>
      <w:r w:rsidR="0033352E" w:rsidRPr="003608ED">
        <w:rPr>
          <w:rFonts w:cstheme="minorHAnsi"/>
          <w:lang w:val="en-US"/>
        </w:rPr>
        <w:t>1</w:t>
      </w:r>
      <w:r w:rsidRPr="003608ED">
        <w:rPr>
          <w:rFonts w:cstheme="minorHAnsi"/>
          <w:lang w:val="en-US"/>
        </w:rPr>
        <w:t xml:space="preserve">H), 2.1 (t, </w:t>
      </w:r>
      <w:r w:rsidRPr="003608ED">
        <w:rPr>
          <w:rFonts w:cstheme="minorHAnsi"/>
          <w:i/>
          <w:iCs/>
          <w:lang w:val="en-US"/>
        </w:rPr>
        <w:t>J</w:t>
      </w:r>
      <w:r w:rsidRPr="003608ED">
        <w:rPr>
          <w:rFonts w:cstheme="minorHAnsi"/>
          <w:lang w:val="en-US"/>
        </w:rPr>
        <w:t xml:space="preserve"> = 7.3 Hz, 1H), 1.89</w:t>
      </w:r>
      <w:r w:rsidRPr="003608ED">
        <w:rPr>
          <w:rFonts w:cstheme="minorHAnsi"/>
          <w:sz w:val="20"/>
          <w:szCs w:val="20"/>
        </w:rPr>
        <w:t xml:space="preserve"> – </w:t>
      </w:r>
      <w:r w:rsidRPr="003608ED">
        <w:rPr>
          <w:rFonts w:cstheme="minorHAnsi"/>
          <w:lang w:val="en-US"/>
        </w:rPr>
        <w:t>1.78 (m, 1H), 1.66</w:t>
      </w:r>
      <w:r w:rsidRPr="003608ED">
        <w:rPr>
          <w:rFonts w:cstheme="minorHAnsi"/>
          <w:sz w:val="20"/>
          <w:szCs w:val="20"/>
        </w:rPr>
        <w:t xml:space="preserve"> – </w:t>
      </w:r>
      <w:r w:rsidRPr="003608ED">
        <w:rPr>
          <w:rFonts w:cstheme="minorHAnsi"/>
          <w:lang w:val="en-US"/>
        </w:rPr>
        <w:t>1.56 (m, 2H), 1.54 (s, 6H), 1.41</w:t>
      </w:r>
      <w:r w:rsidRPr="003608ED">
        <w:rPr>
          <w:rFonts w:cstheme="minorHAnsi"/>
          <w:sz w:val="20"/>
          <w:szCs w:val="20"/>
        </w:rPr>
        <w:t xml:space="preserve"> – </w:t>
      </w:r>
      <w:r w:rsidRPr="003608ED">
        <w:rPr>
          <w:rFonts w:cstheme="minorHAnsi"/>
          <w:lang w:val="en-US"/>
        </w:rPr>
        <w:t>1.30 (m, 2H), 1.30</w:t>
      </w:r>
      <w:r w:rsidRPr="003608ED">
        <w:rPr>
          <w:rFonts w:cstheme="minorHAnsi"/>
          <w:sz w:val="20"/>
          <w:szCs w:val="20"/>
        </w:rPr>
        <w:t xml:space="preserve"> – </w:t>
      </w:r>
      <w:r w:rsidRPr="003608ED">
        <w:rPr>
          <w:rFonts w:cstheme="minorHAnsi"/>
          <w:lang w:val="en-US"/>
        </w:rPr>
        <w:t xml:space="preserve">1.20 (m, 4H), 0.85 (t, </w:t>
      </w:r>
      <w:r w:rsidRPr="003608ED">
        <w:rPr>
          <w:rFonts w:cstheme="minorHAnsi"/>
          <w:i/>
          <w:iCs/>
          <w:lang w:val="en-US"/>
        </w:rPr>
        <w:t>J</w:t>
      </w:r>
      <w:r w:rsidRPr="003608ED">
        <w:rPr>
          <w:rFonts w:cstheme="minorHAnsi"/>
          <w:lang w:val="en-US"/>
        </w:rPr>
        <w:t xml:space="preserve"> = 6.8 Hz, 3H).</w:t>
      </w:r>
    </w:p>
    <w:p w14:paraId="728920D4" w14:textId="77777777" w:rsidR="00B84E0C" w:rsidRPr="003608ED" w:rsidRDefault="00B84E0C" w:rsidP="00B84E0C">
      <w:pPr>
        <w:rPr>
          <w:rFonts w:cstheme="minorHAnsi"/>
        </w:rPr>
      </w:pPr>
      <w:r w:rsidRPr="003608ED">
        <w:rPr>
          <w:rFonts w:cstheme="minorHAnsi"/>
          <w:b/>
          <w:bCs/>
          <w:vertAlign w:val="superscript"/>
        </w:rPr>
        <w:t>13</w:t>
      </w:r>
      <w:r w:rsidRPr="003608ED">
        <w:rPr>
          <w:rFonts w:cstheme="minorHAnsi"/>
          <w:b/>
          <w:bCs/>
        </w:rPr>
        <w:t>C{</w:t>
      </w:r>
      <w:r w:rsidRPr="003608ED">
        <w:rPr>
          <w:rFonts w:cstheme="minorHAnsi"/>
          <w:b/>
          <w:bCs/>
          <w:vertAlign w:val="superscript"/>
        </w:rPr>
        <w:t>1</w:t>
      </w:r>
      <w:r w:rsidRPr="003608ED">
        <w:rPr>
          <w:rFonts w:cstheme="minorHAnsi"/>
          <w:b/>
          <w:bCs/>
        </w:rPr>
        <w:t>H} NMR (75 MHz, DMSO-</w:t>
      </w:r>
      <w:r w:rsidRPr="003608ED">
        <w:rPr>
          <w:rFonts w:cstheme="minorHAnsi"/>
          <w:b/>
          <w:bCs/>
          <w:i/>
          <w:iCs/>
        </w:rPr>
        <w:t>d</w:t>
      </w:r>
      <w:r w:rsidRPr="003608ED">
        <w:rPr>
          <w:rFonts w:cstheme="minorHAnsi"/>
          <w:b/>
          <w:bCs/>
          <w:vertAlign w:val="subscript"/>
        </w:rPr>
        <w:t>6</w:t>
      </w:r>
      <w:r w:rsidRPr="003608ED">
        <w:rPr>
          <w:rFonts w:cstheme="minorHAnsi"/>
          <w:b/>
          <w:bCs/>
        </w:rPr>
        <w:t xml:space="preserve">) </w:t>
      </w:r>
      <w:r w:rsidRPr="003608ED">
        <w:rPr>
          <w:rFonts w:cstheme="minorHAnsi"/>
        </w:rPr>
        <w:t>δ 188.9, 181.5, 169.3, 150.2, 140.5, 138.2, 129.8, 128.0, 115.1, 108.7, 43.2, 35.2, 31.1, 30.4, 29.8, 28.0, 27.3, 23.4, 21.9, 19.5, 13.9.</w:t>
      </w:r>
    </w:p>
    <w:p w14:paraId="11BD4CA5" w14:textId="1C95C12B" w:rsidR="00B84E0C" w:rsidRPr="003608ED" w:rsidRDefault="00B84E0C" w:rsidP="00B84E0C">
      <w:pPr>
        <w:rPr>
          <w:rFonts w:cstheme="minorHAnsi"/>
          <w:lang w:val="en-US"/>
        </w:rPr>
      </w:pPr>
      <w:r w:rsidRPr="003608ED">
        <w:rPr>
          <w:rFonts w:cstheme="minorHAnsi"/>
          <w:b/>
          <w:bCs/>
          <w:lang w:val="en-US"/>
        </w:rPr>
        <w:t xml:space="preserve">HRMS </w:t>
      </w:r>
      <w:r w:rsidRPr="003608ED">
        <w:rPr>
          <w:rFonts w:cstheme="minorHAnsi"/>
          <w:lang w:val="en-US"/>
        </w:rPr>
        <w:t>(</w:t>
      </w:r>
      <w:r w:rsidR="00091EBD" w:rsidRPr="003608ED">
        <w:rPr>
          <w:rFonts w:cstheme="minorHAnsi"/>
          <w:lang w:val="en-US"/>
        </w:rPr>
        <w:t>ESI)</w:t>
      </w:r>
      <w:r w:rsidRPr="003608ED">
        <w:rPr>
          <w:rFonts w:cstheme="minorHAnsi"/>
          <w:b/>
          <w:bCs/>
          <w:lang w:val="en-US"/>
        </w:rPr>
        <w:t xml:space="preserve"> </w:t>
      </w:r>
      <w:r w:rsidRPr="003608ED">
        <w:rPr>
          <w:rFonts w:cstheme="minorHAnsi"/>
          <w:i/>
          <w:iCs/>
          <w:lang w:val="en-US"/>
        </w:rPr>
        <w:t>(m/z)</w:t>
      </w:r>
      <w:r w:rsidRPr="003608ED">
        <w:rPr>
          <w:rFonts w:cstheme="minorHAnsi"/>
          <w:b/>
          <w:bCs/>
          <w:lang w:val="en-US"/>
        </w:rPr>
        <w:t xml:space="preserve"> </w:t>
      </w:r>
      <w:r w:rsidRPr="003608ED">
        <w:rPr>
          <w:rFonts w:cstheme="minorHAnsi"/>
          <w:lang w:val="en-US"/>
        </w:rPr>
        <w:t>calculated for</w:t>
      </w:r>
      <w:r w:rsidRPr="003608ED">
        <w:rPr>
          <w:rFonts w:cstheme="minorHAnsi"/>
          <w:b/>
          <w:bCs/>
          <w:lang w:val="en-US"/>
        </w:rPr>
        <w:t xml:space="preserve"> </w:t>
      </w:r>
      <w:r w:rsidRPr="003608ED">
        <w:rPr>
          <w:rFonts w:cstheme="minorHAnsi"/>
          <w:lang w:val="en-US"/>
        </w:rPr>
        <w:t>C</w:t>
      </w:r>
      <w:r w:rsidRPr="003608ED">
        <w:rPr>
          <w:rFonts w:cstheme="minorHAnsi"/>
          <w:vertAlign w:val="subscript"/>
          <w:lang w:val="en-US"/>
        </w:rPr>
        <w:t>21</w:t>
      </w:r>
      <w:r w:rsidRPr="003608ED">
        <w:rPr>
          <w:rFonts w:cstheme="minorHAnsi"/>
          <w:lang w:val="en-US"/>
        </w:rPr>
        <w:t>H</w:t>
      </w:r>
      <w:r w:rsidRPr="003608ED">
        <w:rPr>
          <w:rFonts w:cstheme="minorHAnsi"/>
          <w:vertAlign w:val="subscript"/>
          <w:lang w:val="en-US"/>
        </w:rPr>
        <w:t>27</w:t>
      </w:r>
      <w:r w:rsidRPr="003608ED">
        <w:rPr>
          <w:rFonts w:cstheme="minorHAnsi"/>
          <w:lang w:val="en-US"/>
        </w:rPr>
        <w:t>O</w:t>
      </w:r>
      <w:r w:rsidRPr="003608ED">
        <w:rPr>
          <w:rFonts w:cstheme="minorHAnsi"/>
          <w:vertAlign w:val="subscript"/>
          <w:lang w:val="en-US"/>
        </w:rPr>
        <w:t>3</w:t>
      </w:r>
      <w:r w:rsidRPr="003608ED">
        <w:rPr>
          <w:rFonts w:cstheme="minorHAnsi"/>
          <w:vertAlign w:val="superscript"/>
          <w:lang w:val="en-US"/>
        </w:rPr>
        <w:t>-</w:t>
      </w:r>
      <w:r w:rsidRPr="003608ED">
        <w:rPr>
          <w:rFonts w:cstheme="minorHAnsi"/>
          <w:lang w:val="en-US"/>
        </w:rPr>
        <w:t xml:space="preserve"> [M] 327.19</w:t>
      </w:r>
      <w:r w:rsidR="00B73FCD" w:rsidRPr="003608ED">
        <w:rPr>
          <w:rFonts w:cstheme="minorHAnsi"/>
          <w:lang w:val="en-US"/>
        </w:rPr>
        <w:t>66</w:t>
      </w:r>
      <w:r w:rsidRPr="003608ED">
        <w:rPr>
          <w:rFonts w:cstheme="minorHAnsi"/>
          <w:lang w:val="en-US"/>
        </w:rPr>
        <w:t>, found 327.192</w:t>
      </w:r>
      <w:r w:rsidR="00B73FCD" w:rsidRPr="003608ED">
        <w:rPr>
          <w:rFonts w:cstheme="minorHAnsi"/>
          <w:lang w:val="en-US"/>
        </w:rPr>
        <w:t>0</w:t>
      </w:r>
      <w:r w:rsidRPr="003608ED">
        <w:rPr>
          <w:rFonts w:cstheme="minorHAnsi"/>
          <w:lang w:val="en-US"/>
        </w:rPr>
        <w:t>.</w:t>
      </w:r>
    </w:p>
    <w:p w14:paraId="486286D3" w14:textId="77777777" w:rsidR="00B84E0C" w:rsidRPr="00AA735F" w:rsidRDefault="00B84E0C" w:rsidP="00D05931">
      <w:pPr>
        <w:rPr>
          <w:rFonts w:ascii="Arno Pro" w:hAnsi="Arno Pro"/>
          <w:i/>
          <w:iCs/>
          <w:sz w:val="26"/>
          <w:szCs w:val="26"/>
        </w:rPr>
      </w:pPr>
    </w:p>
    <w:p w14:paraId="13F6077F" w14:textId="2792FA54" w:rsidR="00630427" w:rsidRPr="00AA735F" w:rsidRDefault="00630427" w:rsidP="00657249">
      <w:pPr>
        <w:jc w:val="center"/>
        <w:rPr>
          <w:rFonts w:ascii="Arno Pro" w:hAnsi="Arno Pro"/>
          <w:b/>
          <w:bCs/>
          <w:lang w:val="en-US"/>
        </w:rPr>
      </w:pPr>
    </w:p>
    <w:p w14:paraId="66E81377" w14:textId="14F62105" w:rsidR="00630427" w:rsidRPr="001F5FBA" w:rsidRDefault="00630427" w:rsidP="009541BC">
      <w:pPr>
        <w:pStyle w:val="Heading3"/>
        <w:rPr>
          <w:rFonts w:asciiTheme="minorHAnsi" w:hAnsiTheme="minorHAnsi" w:cstheme="minorHAnsi"/>
          <w:lang w:val="en-US"/>
        </w:rPr>
      </w:pPr>
      <w:bookmarkStart w:id="6" w:name="_Toc112922825"/>
      <w:proofErr w:type="gramStart"/>
      <w:r w:rsidRPr="00AA735F">
        <w:rPr>
          <w:rFonts w:ascii="Arno Pro" w:hAnsi="Arno Pro"/>
          <w:lang w:val="en-US"/>
        </w:rPr>
        <w:lastRenderedPageBreak/>
        <w:t>Supporting  NMR</w:t>
      </w:r>
      <w:proofErr w:type="gramEnd"/>
      <w:r w:rsidRPr="00AA735F">
        <w:rPr>
          <w:rFonts w:ascii="Arno Pro" w:hAnsi="Arno Pro"/>
          <w:lang w:val="en-US"/>
        </w:rPr>
        <w:t xml:space="preserve"> spectroscopic data</w:t>
      </w:r>
      <w:bookmarkEnd w:id="6"/>
    </w:p>
    <w:p w14:paraId="487B4088" w14:textId="03F62388" w:rsidR="00657249" w:rsidRPr="001F5FBA" w:rsidRDefault="00275EE1" w:rsidP="00657249">
      <w:pPr>
        <w:jc w:val="center"/>
        <w:rPr>
          <w:rFonts w:cstheme="minorHAnsi"/>
          <w:b/>
          <w:bCs/>
          <w:lang w:val="en-US"/>
        </w:rPr>
      </w:pPr>
      <w:r>
        <w:rPr>
          <w:rFonts w:cstheme="minorHAnsi"/>
          <w:noProof/>
        </w:rPr>
        <w:object w:dxaOrig="1440" w:dyaOrig="1440" w14:anchorId="3ECA66CD">
          <v:shape id="_x0000_s2060" type="#_x0000_t75" style="position:absolute;left:0;text-align:left;margin-left:11.15pt;margin-top:50.5pt;width:1in;height:48pt;z-index:251764736;mso-position-horizontal-relative:text;mso-position-vertical-relative:text">
            <v:imagedata r:id="rId21" o:title=""/>
          </v:shape>
          <o:OLEObject Type="Embed" ProgID="ChemDraw.Document.6.0" ShapeID="_x0000_s2060" DrawAspect="Content" ObjectID="_1743860898" r:id="rId22"/>
        </w:object>
      </w:r>
      <w:r w:rsidR="00657249" w:rsidRPr="001F5FBA">
        <w:rPr>
          <w:rFonts w:cstheme="minorHAnsi"/>
          <w:b/>
          <w:bCs/>
          <w:lang w:val="en-US"/>
        </w:rPr>
        <w:t xml:space="preserve">Figure </w:t>
      </w:r>
      <w:r w:rsidR="00D63193" w:rsidRPr="001F5FBA">
        <w:rPr>
          <w:rFonts w:cstheme="minorHAnsi"/>
          <w:b/>
          <w:bCs/>
          <w:lang w:val="en-US"/>
        </w:rPr>
        <w:t>S2</w:t>
      </w:r>
      <w:r w:rsidR="00657249" w:rsidRPr="001F5FBA">
        <w:rPr>
          <w:rFonts w:cstheme="minorHAnsi"/>
          <w:b/>
          <w:bCs/>
          <w:lang w:val="en-US"/>
        </w:rPr>
        <w:t xml:space="preserve">. </w:t>
      </w:r>
      <w:r w:rsidR="00657249" w:rsidRPr="001F5FBA">
        <w:rPr>
          <w:rFonts w:cstheme="minorHAnsi"/>
          <w:lang w:val="en-US"/>
        </w:rPr>
        <w:t>HU-331</w:t>
      </w:r>
      <w:r w:rsidR="009541BC" w:rsidRPr="001F5FBA">
        <w:rPr>
          <w:rFonts w:cstheme="minorHAnsi"/>
          <w:lang w:val="en-US"/>
        </w:rPr>
        <w:t xml:space="preserve"> </w:t>
      </w:r>
      <w:r w:rsidR="009541BC" w:rsidRPr="001F5FBA">
        <w:rPr>
          <w:rFonts w:cstheme="minorHAnsi"/>
        </w:rPr>
        <w:t>(</w:t>
      </w:r>
      <w:r w:rsidR="009541BC" w:rsidRPr="001F5FBA">
        <w:rPr>
          <w:rFonts w:cstheme="minorHAnsi"/>
          <w:b/>
          <w:bCs/>
        </w:rPr>
        <w:t>2</w:t>
      </w:r>
      <w:r w:rsidR="009541BC" w:rsidRPr="001F5FBA">
        <w:rPr>
          <w:rFonts w:cstheme="minorHAnsi"/>
        </w:rPr>
        <w:t>)</w:t>
      </w:r>
      <w:r w:rsidR="00657249" w:rsidRPr="001F5FBA">
        <w:rPr>
          <w:rFonts w:cstheme="minorHAnsi"/>
          <w:lang w:val="en-US"/>
        </w:rPr>
        <w:t xml:space="preserve"> </w:t>
      </w:r>
      <w:r w:rsidR="00657249" w:rsidRPr="001F5FBA">
        <w:rPr>
          <w:rFonts w:cstheme="minorHAnsi"/>
          <w:vertAlign w:val="superscript"/>
          <w:lang w:val="en-US"/>
        </w:rPr>
        <w:t>1</w:t>
      </w:r>
      <w:r w:rsidR="00657249" w:rsidRPr="001F5FBA">
        <w:rPr>
          <w:rFonts w:cstheme="minorHAnsi"/>
          <w:lang w:val="en-US"/>
        </w:rPr>
        <w:t>H NMR (300 MHz, DMSO-</w:t>
      </w:r>
      <w:r w:rsidR="00657249" w:rsidRPr="001F5FBA">
        <w:rPr>
          <w:rFonts w:cstheme="minorHAnsi"/>
          <w:lang w:val="en-US"/>
        </w:rPr>
        <w:softHyphen/>
      </w:r>
      <w:r w:rsidR="00657249" w:rsidRPr="001F5FBA">
        <w:rPr>
          <w:rFonts w:cstheme="minorHAnsi"/>
          <w:i/>
          <w:iCs/>
          <w:lang w:val="en-US"/>
        </w:rPr>
        <w:t>d</w:t>
      </w:r>
      <w:r w:rsidR="00657249" w:rsidRPr="001F5FBA">
        <w:rPr>
          <w:rFonts w:cstheme="minorHAnsi"/>
          <w:i/>
          <w:iCs/>
          <w:vertAlign w:val="subscript"/>
          <w:lang w:val="en-US"/>
        </w:rPr>
        <w:t>6</w:t>
      </w:r>
      <w:r w:rsidR="00657249" w:rsidRPr="001F5FBA">
        <w:rPr>
          <w:rFonts w:cstheme="minorHAnsi"/>
          <w:lang w:val="en-US"/>
        </w:rPr>
        <w:t>)</w:t>
      </w:r>
      <w:r w:rsidR="00657249" w:rsidRPr="001F5FBA">
        <w:rPr>
          <w:rFonts w:cstheme="minorHAnsi"/>
          <w:noProof/>
        </w:rPr>
        <w:drawing>
          <wp:inline distT="0" distB="0" distL="0" distR="0" wp14:anchorId="65CBDED2" wp14:editId="495BCFB6">
            <wp:extent cx="5731510" cy="4009390"/>
            <wp:effectExtent l="0" t="0" r="2540" b="0"/>
            <wp:docPr id="11" name="Picture 11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&#10;&#10;Description automatically generated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09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A16DD" w14:textId="07330941" w:rsidR="00657249" w:rsidRPr="001F5FBA" w:rsidRDefault="00532519" w:rsidP="00657249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D63193" w:rsidRPr="001F5FBA">
        <w:rPr>
          <w:rFonts w:cstheme="minorHAnsi"/>
          <w:b/>
          <w:bCs/>
          <w:lang w:val="en-US"/>
        </w:rPr>
        <w:t>S3</w:t>
      </w:r>
      <w:r w:rsidR="00657249" w:rsidRPr="001F5FBA">
        <w:rPr>
          <w:rFonts w:cstheme="minorHAnsi"/>
          <w:b/>
          <w:bCs/>
          <w:lang w:val="en-US"/>
        </w:rPr>
        <w:t xml:space="preserve">. </w:t>
      </w:r>
      <w:r w:rsidR="00657249" w:rsidRPr="001F5FBA">
        <w:rPr>
          <w:rFonts w:cstheme="minorHAnsi"/>
          <w:noProof/>
        </w:rPr>
        <w:drawing>
          <wp:anchor distT="0" distB="0" distL="114300" distR="114300" simplePos="0" relativeHeight="251714560" behindDoc="1" locked="0" layoutInCell="1" allowOverlap="1" wp14:anchorId="2203C801" wp14:editId="623C5401">
            <wp:simplePos x="0" y="0"/>
            <wp:positionH relativeFrom="margin">
              <wp:align>right</wp:align>
            </wp:positionH>
            <wp:positionV relativeFrom="paragraph">
              <wp:posOffset>270662</wp:posOffset>
            </wp:positionV>
            <wp:extent cx="5731510" cy="3987165"/>
            <wp:effectExtent l="0" t="0" r="2540" b="0"/>
            <wp:wrapNone/>
            <wp:docPr id="12" name="Picture 12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hart, histogram&#10;&#10;Description automatically generated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987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7249" w:rsidRPr="001F5FBA">
        <w:rPr>
          <w:rFonts w:cstheme="minorHAnsi"/>
          <w:lang w:val="en-US"/>
        </w:rPr>
        <w:t>HU-331</w:t>
      </w:r>
      <w:r w:rsidR="009541BC" w:rsidRPr="001F5FBA">
        <w:rPr>
          <w:rFonts w:cstheme="minorHAnsi"/>
          <w:lang w:val="en-US"/>
        </w:rPr>
        <w:t xml:space="preserve"> </w:t>
      </w:r>
      <w:r w:rsidR="009541BC" w:rsidRPr="001F5FBA">
        <w:rPr>
          <w:rFonts w:cstheme="minorHAnsi"/>
        </w:rPr>
        <w:t>(</w:t>
      </w:r>
      <w:r w:rsidR="009541BC" w:rsidRPr="001F5FBA">
        <w:rPr>
          <w:rFonts w:cstheme="minorHAnsi"/>
          <w:b/>
          <w:bCs/>
        </w:rPr>
        <w:t>2</w:t>
      </w:r>
      <w:r w:rsidR="009541BC" w:rsidRPr="001F5FBA">
        <w:rPr>
          <w:rFonts w:cstheme="minorHAnsi"/>
        </w:rPr>
        <w:t>)</w:t>
      </w:r>
      <w:r w:rsidR="00657249" w:rsidRPr="001F5FBA">
        <w:rPr>
          <w:rFonts w:cstheme="minorHAnsi"/>
          <w:lang w:val="en-US"/>
        </w:rPr>
        <w:t xml:space="preserve"> </w:t>
      </w:r>
      <w:r w:rsidR="00657249" w:rsidRPr="001F5FBA">
        <w:rPr>
          <w:rFonts w:cstheme="minorHAnsi"/>
          <w:vertAlign w:val="superscript"/>
          <w:lang w:val="en-US"/>
        </w:rPr>
        <w:t>13</w:t>
      </w:r>
      <w:r w:rsidR="00657249" w:rsidRPr="001F5FBA">
        <w:rPr>
          <w:rFonts w:cstheme="minorHAnsi"/>
          <w:lang w:val="en-US"/>
        </w:rPr>
        <w:t>C{</w:t>
      </w:r>
      <w:r w:rsidR="00657249" w:rsidRPr="001F5FBA">
        <w:rPr>
          <w:rFonts w:cstheme="minorHAnsi"/>
          <w:vertAlign w:val="superscript"/>
          <w:lang w:val="en-US"/>
        </w:rPr>
        <w:t>1</w:t>
      </w:r>
      <w:r w:rsidR="00657249" w:rsidRPr="001F5FBA">
        <w:rPr>
          <w:rFonts w:cstheme="minorHAnsi"/>
          <w:lang w:val="en-US"/>
        </w:rPr>
        <w:t>H} NMR (300 MHz, DMSO-</w:t>
      </w:r>
      <w:r w:rsidR="00657249" w:rsidRPr="001F5FBA">
        <w:rPr>
          <w:rFonts w:cstheme="minorHAnsi"/>
          <w:lang w:val="en-US"/>
        </w:rPr>
        <w:softHyphen/>
      </w:r>
      <w:r w:rsidR="00657249" w:rsidRPr="001F5FBA">
        <w:rPr>
          <w:rFonts w:cstheme="minorHAnsi"/>
          <w:i/>
          <w:iCs/>
          <w:lang w:val="en-US"/>
        </w:rPr>
        <w:t>d</w:t>
      </w:r>
      <w:r w:rsidR="00657249" w:rsidRPr="001F5FBA">
        <w:rPr>
          <w:rFonts w:cstheme="minorHAnsi"/>
          <w:i/>
          <w:iCs/>
          <w:vertAlign w:val="subscript"/>
          <w:lang w:val="en-US"/>
        </w:rPr>
        <w:t>6</w:t>
      </w:r>
      <w:r w:rsidR="00657249" w:rsidRPr="001F5FBA">
        <w:rPr>
          <w:rFonts w:cstheme="minorHAnsi"/>
          <w:lang w:val="en-US"/>
        </w:rPr>
        <w:t>)</w:t>
      </w:r>
    </w:p>
    <w:p w14:paraId="44077F20" w14:textId="6EA4D81F" w:rsidR="00657249" w:rsidRPr="001F5FBA" w:rsidRDefault="00657249" w:rsidP="00D05931">
      <w:pPr>
        <w:rPr>
          <w:rFonts w:cstheme="minorHAnsi"/>
          <w:i/>
          <w:iCs/>
          <w:sz w:val="26"/>
          <w:szCs w:val="26"/>
        </w:rPr>
      </w:pPr>
    </w:p>
    <w:p w14:paraId="450413E0" w14:textId="2EA5B9BF" w:rsidR="00657249" w:rsidRPr="001F5FBA" w:rsidRDefault="00275EE1" w:rsidP="00D05931">
      <w:pPr>
        <w:rPr>
          <w:rFonts w:cstheme="minorHAnsi"/>
          <w:i/>
          <w:iCs/>
          <w:sz w:val="26"/>
          <w:szCs w:val="26"/>
        </w:rPr>
      </w:pPr>
      <w:r>
        <w:rPr>
          <w:rFonts w:cstheme="minorHAnsi"/>
          <w:noProof/>
        </w:rPr>
        <w:object w:dxaOrig="1440" w:dyaOrig="1440" w14:anchorId="3ECA66CD">
          <v:shape id="_x0000_s2061" type="#_x0000_t75" style="position:absolute;margin-left:11.15pt;margin-top:13.1pt;width:1in;height:48pt;z-index:251765760;mso-position-horizontal-relative:text;mso-position-vertical-relative:text">
            <v:imagedata r:id="rId21" o:title=""/>
          </v:shape>
          <o:OLEObject Type="Embed" ProgID="ChemDraw.Document.6.0" ShapeID="_x0000_s2061" DrawAspect="Content" ObjectID="_1743860899" r:id="rId25"/>
        </w:object>
      </w:r>
    </w:p>
    <w:p w14:paraId="597308BA" w14:textId="77777777" w:rsidR="00657249" w:rsidRPr="001F5FBA" w:rsidRDefault="00657249" w:rsidP="00D05931">
      <w:pPr>
        <w:rPr>
          <w:rFonts w:cstheme="minorHAnsi"/>
          <w:i/>
          <w:iCs/>
          <w:sz w:val="26"/>
          <w:szCs w:val="26"/>
        </w:rPr>
      </w:pPr>
    </w:p>
    <w:p w14:paraId="24942AF3" w14:textId="77777777" w:rsidR="00657249" w:rsidRPr="001F5FBA" w:rsidRDefault="00657249" w:rsidP="00D05931">
      <w:pPr>
        <w:rPr>
          <w:rFonts w:cstheme="minorHAnsi"/>
          <w:i/>
          <w:iCs/>
          <w:sz w:val="26"/>
          <w:szCs w:val="26"/>
        </w:rPr>
      </w:pPr>
    </w:p>
    <w:p w14:paraId="38331A73" w14:textId="77777777" w:rsidR="00657249" w:rsidRPr="001F5FBA" w:rsidRDefault="00657249" w:rsidP="00D05931">
      <w:pPr>
        <w:rPr>
          <w:rFonts w:cstheme="minorHAnsi"/>
          <w:i/>
          <w:iCs/>
          <w:sz w:val="26"/>
          <w:szCs w:val="26"/>
        </w:rPr>
      </w:pPr>
    </w:p>
    <w:p w14:paraId="2AEC3C4F" w14:textId="77777777" w:rsidR="00657249" w:rsidRPr="001F5FBA" w:rsidRDefault="00657249" w:rsidP="00D05931">
      <w:pPr>
        <w:rPr>
          <w:rFonts w:cstheme="minorHAnsi"/>
          <w:i/>
          <w:iCs/>
          <w:sz w:val="26"/>
          <w:szCs w:val="26"/>
        </w:rPr>
      </w:pPr>
    </w:p>
    <w:p w14:paraId="78072518" w14:textId="77777777" w:rsidR="00657249" w:rsidRPr="001F5FBA" w:rsidRDefault="00657249" w:rsidP="00D05931">
      <w:pPr>
        <w:rPr>
          <w:rFonts w:cstheme="minorHAnsi"/>
          <w:i/>
          <w:iCs/>
          <w:sz w:val="26"/>
          <w:szCs w:val="26"/>
        </w:rPr>
      </w:pPr>
    </w:p>
    <w:p w14:paraId="0344B0A0" w14:textId="77777777" w:rsidR="00657249" w:rsidRPr="001F5FBA" w:rsidRDefault="00657249" w:rsidP="00D05931">
      <w:pPr>
        <w:rPr>
          <w:rFonts w:cstheme="minorHAnsi"/>
          <w:i/>
          <w:iCs/>
          <w:sz w:val="26"/>
          <w:szCs w:val="26"/>
        </w:rPr>
      </w:pPr>
    </w:p>
    <w:p w14:paraId="2EE2D8FD" w14:textId="77777777" w:rsidR="00657249" w:rsidRPr="001F5FBA" w:rsidRDefault="00657249" w:rsidP="00D05931">
      <w:pPr>
        <w:rPr>
          <w:rFonts w:cstheme="minorHAnsi"/>
          <w:i/>
          <w:iCs/>
          <w:sz w:val="26"/>
          <w:szCs w:val="26"/>
        </w:rPr>
      </w:pPr>
    </w:p>
    <w:p w14:paraId="6CF0A397" w14:textId="77777777" w:rsidR="00657249" w:rsidRPr="001F5FBA" w:rsidRDefault="00657249" w:rsidP="00D05931">
      <w:pPr>
        <w:rPr>
          <w:rFonts w:cstheme="minorHAnsi"/>
          <w:i/>
          <w:iCs/>
          <w:sz w:val="26"/>
          <w:szCs w:val="26"/>
        </w:rPr>
      </w:pPr>
    </w:p>
    <w:p w14:paraId="5FF719E0" w14:textId="7FB8C61F" w:rsidR="00EC389B" w:rsidRPr="001F5FBA" w:rsidRDefault="00275EE1" w:rsidP="00EC389B">
      <w:pPr>
        <w:jc w:val="center"/>
        <w:rPr>
          <w:rFonts w:cstheme="minorHAnsi"/>
          <w:b/>
          <w:bCs/>
          <w:lang w:val="en-US"/>
        </w:rPr>
      </w:pPr>
      <w:r>
        <w:rPr>
          <w:rFonts w:cstheme="minorHAnsi"/>
          <w:b/>
          <w:bCs/>
          <w:noProof/>
          <w:lang w:val="en-US"/>
        </w:rPr>
        <w:lastRenderedPageBreak/>
        <w:object w:dxaOrig="1440" w:dyaOrig="1440" w14:anchorId="3ECA66CD">
          <v:shape id="_x0000_s2062" type="#_x0000_t75" style="position:absolute;left:0;text-align:left;margin-left:23.15pt;margin-top:63.7pt;width:72.05pt;height:48.45pt;z-index:251766784;mso-position-horizontal-relative:text;mso-position-vertical-relative:text">
            <v:imagedata r:id="rId26" o:title=""/>
          </v:shape>
          <o:OLEObject Type="Embed" ProgID="ChemDraw.Document.6.0" ShapeID="_x0000_s2062" DrawAspect="Content" ObjectID="_1743860900" r:id="rId27"/>
        </w:object>
      </w:r>
      <w:r w:rsidR="00532519" w:rsidRPr="001F5FBA">
        <w:rPr>
          <w:rFonts w:cstheme="minorHAnsi"/>
          <w:b/>
          <w:bCs/>
          <w:lang w:val="en-US"/>
        </w:rPr>
        <w:t xml:space="preserve">Figure </w:t>
      </w:r>
      <w:r w:rsidR="00D63193" w:rsidRPr="001F5FBA">
        <w:rPr>
          <w:rFonts w:cstheme="minorHAnsi"/>
          <w:b/>
          <w:bCs/>
          <w:lang w:val="en-US"/>
        </w:rPr>
        <w:t>S4</w:t>
      </w:r>
      <w:r w:rsidR="00EC389B" w:rsidRPr="001F5FBA">
        <w:rPr>
          <w:rFonts w:cstheme="minorHAnsi"/>
          <w:b/>
          <w:bCs/>
          <w:lang w:val="en-US"/>
        </w:rPr>
        <w:t xml:space="preserve">. </w:t>
      </w:r>
      <w:r w:rsidR="00EC389B" w:rsidRPr="001F5FBA">
        <w:rPr>
          <w:rFonts w:cstheme="minorHAnsi"/>
          <w:lang w:val="en-US"/>
        </w:rPr>
        <w:t xml:space="preserve">HU-331 </w:t>
      </w:r>
      <w:r w:rsidR="009541BC" w:rsidRPr="001F5FBA">
        <w:rPr>
          <w:rFonts w:cstheme="minorHAnsi"/>
          <w:lang w:val="en-US"/>
        </w:rPr>
        <w:t xml:space="preserve">anion </w:t>
      </w:r>
      <w:r w:rsidR="009541BC" w:rsidRPr="001F5FBA">
        <w:rPr>
          <w:rFonts w:cstheme="minorHAnsi"/>
        </w:rPr>
        <w:t>(</w:t>
      </w:r>
      <w:r w:rsidR="009541BC" w:rsidRPr="001F5FBA">
        <w:rPr>
          <w:rFonts w:cstheme="minorHAnsi"/>
          <w:b/>
          <w:bCs/>
        </w:rPr>
        <w:t>3</w:t>
      </w:r>
      <w:r w:rsidR="009541BC" w:rsidRPr="001F5FBA">
        <w:rPr>
          <w:rFonts w:cstheme="minorHAnsi"/>
        </w:rPr>
        <w:t>)</w:t>
      </w:r>
      <w:r w:rsidR="00EC389B" w:rsidRPr="001F5FBA">
        <w:rPr>
          <w:rFonts w:cstheme="minorHAnsi"/>
          <w:lang w:val="en-US"/>
        </w:rPr>
        <w:t xml:space="preserve"> </w:t>
      </w:r>
      <w:r w:rsidR="00EC389B" w:rsidRPr="001F5FBA">
        <w:rPr>
          <w:rFonts w:cstheme="minorHAnsi"/>
          <w:vertAlign w:val="superscript"/>
          <w:lang w:val="en-US"/>
        </w:rPr>
        <w:t>1</w:t>
      </w:r>
      <w:r w:rsidR="00EC389B" w:rsidRPr="001F5FBA">
        <w:rPr>
          <w:rFonts w:cstheme="minorHAnsi"/>
          <w:lang w:val="en-US"/>
        </w:rPr>
        <w:t>H NMR (300 MHz, DMSO-</w:t>
      </w:r>
      <w:r w:rsidR="00EC389B" w:rsidRPr="001F5FBA">
        <w:rPr>
          <w:rFonts w:cstheme="minorHAnsi"/>
          <w:lang w:val="en-US"/>
        </w:rPr>
        <w:softHyphen/>
      </w:r>
      <w:r w:rsidR="00EC389B" w:rsidRPr="001F5FBA">
        <w:rPr>
          <w:rFonts w:cstheme="minorHAnsi"/>
          <w:i/>
          <w:iCs/>
          <w:lang w:val="en-US"/>
        </w:rPr>
        <w:t>d</w:t>
      </w:r>
      <w:r w:rsidR="00EC389B" w:rsidRPr="001F5FBA">
        <w:rPr>
          <w:rFonts w:cstheme="minorHAnsi"/>
          <w:i/>
          <w:iCs/>
          <w:vertAlign w:val="subscript"/>
          <w:lang w:val="en-US"/>
        </w:rPr>
        <w:t>6</w:t>
      </w:r>
      <w:r w:rsidR="00EC389B" w:rsidRPr="001F5FBA">
        <w:rPr>
          <w:rFonts w:cstheme="minorHAnsi"/>
          <w:lang w:val="en-US"/>
        </w:rPr>
        <w:t>)</w:t>
      </w:r>
      <w:r w:rsidR="00EC389B" w:rsidRPr="001F5FBA">
        <w:rPr>
          <w:rFonts w:cstheme="minorHAnsi"/>
          <w:noProof/>
        </w:rPr>
        <w:drawing>
          <wp:inline distT="0" distB="0" distL="0" distR="0" wp14:anchorId="2A249A9C" wp14:editId="3F6F90DE">
            <wp:extent cx="5731510" cy="4102100"/>
            <wp:effectExtent l="0" t="0" r="2540" b="0"/>
            <wp:docPr id="55" name="Picture 55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histogram&#10;&#10;Description automatically generated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0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A87D98" w14:textId="557DC968" w:rsidR="00EC389B" w:rsidRPr="001F5FBA" w:rsidRDefault="00532519" w:rsidP="00EC389B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D63193" w:rsidRPr="001F5FBA">
        <w:rPr>
          <w:rFonts w:cstheme="minorHAnsi"/>
          <w:b/>
          <w:bCs/>
          <w:lang w:val="en-US"/>
        </w:rPr>
        <w:t>S5</w:t>
      </w:r>
      <w:r w:rsidR="00EC389B" w:rsidRPr="001F5FBA">
        <w:rPr>
          <w:rFonts w:cstheme="minorHAnsi"/>
          <w:b/>
          <w:bCs/>
          <w:lang w:val="en-US"/>
        </w:rPr>
        <w:t xml:space="preserve">. </w:t>
      </w:r>
      <w:r w:rsidR="00EC389B" w:rsidRPr="001F5FBA">
        <w:rPr>
          <w:rFonts w:cstheme="minorHAnsi"/>
          <w:noProof/>
        </w:rPr>
        <w:drawing>
          <wp:anchor distT="0" distB="0" distL="114300" distR="114300" simplePos="0" relativeHeight="251723776" behindDoc="1" locked="0" layoutInCell="1" allowOverlap="1" wp14:anchorId="56C25863" wp14:editId="36155AB5">
            <wp:simplePos x="0" y="0"/>
            <wp:positionH relativeFrom="margin">
              <wp:align>right</wp:align>
            </wp:positionH>
            <wp:positionV relativeFrom="paragraph">
              <wp:posOffset>295148</wp:posOffset>
            </wp:positionV>
            <wp:extent cx="5731510" cy="4131310"/>
            <wp:effectExtent l="0" t="0" r="2540" b="2540"/>
            <wp:wrapNone/>
            <wp:docPr id="57" name="Picture 57" descr="A screenshot of a comput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A screenshot of a computer&#10;&#10;Description automatically generated with medium confidence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31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389B" w:rsidRPr="001F5FBA">
        <w:rPr>
          <w:rFonts w:cstheme="minorHAnsi"/>
          <w:lang w:val="en-US"/>
        </w:rPr>
        <w:t xml:space="preserve">HU-331 </w:t>
      </w:r>
      <w:r w:rsidR="009541BC" w:rsidRPr="001F5FBA">
        <w:rPr>
          <w:rFonts w:cstheme="minorHAnsi"/>
          <w:lang w:val="en-US"/>
        </w:rPr>
        <w:t xml:space="preserve">anion </w:t>
      </w:r>
      <w:r w:rsidR="009541BC" w:rsidRPr="001F5FBA">
        <w:rPr>
          <w:rFonts w:cstheme="minorHAnsi"/>
        </w:rPr>
        <w:t>(</w:t>
      </w:r>
      <w:r w:rsidR="009541BC" w:rsidRPr="001F5FBA">
        <w:rPr>
          <w:rFonts w:cstheme="minorHAnsi"/>
          <w:b/>
          <w:bCs/>
        </w:rPr>
        <w:t>3</w:t>
      </w:r>
      <w:r w:rsidR="009541BC" w:rsidRPr="001F5FBA">
        <w:rPr>
          <w:rFonts w:cstheme="minorHAnsi"/>
        </w:rPr>
        <w:t>)</w:t>
      </w:r>
      <w:r w:rsidR="00EC389B" w:rsidRPr="001F5FBA">
        <w:rPr>
          <w:rFonts w:cstheme="minorHAnsi"/>
          <w:lang w:val="en-US"/>
        </w:rPr>
        <w:t xml:space="preserve"> </w:t>
      </w:r>
      <w:r w:rsidR="00EC389B" w:rsidRPr="001F5FBA">
        <w:rPr>
          <w:rFonts w:cstheme="minorHAnsi"/>
          <w:vertAlign w:val="superscript"/>
          <w:lang w:val="en-US"/>
        </w:rPr>
        <w:t>13</w:t>
      </w:r>
      <w:r w:rsidR="00EC389B" w:rsidRPr="001F5FBA">
        <w:rPr>
          <w:rFonts w:cstheme="minorHAnsi"/>
          <w:lang w:val="en-US"/>
        </w:rPr>
        <w:t>C{</w:t>
      </w:r>
      <w:r w:rsidR="00EC389B" w:rsidRPr="001F5FBA">
        <w:rPr>
          <w:rFonts w:cstheme="minorHAnsi"/>
          <w:vertAlign w:val="superscript"/>
          <w:lang w:val="en-US"/>
        </w:rPr>
        <w:t>1</w:t>
      </w:r>
      <w:r w:rsidR="00EC389B" w:rsidRPr="001F5FBA">
        <w:rPr>
          <w:rFonts w:cstheme="minorHAnsi"/>
          <w:lang w:val="en-US"/>
        </w:rPr>
        <w:t>H} NMR (300 MHz, DMSO-</w:t>
      </w:r>
      <w:r w:rsidR="00EC389B" w:rsidRPr="001F5FBA">
        <w:rPr>
          <w:rFonts w:cstheme="minorHAnsi"/>
          <w:lang w:val="en-US"/>
        </w:rPr>
        <w:softHyphen/>
      </w:r>
      <w:r w:rsidR="00EC389B" w:rsidRPr="001F5FBA">
        <w:rPr>
          <w:rFonts w:cstheme="minorHAnsi"/>
          <w:i/>
          <w:iCs/>
          <w:lang w:val="en-US"/>
        </w:rPr>
        <w:t>d</w:t>
      </w:r>
      <w:r w:rsidR="00EC389B" w:rsidRPr="001F5FBA">
        <w:rPr>
          <w:rFonts w:cstheme="minorHAnsi"/>
          <w:i/>
          <w:iCs/>
          <w:vertAlign w:val="subscript"/>
          <w:lang w:val="en-US"/>
        </w:rPr>
        <w:t>6</w:t>
      </w:r>
      <w:r w:rsidR="00EC389B" w:rsidRPr="001F5FBA">
        <w:rPr>
          <w:rFonts w:cstheme="minorHAnsi"/>
          <w:lang w:val="en-US"/>
        </w:rPr>
        <w:t>)</w:t>
      </w:r>
    </w:p>
    <w:p w14:paraId="4BE6F42E" w14:textId="77777777" w:rsidR="00EC389B" w:rsidRPr="001F5FBA" w:rsidRDefault="00EC389B" w:rsidP="00EC389B">
      <w:pPr>
        <w:rPr>
          <w:rFonts w:cstheme="minorHAnsi"/>
          <w:b/>
          <w:bCs/>
          <w:lang w:val="en-US"/>
        </w:rPr>
      </w:pPr>
    </w:p>
    <w:p w14:paraId="224AD613" w14:textId="77777777" w:rsidR="00EC389B" w:rsidRPr="001F5FBA" w:rsidRDefault="00EC389B" w:rsidP="00EC389B">
      <w:pPr>
        <w:jc w:val="center"/>
        <w:rPr>
          <w:rFonts w:cstheme="minorHAnsi"/>
          <w:b/>
          <w:bCs/>
          <w:lang w:val="en-US"/>
        </w:rPr>
      </w:pPr>
    </w:p>
    <w:p w14:paraId="18D5940C" w14:textId="727A1A70" w:rsidR="00EC389B" w:rsidRPr="001F5FBA" w:rsidRDefault="00275EE1" w:rsidP="00EC389B">
      <w:pPr>
        <w:jc w:val="center"/>
        <w:rPr>
          <w:rFonts w:cstheme="minorHAnsi"/>
          <w:b/>
          <w:bCs/>
          <w:lang w:val="en-US"/>
        </w:rPr>
      </w:pPr>
      <w:r>
        <w:rPr>
          <w:rFonts w:cstheme="minorHAnsi"/>
          <w:b/>
          <w:bCs/>
          <w:noProof/>
          <w:lang w:val="en-US"/>
        </w:rPr>
        <w:object w:dxaOrig="1440" w:dyaOrig="1440" w14:anchorId="3ECA66CD">
          <v:shape id="_x0000_s2063" type="#_x0000_t75" style="position:absolute;left:0;text-align:left;margin-left:23.15pt;margin-top:.65pt;width:72.05pt;height:48.45pt;z-index:251767808;mso-position-horizontal-relative:text;mso-position-vertical-relative:text">
            <v:imagedata r:id="rId26" o:title=""/>
          </v:shape>
          <o:OLEObject Type="Embed" ProgID="ChemDraw.Document.6.0" ShapeID="_x0000_s2063" DrawAspect="Content" ObjectID="_1743860901" r:id="rId30"/>
        </w:object>
      </w:r>
    </w:p>
    <w:p w14:paraId="307F7792" w14:textId="77777777" w:rsidR="00EC389B" w:rsidRPr="001F5FBA" w:rsidRDefault="00EC389B" w:rsidP="00EC389B">
      <w:pPr>
        <w:jc w:val="center"/>
        <w:rPr>
          <w:rFonts w:cstheme="minorHAnsi"/>
          <w:b/>
          <w:bCs/>
          <w:lang w:val="en-US"/>
        </w:rPr>
      </w:pPr>
    </w:p>
    <w:p w14:paraId="142FA33E" w14:textId="77777777" w:rsidR="00EC389B" w:rsidRPr="001F5FBA" w:rsidRDefault="00EC389B" w:rsidP="00EC389B">
      <w:pPr>
        <w:jc w:val="center"/>
        <w:rPr>
          <w:rFonts w:cstheme="minorHAnsi"/>
          <w:b/>
          <w:bCs/>
          <w:lang w:val="en-US"/>
        </w:rPr>
      </w:pPr>
    </w:p>
    <w:p w14:paraId="5B02AA10" w14:textId="77777777" w:rsidR="00EC389B" w:rsidRPr="001F5FBA" w:rsidRDefault="00EC389B" w:rsidP="00EC389B">
      <w:pPr>
        <w:jc w:val="center"/>
        <w:rPr>
          <w:rFonts w:cstheme="minorHAnsi"/>
          <w:b/>
          <w:bCs/>
          <w:lang w:val="en-US"/>
        </w:rPr>
      </w:pPr>
    </w:p>
    <w:p w14:paraId="771EBB45" w14:textId="77777777" w:rsidR="00EC389B" w:rsidRPr="001F5FBA" w:rsidRDefault="00EC389B" w:rsidP="00EC389B">
      <w:pPr>
        <w:jc w:val="center"/>
        <w:rPr>
          <w:rFonts w:cstheme="minorHAnsi"/>
          <w:b/>
          <w:bCs/>
          <w:lang w:val="en-US"/>
        </w:rPr>
      </w:pPr>
    </w:p>
    <w:p w14:paraId="23361310" w14:textId="77777777" w:rsidR="00EC389B" w:rsidRPr="001F5FBA" w:rsidRDefault="00EC389B" w:rsidP="00EC389B">
      <w:pPr>
        <w:jc w:val="center"/>
        <w:rPr>
          <w:rFonts w:cstheme="minorHAnsi"/>
          <w:b/>
          <w:bCs/>
          <w:lang w:val="en-US"/>
        </w:rPr>
      </w:pPr>
    </w:p>
    <w:p w14:paraId="6EBCC669" w14:textId="77777777" w:rsidR="00EC389B" w:rsidRPr="001F5FBA" w:rsidRDefault="00EC389B" w:rsidP="00EC389B">
      <w:pPr>
        <w:jc w:val="center"/>
        <w:rPr>
          <w:rFonts w:cstheme="minorHAnsi"/>
          <w:b/>
          <w:bCs/>
          <w:lang w:val="en-US"/>
        </w:rPr>
      </w:pPr>
    </w:p>
    <w:p w14:paraId="40BB8264" w14:textId="77777777" w:rsidR="00EC389B" w:rsidRPr="001F5FBA" w:rsidRDefault="00EC389B" w:rsidP="00EC389B">
      <w:pPr>
        <w:jc w:val="center"/>
        <w:rPr>
          <w:rFonts w:cstheme="minorHAnsi"/>
          <w:b/>
          <w:bCs/>
          <w:lang w:val="en-US"/>
        </w:rPr>
      </w:pPr>
    </w:p>
    <w:p w14:paraId="58409B1C" w14:textId="77777777" w:rsidR="00EC389B" w:rsidRPr="001F5FBA" w:rsidRDefault="00EC389B" w:rsidP="00EC389B">
      <w:pPr>
        <w:jc w:val="center"/>
        <w:rPr>
          <w:rFonts w:cstheme="minorHAnsi"/>
          <w:b/>
          <w:bCs/>
          <w:lang w:val="en-US"/>
        </w:rPr>
      </w:pPr>
    </w:p>
    <w:p w14:paraId="763258E2" w14:textId="3AB5C0FA" w:rsidR="00EC389B" w:rsidRPr="001F5FBA" w:rsidRDefault="00532519" w:rsidP="00EC389B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  <w:b/>
          <w:bCs/>
          <w:lang w:val="en-US"/>
        </w:rPr>
        <w:lastRenderedPageBreak/>
        <w:t xml:space="preserve">Figure </w:t>
      </w:r>
      <w:r w:rsidR="005B2E61" w:rsidRPr="001F5FBA">
        <w:rPr>
          <w:rFonts w:cstheme="minorHAnsi"/>
          <w:b/>
          <w:bCs/>
          <w:lang w:val="en-US"/>
        </w:rPr>
        <w:t>S6</w:t>
      </w:r>
      <w:r w:rsidR="00EC389B" w:rsidRPr="001F5FBA">
        <w:rPr>
          <w:rFonts w:cstheme="minorHAnsi"/>
          <w:b/>
          <w:bCs/>
          <w:lang w:val="en-US"/>
        </w:rPr>
        <w:t xml:space="preserve">. </w:t>
      </w:r>
      <w:r w:rsidR="00EC389B" w:rsidRPr="001F5FBA">
        <w:rPr>
          <w:rFonts w:cstheme="minorHAnsi"/>
          <w:lang w:val="en-US"/>
        </w:rPr>
        <w:t xml:space="preserve">HU-331 </w:t>
      </w:r>
      <w:r w:rsidR="005A6FB3" w:rsidRPr="001F5FBA">
        <w:rPr>
          <w:rFonts w:cstheme="minorHAnsi"/>
          <w:lang w:val="en-US"/>
        </w:rPr>
        <w:t xml:space="preserve">anion </w:t>
      </w:r>
      <w:r w:rsidR="009541BC" w:rsidRPr="001F5FBA">
        <w:rPr>
          <w:rFonts w:cstheme="minorHAnsi"/>
        </w:rPr>
        <w:t>(</w:t>
      </w:r>
      <w:r w:rsidR="009541BC" w:rsidRPr="001F5FBA">
        <w:rPr>
          <w:rFonts w:cstheme="minorHAnsi"/>
          <w:b/>
          <w:bCs/>
        </w:rPr>
        <w:t>3</w:t>
      </w:r>
      <w:r w:rsidR="009541BC" w:rsidRPr="001F5FBA">
        <w:rPr>
          <w:rFonts w:cstheme="minorHAnsi"/>
        </w:rPr>
        <w:t xml:space="preserve">) </w:t>
      </w:r>
      <w:r w:rsidR="00EC389B" w:rsidRPr="001F5FBA">
        <w:rPr>
          <w:rFonts w:cstheme="minorHAnsi"/>
          <w:lang w:val="en-US"/>
        </w:rPr>
        <w:t>HSQC (300 MHz, DMSO-</w:t>
      </w:r>
      <w:r w:rsidR="00EC389B" w:rsidRPr="001F5FBA">
        <w:rPr>
          <w:rFonts w:cstheme="minorHAnsi"/>
          <w:i/>
          <w:iCs/>
          <w:lang w:val="en-US"/>
        </w:rPr>
        <w:t>d</w:t>
      </w:r>
      <w:r w:rsidR="00EC389B" w:rsidRPr="001F5FBA">
        <w:rPr>
          <w:rFonts w:cstheme="minorHAnsi"/>
          <w:vertAlign w:val="subscript"/>
          <w:lang w:val="en-US"/>
        </w:rPr>
        <w:t>6</w:t>
      </w:r>
      <w:r w:rsidR="00EC389B" w:rsidRPr="001F5FBA">
        <w:rPr>
          <w:rFonts w:cstheme="minorHAnsi"/>
          <w:lang w:val="en-US"/>
        </w:rPr>
        <w:t>)</w:t>
      </w:r>
      <w:r w:rsidR="00EC389B" w:rsidRPr="001F5FBA">
        <w:rPr>
          <w:rFonts w:cstheme="minorHAnsi"/>
          <w:b/>
          <w:bCs/>
          <w:lang w:val="en-US"/>
        </w:rPr>
        <w:t xml:space="preserve"> </w:t>
      </w:r>
      <w:r w:rsidR="00EC389B" w:rsidRPr="001F5FBA">
        <w:rPr>
          <w:rFonts w:cstheme="minorHAnsi"/>
          <w:noProof/>
        </w:rPr>
        <w:drawing>
          <wp:inline distT="0" distB="0" distL="0" distR="0" wp14:anchorId="529DD1AE" wp14:editId="6C45A539">
            <wp:extent cx="5731510" cy="4050030"/>
            <wp:effectExtent l="0" t="0" r="2540" b="7620"/>
            <wp:docPr id="58" name="Picture 58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Chart, scatter chart&#10;&#10;Description automatically generated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8BD95" w14:textId="66504AD8" w:rsidR="00EC389B" w:rsidRPr="001F5FBA" w:rsidRDefault="00532519" w:rsidP="00EC389B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5B2E61" w:rsidRPr="001F5FBA">
        <w:rPr>
          <w:rFonts w:cstheme="minorHAnsi"/>
          <w:b/>
          <w:bCs/>
          <w:lang w:val="en-US"/>
        </w:rPr>
        <w:t>S7</w:t>
      </w:r>
      <w:r w:rsidRPr="001F5FBA">
        <w:rPr>
          <w:rFonts w:cstheme="minorHAnsi"/>
          <w:b/>
          <w:bCs/>
          <w:lang w:val="en-US"/>
        </w:rPr>
        <w:t xml:space="preserve">. </w:t>
      </w:r>
      <w:r w:rsidR="00EC389B" w:rsidRPr="001F5FBA">
        <w:rPr>
          <w:rFonts w:cstheme="minorHAnsi"/>
          <w:noProof/>
        </w:rPr>
        <w:drawing>
          <wp:anchor distT="0" distB="0" distL="114300" distR="114300" simplePos="0" relativeHeight="251724800" behindDoc="1" locked="0" layoutInCell="1" allowOverlap="1" wp14:anchorId="0E9A01C7" wp14:editId="46E062E2">
            <wp:simplePos x="0" y="0"/>
            <wp:positionH relativeFrom="margin">
              <wp:align>right</wp:align>
            </wp:positionH>
            <wp:positionV relativeFrom="paragraph">
              <wp:posOffset>148590</wp:posOffset>
            </wp:positionV>
            <wp:extent cx="5731510" cy="4057015"/>
            <wp:effectExtent l="0" t="0" r="2540" b="635"/>
            <wp:wrapNone/>
            <wp:docPr id="59" name="Picture 59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Chart, scatter chart&#10;&#10;Description automatically generated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7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389B" w:rsidRPr="001F5FBA">
        <w:rPr>
          <w:rFonts w:cstheme="minorHAnsi"/>
          <w:lang w:val="en-US"/>
        </w:rPr>
        <w:t xml:space="preserve">HU-331 </w:t>
      </w:r>
      <w:r w:rsidR="005A6FB3" w:rsidRPr="001F5FBA">
        <w:rPr>
          <w:rFonts w:cstheme="minorHAnsi"/>
          <w:lang w:val="en-US"/>
        </w:rPr>
        <w:t xml:space="preserve">anion </w:t>
      </w:r>
      <w:r w:rsidR="005A6FB3" w:rsidRPr="001F5FBA">
        <w:rPr>
          <w:rFonts w:cstheme="minorHAnsi"/>
        </w:rPr>
        <w:t>(</w:t>
      </w:r>
      <w:r w:rsidR="005A6FB3" w:rsidRPr="001F5FBA">
        <w:rPr>
          <w:rFonts w:cstheme="minorHAnsi"/>
          <w:b/>
          <w:bCs/>
        </w:rPr>
        <w:t>3</w:t>
      </w:r>
      <w:proofErr w:type="gramStart"/>
      <w:r w:rsidR="005A6FB3" w:rsidRPr="001F5FBA">
        <w:rPr>
          <w:rFonts w:cstheme="minorHAnsi"/>
        </w:rPr>
        <w:t>)</w:t>
      </w:r>
      <w:r w:rsidR="005A6FB3" w:rsidRPr="001F5FBA">
        <w:rPr>
          <w:rFonts w:cstheme="minorHAnsi"/>
          <w:lang w:val="en-US"/>
        </w:rPr>
        <w:t xml:space="preserve"> </w:t>
      </w:r>
      <w:r w:rsidR="00EC389B" w:rsidRPr="001F5FBA">
        <w:rPr>
          <w:rFonts w:cstheme="minorHAnsi"/>
          <w:lang w:val="en-US"/>
        </w:rPr>
        <w:t xml:space="preserve"> HMBC</w:t>
      </w:r>
      <w:proofErr w:type="gramEnd"/>
      <w:r w:rsidR="00EC389B" w:rsidRPr="001F5FBA">
        <w:rPr>
          <w:rFonts w:cstheme="minorHAnsi"/>
          <w:lang w:val="en-US"/>
        </w:rPr>
        <w:t xml:space="preserve"> (300 MHz, DMSO-</w:t>
      </w:r>
      <w:r w:rsidR="00EC389B" w:rsidRPr="001F5FBA">
        <w:rPr>
          <w:rFonts w:cstheme="minorHAnsi"/>
          <w:i/>
          <w:iCs/>
          <w:lang w:val="en-US"/>
        </w:rPr>
        <w:t>d</w:t>
      </w:r>
      <w:r w:rsidR="00EC389B" w:rsidRPr="001F5FBA">
        <w:rPr>
          <w:rFonts w:cstheme="minorHAnsi"/>
          <w:vertAlign w:val="subscript"/>
          <w:lang w:val="en-US"/>
        </w:rPr>
        <w:t>6</w:t>
      </w:r>
      <w:r w:rsidR="00EC389B" w:rsidRPr="001F5FBA">
        <w:rPr>
          <w:rFonts w:cstheme="minorHAnsi"/>
          <w:lang w:val="en-US"/>
        </w:rPr>
        <w:t>)</w:t>
      </w:r>
    </w:p>
    <w:p w14:paraId="0CDDAAC4" w14:textId="77777777" w:rsidR="00EC389B" w:rsidRPr="001F5FBA" w:rsidRDefault="00EC389B" w:rsidP="00EC389B">
      <w:pPr>
        <w:jc w:val="center"/>
        <w:rPr>
          <w:rFonts w:cstheme="minorHAnsi"/>
          <w:b/>
          <w:bCs/>
          <w:lang w:val="en-US"/>
        </w:rPr>
      </w:pPr>
    </w:p>
    <w:p w14:paraId="2EECC612" w14:textId="77777777" w:rsidR="00EC389B" w:rsidRPr="001F5FBA" w:rsidRDefault="00EC389B" w:rsidP="00EC389B">
      <w:pPr>
        <w:jc w:val="center"/>
        <w:rPr>
          <w:rFonts w:cstheme="minorHAnsi"/>
          <w:b/>
          <w:bCs/>
          <w:lang w:val="en-US"/>
        </w:rPr>
      </w:pPr>
    </w:p>
    <w:p w14:paraId="4C77621A" w14:textId="77777777" w:rsidR="00EC389B" w:rsidRPr="001F5FBA" w:rsidRDefault="00EC389B" w:rsidP="00EC389B">
      <w:pPr>
        <w:rPr>
          <w:rFonts w:cstheme="minorHAnsi"/>
          <w:b/>
          <w:bCs/>
          <w:lang w:val="en-US"/>
        </w:rPr>
      </w:pPr>
    </w:p>
    <w:p w14:paraId="1AFB56D0" w14:textId="77777777" w:rsidR="00EC389B" w:rsidRPr="001F5FBA" w:rsidRDefault="00EC389B" w:rsidP="00EC389B">
      <w:pPr>
        <w:rPr>
          <w:rFonts w:cstheme="minorHAnsi"/>
          <w:b/>
          <w:bCs/>
          <w:lang w:val="en-US"/>
        </w:rPr>
      </w:pPr>
    </w:p>
    <w:p w14:paraId="373E3B76" w14:textId="77777777" w:rsidR="00EC389B" w:rsidRPr="001F5FBA" w:rsidRDefault="00EC389B" w:rsidP="00EC389B">
      <w:pPr>
        <w:rPr>
          <w:rFonts w:cstheme="minorHAnsi"/>
          <w:b/>
          <w:bCs/>
          <w:lang w:val="en-US"/>
        </w:rPr>
      </w:pPr>
    </w:p>
    <w:p w14:paraId="697BE5CC" w14:textId="77777777" w:rsidR="00EC389B" w:rsidRPr="001F5FBA" w:rsidRDefault="00EC389B" w:rsidP="00EC389B">
      <w:pPr>
        <w:rPr>
          <w:rFonts w:cstheme="minorHAnsi"/>
          <w:b/>
          <w:bCs/>
          <w:lang w:val="en-US"/>
        </w:rPr>
      </w:pPr>
    </w:p>
    <w:p w14:paraId="512BAB55" w14:textId="77777777" w:rsidR="00EC389B" w:rsidRPr="001F5FBA" w:rsidRDefault="00EC389B" w:rsidP="00EC389B">
      <w:pPr>
        <w:rPr>
          <w:rFonts w:cstheme="minorHAnsi"/>
          <w:b/>
          <w:bCs/>
          <w:lang w:val="en-US"/>
        </w:rPr>
      </w:pPr>
    </w:p>
    <w:p w14:paraId="1358CF1F" w14:textId="77777777" w:rsidR="00EC389B" w:rsidRPr="001F5FBA" w:rsidRDefault="00EC389B" w:rsidP="00EC389B">
      <w:pPr>
        <w:rPr>
          <w:rFonts w:cstheme="minorHAnsi"/>
          <w:b/>
          <w:bCs/>
          <w:lang w:val="en-US"/>
        </w:rPr>
      </w:pPr>
    </w:p>
    <w:p w14:paraId="510E99AC" w14:textId="77777777" w:rsidR="00EC389B" w:rsidRPr="001F5FBA" w:rsidRDefault="00EC389B" w:rsidP="00EC389B">
      <w:pPr>
        <w:rPr>
          <w:rFonts w:cstheme="minorHAnsi"/>
          <w:b/>
          <w:bCs/>
          <w:lang w:val="en-US"/>
        </w:rPr>
      </w:pPr>
    </w:p>
    <w:p w14:paraId="382A4B47" w14:textId="77777777" w:rsidR="00EC389B" w:rsidRPr="001F5FBA" w:rsidRDefault="00EC389B" w:rsidP="00EC389B">
      <w:pPr>
        <w:rPr>
          <w:rFonts w:cstheme="minorHAnsi"/>
          <w:b/>
          <w:bCs/>
          <w:lang w:val="en-US"/>
        </w:rPr>
      </w:pPr>
    </w:p>
    <w:p w14:paraId="4996BCEE" w14:textId="77777777" w:rsidR="00EC389B" w:rsidRPr="001F5FBA" w:rsidRDefault="00EC389B" w:rsidP="00EC389B">
      <w:pPr>
        <w:rPr>
          <w:rFonts w:cstheme="minorHAnsi"/>
          <w:b/>
          <w:bCs/>
          <w:lang w:val="en-US"/>
        </w:rPr>
      </w:pPr>
    </w:p>
    <w:p w14:paraId="36DAE402" w14:textId="77777777" w:rsidR="00EC389B" w:rsidRPr="001F5FBA" w:rsidRDefault="00EC389B" w:rsidP="00EC389B">
      <w:pPr>
        <w:rPr>
          <w:rFonts w:cstheme="minorHAnsi"/>
          <w:b/>
          <w:bCs/>
          <w:lang w:val="en-US"/>
        </w:rPr>
      </w:pPr>
    </w:p>
    <w:p w14:paraId="0669E9A3" w14:textId="77777777" w:rsidR="00EC389B" w:rsidRPr="001F5FBA" w:rsidRDefault="00EC389B" w:rsidP="00EC389B">
      <w:pPr>
        <w:rPr>
          <w:rFonts w:cstheme="minorHAnsi"/>
          <w:b/>
          <w:bCs/>
          <w:lang w:val="en-US"/>
        </w:rPr>
      </w:pPr>
    </w:p>
    <w:p w14:paraId="11B207DC" w14:textId="77777777" w:rsidR="00B84E0C" w:rsidRPr="001F5FBA" w:rsidRDefault="00B84E0C" w:rsidP="00EC389B">
      <w:pPr>
        <w:rPr>
          <w:rFonts w:cstheme="minorHAnsi"/>
          <w:b/>
          <w:bCs/>
          <w:lang w:val="en-US"/>
        </w:rPr>
      </w:pPr>
    </w:p>
    <w:p w14:paraId="3F1DABEA" w14:textId="77777777" w:rsidR="00EC389B" w:rsidRPr="001F5FBA" w:rsidRDefault="00EC389B" w:rsidP="00D05931">
      <w:pPr>
        <w:rPr>
          <w:rFonts w:cstheme="minorHAnsi"/>
          <w:sz w:val="26"/>
          <w:szCs w:val="26"/>
        </w:rPr>
      </w:pPr>
    </w:p>
    <w:p w14:paraId="4EFD613A" w14:textId="793EB303" w:rsidR="00D05931" w:rsidRPr="001F5FBA" w:rsidRDefault="00D05931" w:rsidP="009541BC">
      <w:pPr>
        <w:pStyle w:val="Heading2"/>
        <w:rPr>
          <w:rFonts w:cstheme="minorHAnsi"/>
          <w:lang w:val="en-US"/>
        </w:rPr>
      </w:pPr>
      <w:bookmarkStart w:id="7" w:name="_Toc112922826"/>
      <w:r w:rsidRPr="001F5FBA">
        <w:rPr>
          <w:rFonts w:cstheme="minorHAnsi"/>
        </w:rPr>
        <w:lastRenderedPageBreak/>
        <w:t>HU-331</w:t>
      </w:r>
      <w:r w:rsidR="00037E34" w:rsidRPr="001F5FBA">
        <w:rPr>
          <w:rFonts w:cstheme="minorHAnsi"/>
        </w:rPr>
        <w:t xml:space="preserve"> (</w:t>
      </w:r>
      <w:r w:rsidR="00037E34" w:rsidRPr="001F5FBA">
        <w:rPr>
          <w:rFonts w:cstheme="minorHAnsi"/>
          <w:b/>
          <w:bCs/>
        </w:rPr>
        <w:t>2</w:t>
      </w:r>
      <w:r w:rsidR="00037E34" w:rsidRPr="001F5FBA">
        <w:rPr>
          <w:rFonts w:cstheme="minorHAnsi"/>
        </w:rPr>
        <w:t>)</w:t>
      </w:r>
      <w:r w:rsidRPr="001F5FBA">
        <w:rPr>
          <w:rFonts w:cstheme="minorHAnsi"/>
        </w:rPr>
        <w:t xml:space="preserve"> </w:t>
      </w:r>
      <w:r w:rsidR="00A50222" w:rsidRPr="001F5FBA">
        <w:rPr>
          <w:rFonts w:cstheme="minorHAnsi"/>
        </w:rPr>
        <w:t>d</w:t>
      </w:r>
      <w:r w:rsidRPr="001F5FBA">
        <w:rPr>
          <w:rFonts w:cstheme="minorHAnsi"/>
        </w:rPr>
        <w:t xml:space="preserve">egradation by </w:t>
      </w:r>
      <w:r w:rsidR="00A50222" w:rsidRPr="001F5FBA">
        <w:rPr>
          <w:rFonts w:cstheme="minorHAnsi"/>
        </w:rPr>
        <w:t>w</w:t>
      </w:r>
      <w:r w:rsidRPr="001F5FBA">
        <w:rPr>
          <w:rFonts w:cstheme="minorHAnsi"/>
        </w:rPr>
        <w:t xml:space="preserve">hite </w:t>
      </w:r>
      <w:r w:rsidR="00A50222" w:rsidRPr="001F5FBA">
        <w:rPr>
          <w:rFonts w:cstheme="minorHAnsi"/>
        </w:rPr>
        <w:t>l</w:t>
      </w:r>
      <w:r w:rsidRPr="001F5FBA">
        <w:rPr>
          <w:rFonts w:cstheme="minorHAnsi"/>
        </w:rPr>
        <w:t>ight</w:t>
      </w:r>
      <w:bookmarkStart w:id="8" w:name="_Hlk90469630"/>
      <w:bookmarkEnd w:id="7"/>
    </w:p>
    <w:bookmarkEnd w:id="8"/>
    <w:p w14:paraId="5914F5A0" w14:textId="4E767EB7" w:rsidR="00123A20" w:rsidRDefault="00574C98" w:rsidP="00574C98">
      <w:pPr>
        <w:rPr>
          <w:rFonts w:cstheme="minorHAnsi"/>
        </w:rPr>
      </w:pPr>
      <w:r w:rsidRPr="001F5FBA">
        <w:rPr>
          <w:rFonts w:cstheme="minorHAnsi"/>
        </w:rPr>
        <w:t xml:space="preserve">1,4-dinitrobenzene </w:t>
      </w:r>
      <w:r w:rsidR="00745F0E" w:rsidRPr="001F5FBA">
        <w:rPr>
          <w:rFonts w:cstheme="minorHAnsi"/>
        </w:rPr>
        <w:t xml:space="preserve">solution </w:t>
      </w:r>
      <w:r w:rsidRPr="001F5FBA">
        <w:rPr>
          <w:rFonts w:cstheme="minorHAnsi"/>
        </w:rPr>
        <w:t>in DMSO-</w:t>
      </w:r>
      <w:r w:rsidRPr="001F5FBA">
        <w:rPr>
          <w:rFonts w:cstheme="minorHAnsi"/>
          <w:i/>
          <w:iCs/>
        </w:rPr>
        <w:t>d</w:t>
      </w:r>
      <w:r w:rsidRPr="001F5FBA">
        <w:rPr>
          <w:rFonts w:cstheme="minorHAnsi"/>
          <w:i/>
          <w:iCs/>
          <w:vertAlign w:val="subscript"/>
        </w:rPr>
        <w:t>6</w:t>
      </w:r>
      <w:r w:rsidRPr="001F5FBA">
        <w:rPr>
          <w:rFonts w:cstheme="minorHAnsi"/>
        </w:rPr>
        <w:t xml:space="preserve"> (0.25 mL, </w:t>
      </w:r>
      <w:r w:rsidR="00EA647B">
        <w:rPr>
          <w:rFonts w:cstheme="minorHAnsi"/>
        </w:rPr>
        <w:t>0.0</w:t>
      </w:r>
      <w:r w:rsidRPr="001F5FBA">
        <w:rPr>
          <w:rFonts w:cstheme="minorHAnsi"/>
        </w:rPr>
        <w:t>3</w:t>
      </w:r>
      <w:r w:rsidR="00EA647B">
        <w:rPr>
          <w:rFonts w:cstheme="minorHAnsi"/>
        </w:rPr>
        <w:t xml:space="preserve"> M</w:t>
      </w:r>
      <w:r w:rsidRPr="001F5FBA">
        <w:rPr>
          <w:rFonts w:cstheme="minorHAnsi"/>
        </w:rPr>
        <w:t>) and HU-331 (10 mg, 0.03 mmol) were dissolved in DMSO-</w:t>
      </w:r>
      <w:r w:rsidRPr="001F5FBA">
        <w:rPr>
          <w:rFonts w:cstheme="minorHAnsi"/>
          <w:i/>
          <w:iCs/>
        </w:rPr>
        <w:t>d</w:t>
      </w:r>
      <w:r w:rsidRPr="001F5FBA">
        <w:rPr>
          <w:rFonts w:cstheme="minorHAnsi"/>
          <w:i/>
          <w:iCs/>
          <w:vertAlign w:val="subscript"/>
        </w:rPr>
        <w:t>6</w:t>
      </w:r>
      <w:r w:rsidRPr="001F5FBA">
        <w:rPr>
          <w:rFonts w:cstheme="minorHAnsi"/>
        </w:rPr>
        <w:t xml:space="preserve"> (</w:t>
      </w:r>
      <w:r w:rsidR="00FC366A" w:rsidRPr="001F5FBA">
        <w:rPr>
          <w:rFonts w:cstheme="minorHAnsi"/>
        </w:rPr>
        <w:t>4</w:t>
      </w:r>
      <w:r w:rsidRPr="001F5FBA">
        <w:rPr>
          <w:rFonts w:cstheme="minorHAnsi"/>
        </w:rPr>
        <w:t xml:space="preserve">.75 mL), wrapped in aluminium </w:t>
      </w:r>
      <w:r w:rsidR="001204EB" w:rsidRPr="001F5FBA">
        <w:rPr>
          <w:rFonts w:cstheme="minorHAnsi"/>
        </w:rPr>
        <w:t>foil,</w:t>
      </w:r>
      <w:r w:rsidRPr="001F5FBA">
        <w:rPr>
          <w:rFonts w:cstheme="minorHAnsi"/>
        </w:rPr>
        <w:t xml:space="preserve"> and immediately analysed by </w:t>
      </w:r>
      <w:r w:rsidRPr="001F5FBA">
        <w:rPr>
          <w:rFonts w:cstheme="minorHAnsi"/>
          <w:vertAlign w:val="superscript"/>
        </w:rPr>
        <w:t>1</w:t>
      </w:r>
      <w:r w:rsidRPr="001F5FBA">
        <w:rPr>
          <w:rFonts w:cstheme="minorHAnsi"/>
        </w:rPr>
        <w:t>H NMR</w:t>
      </w:r>
      <w:r w:rsidRPr="001F5FBA" w:rsidDel="00D44BFB">
        <w:rPr>
          <w:rFonts w:cstheme="minorHAnsi"/>
        </w:rPr>
        <w:t xml:space="preserve"> </w:t>
      </w:r>
      <w:r w:rsidRPr="001F5FBA">
        <w:rPr>
          <w:rFonts w:cstheme="minorHAnsi"/>
        </w:rPr>
        <w:t xml:space="preserve">to identify the initial HU-331:1,4-dinitrobenzene area ratio. 0.5 mL aliquots were added to NMR tubes and placed 6 cm from a white light source for times of 10, 20, 30, 40, 50 and 60 minutes before being analysed by </w:t>
      </w:r>
      <w:r w:rsidRPr="001F5FBA">
        <w:rPr>
          <w:rFonts w:cstheme="minorHAnsi"/>
          <w:vertAlign w:val="superscript"/>
        </w:rPr>
        <w:t>1</w:t>
      </w:r>
      <w:r w:rsidRPr="001F5FBA">
        <w:rPr>
          <w:rFonts w:cstheme="minorHAnsi"/>
        </w:rPr>
        <w:t>H NMR</w:t>
      </w:r>
      <w:r w:rsidR="00877C36">
        <w:rPr>
          <w:rFonts w:cstheme="minorHAnsi"/>
        </w:rPr>
        <w:t xml:space="preserve"> spectroscopy</w:t>
      </w:r>
      <w:r w:rsidRPr="001F5FBA">
        <w:rPr>
          <w:rFonts w:cstheme="minorHAnsi"/>
        </w:rPr>
        <w:t xml:space="preserve">. A subsequent 0.5 mL aliquot was stored in the dark for 60 minutes before being analysed again by </w:t>
      </w:r>
      <w:r w:rsidRPr="001F5FBA">
        <w:rPr>
          <w:rFonts w:cstheme="minorHAnsi"/>
          <w:vertAlign w:val="superscript"/>
        </w:rPr>
        <w:t>1</w:t>
      </w:r>
      <w:r w:rsidRPr="001F5FBA">
        <w:rPr>
          <w:rFonts w:cstheme="minorHAnsi"/>
        </w:rPr>
        <w:t>H NMR</w:t>
      </w:r>
      <w:r w:rsidR="001204EB">
        <w:rPr>
          <w:rFonts w:cstheme="minorHAnsi"/>
        </w:rPr>
        <w:t xml:space="preserve"> spectroscopy</w:t>
      </w:r>
      <w:r w:rsidRPr="001F5FBA">
        <w:rPr>
          <w:rFonts w:cstheme="minorHAnsi"/>
        </w:rPr>
        <w:t>.</w:t>
      </w:r>
      <w:r w:rsidR="00524B43">
        <w:rPr>
          <w:rFonts w:cstheme="minorHAnsi"/>
        </w:rPr>
        <w:t xml:space="preserve"> </w:t>
      </w:r>
    </w:p>
    <w:p w14:paraId="7EEDB30E" w14:textId="7DF7E2A6" w:rsidR="00FE10A5" w:rsidRDefault="007F1777" w:rsidP="00574C98">
      <w:pPr>
        <w:rPr>
          <w:rFonts w:cstheme="minorHAnsi"/>
        </w:rPr>
      </w:pPr>
      <w:r>
        <w:rPr>
          <w:rFonts w:cstheme="minorHAnsi"/>
        </w:rPr>
        <w:t xml:space="preserve">Using the formula below, </w:t>
      </w:r>
      <w:r w:rsidR="00EA1D6B">
        <w:rPr>
          <w:rFonts w:cstheme="minorHAnsi"/>
        </w:rPr>
        <w:t xml:space="preserve">HU-331 degradation </w:t>
      </w:r>
      <w:r w:rsidR="00EE033C">
        <w:rPr>
          <w:rFonts w:cstheme="minorHAnsi"/>
        </w:rPr>
        <w:t xml:space="preserve">was determined </w:t>
      </w:r>
      <w:r w:rsidR="00DD7BB1">
        <w:rPr>
          <w:rFonts w:cstheme="minorHAnsi"/>
        </w:rPr>
        <w:t>relative to the starting concentration</w:t>
      </w:r>
      <w:r w:rsidR="000C2EB6">
        <w:rPr>
          <w:rFonts w:cstheme="minorHAnsi"/>
        </w:rPr>
        <w:t>:</w:t>
      </w:r>
    </w:p>
    <w:p w14:paraId="1EA384DF" w14:textId="17EBF2E4" w:rsidR="00126D67" w:rsidRPr="001F5FBA" w:rsidRDefault="00275EE1" w:rsidP="00574C98">
      <w:pPr>
        <w:rPr>
          <w:rFonts w:cstheme="minorHAnsi"/>
        </w:rPr>
      </w:pPr>
      <m:oMathPara>
        <m:oMath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Integradation</m:t>
                  </m:r>
                  <m:r>
                    <w:rPr>
                      <w:rFonts w:ascii="Cambria Math" w:hAnsi="Cambria Math" w:cstheme="minorHAnsi"/>
                    </w:rPr>
                    <m:t xml:space="preserve"> </m:t>
                  </m:r>
                  <m:r>
                    <w:rPr>
                      <w:rFonts w:ascii="Cambria Math" w:hAnsi="Cambria Math" w:cstheme="minorHAnsi"/>
                    </w:rPr>
                    <m:t>of</m:t>
                  </m:r>
                  <m:r>
                    <w:rPr>
                      <w:rFonts w:ascii="Cambria Math" w:hAnsi="Cambria Math" w:cstheme="minorHAnsi"/>
                    </w:rPr>
                    <m:t xml:space="preserve"> </m:t>
                  </m:r>
                  <m:r>
                    <w:rPr>
                      <w:rFonts w:ascii="Cambria Math" w:hAnsi="Cambria Math" w:cstheme="minorHAnsi"/>
                    </w:rPr>
                    <m:t>HU</m:t>
                  </m:r>
                  <m:r>
                    <w:rPr>
                      <w:rFonts w:ascii="Cambria Math" w:hAnsi="Cambria Math" w:cstheme="minorHAnsi"/>
                    </w:rPr>
                    <m:t xml:space="preserve">331 </m:t>
                  </m:r>
                  <m:r>
                    <w:rPr>
                      <w:rFonts w:ascii="Cambria Math" w:hAnsi="Cambria Math" w:cstheme="minorHAnsi"/>
                    </w:rPr>
                    <m:t>relative</m:t>
                  </m:r>
                  <m:r>
                    <w:rPr>
                      <w:rFonts w:ascii="Cambria Math" w:hAnsi="Cambria Math" w:cstheme="minorHAnsi"/>
                    </w:rPr>
                    <m:t xml:space="preserve"> </m:t>
                  </m:r>
                  <m:r>
                    <w:rPr>
                      <w:rFonts w:ascii="Cambria Math" w:hAnsi="Cambria Math" w:cstheme="minorHAnsi"/>
                    </w:rPr>
                    <m:t>to</m:t>
                  </m:r>
                  <m:r>
                    <w:rPr>
                      <w:rFonts w:ascii="Cambria Math" w:hAnsi="Cambria Math" w:cstheme="minorHAnsi"/>
                    </w:rPr>
                    <m:t xml:space="preserve"> </m:t>
                  </m:r>
                  <m:r>
                    <w:rPr>
                      <w:rFonts w:ascii="Cambria Math" w:hAnsi="Cambria Math" w:cstheme="minorHAnsi"/>
                    </w:rPr>
                    <m:t>dinitrobenzne</m:t>
                  </m:r>
                  <m:r>
                    <w:rPr>
                      <w:rFonts w:ascii="Cambria Math" w:hAnsi="Cambria Math" w:cstheme="minorHAnsi"/>
                    </w:rPr>
                    <m:t xml:space="preserve"> </m:t>
                  </m:r>
                  <m:r>
                    <w:rPr>
                      <w:rFonts w:ascii="Cambria Math" w:hAnsi="Cambria Math" w:cstheme="minorHAnsi"/>
                    </w:rPr>
                    <m:t>at</m:t>
                  </m:r>
                  <m:r>
                    <w:rPr>
                      <w:rFonts w:ascii="Cambria Math" w:hAnsi="Cambria Math" w:cstheme="minorHAnsi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x</m:t>
                      </m:r>
                    </m:sub>
                  </m:sSub>
                </m:num>
                <m:den>
                  <m:r>
                    <w:rPr>
                      <w:rFonts w:ascii="Cambria Math" w:hAnsi="Cambria Math" w:cstheme="minorHAnsi"/>
                    </w:rPr>
                    <m:t>Inegrated</m:t>
                  </m:r>
                  <m:r>
                    <w:rPr>
                      <w:rFonts w:ascii="Cambria Math" w:hAnsi="Cambria Math" w:cstheme="minorHAnsi"/>
                    </w:rPr>
                    <m:t xml:space="preserve"> </m:t>
                  </m:r>
                  <m:r>
                    <w:rPr>
                      <w:rFonts w:ascii="Cambria Math" w:hAnsi="Cambria Math" w:cstheme="minorHAnsi"/>
                    </w:rPr>
                    <m:t>area</m:t>
                  </m:r>
                  <m:r>
                    <w:rPr>
                      <w:rFonts w:ascii="Cambria Math" w:hAnsi="Cambria Math" w:cstheme="minorHAnsi"/>
                    </w:rPr>
                    <m:t xml:space="preserve"> </m:t>
                  </m:r>
                  <m:r>
                    <w:rPr>
                      <w:rFonts w:ascii="Cambria Math" w:hAnsi="Cambria Math" w:cstheme="minorHAnsi"/>
                    </w:rPr>
                    <m:t>of</m:t>
                  </m:r>
                  <m:r>
                    <w:rPr>
                      <w:rFonts w:ascii="Cambria Math" w:hAnsi="Cambria Math" w:cstheme="minorHAnsi"/>
                    </w:rPr>
                    <m:t xml:space="preserve"> </m:t>
                  </m:r>
                  <m:r>
                    <w:rPr>
                      <w:rFonts w:ascii="Cambria Math" w:hAnsi="Cambria Math" w:cstheme="minorHAnsi"/>
                    </w:rPr>
                    <m:t>HU</m:t>
                  </m:r>
                  <m:r>
                    <w:rPr>
                      <w:rFonts w:ascii="Cambria Math" w:hAnsi="Cambria Math" w:cstheme="minorHAnsi"/>
                    </w:rPr>
                    <m:t xml:space="preserve">331 </m:t>
                  </m:r>
                  <m:r>
                    <w:rPr>
                      <w:rFonts w:ascii="Cambria Math" w:hAnsi="Cambria Math" w:cstheme="minorHAnsi"/>
                    </w:rPr>
                    <m:t>relative</m:t>
                  </m:r>
                  <m:r>
                    <w:rPr>
                      <w:rFonts w:ascii="Cambria Math" w:hAnsi="Cambria Math" w:cstheme="minorHAnsi"/>
                    </w:rPr>
                    <m:t xml:space="preserve"> </m:t>
                  </m:r>
                  <m:r>
                    <w:rPr>
                      <w:rFonts w:ascii="Cambria Math" w:hAnsi="Cambria Math" w:cstheme="minorHAnsi"/>
                    </w:rPr>
                    <m:t>to</m:t>
                  </m:r>
                  <m:r>
                    <w:rPr>
                      <w:rFonts w:ascii="Cambria Math" w:hAnsi="Cambria Math" w:cstheme="minorHAnsi"/>
                    </w:rPr>
                    <m:t xml:space="preserve"> </m:t>
                  </m:r>
                  <m:r>
                    <w:rPr>
                      <w:rFonts w:ascii="Cambria Math" w:hAnsi="Cambria Math" w:cstheme="minorHAnsi"/>
                    </w:rPr>
                    <m:t>dinitrobenzene</m:t>
                  </m:r>
                  <m:r>
                    <w:rPr>
                      <w:rFonts w:ascii="Cambria Math" w:hAnsi="Cambria Math" w:cstheme="minorHAnsi"/>
                    </w:rPr>
                    <m:t xml:space="preserve"> </m:t>
                  </m:r>
                  <m:r>
                    <w:rPr>
                      <w:rFonts w:ascii="Cambria Math" w:hAnsi="Cambria Math" w:cstheme="minorHAnsi"/>
                    </w:rPr>
                    <m:t>at</m:t>
                  </m:r>
                  <m:r>
                    <w:rPr>
                      <w:rFonts w:ascii="Cambria Math" w:hAnsi="Cambria Math" w:cstheme="minorHAnsi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0</m:t>
                      </m:r>
                    </m:sub>
                  </m:sSub>
                </m:den>
              </m:f>
            </m:e>
          </m:d>
        </m:oMath>
      </m:oMathPara>
    </w:p>
    <w:p w14:paraId="31B72195" w14:textId="610CAAFF" w:rsidR="00746E0A" w:rsidRPr="001F5FBA" w:rsidRDefault="00746E0A" w:rsidP="00746E0A">
      <w:pPr>
        <w:pStyle w:val="Heading3"/>
        <w:rPr>
          <w:rFonts w:asciiTheme="minorHAnsi" w:hAnsiTheme="minorHAnsi" w:cstheme="minorHAnsi"/>
        </w:rPr>
      </w:pPr>
      <w:bookmarkStart w:id="9" w:name="_Toc112922827"/>
      <w:proofErr w:type="spellStart"/>
      <w:proofErr w:type="gramStart"/>
      <w:r w:rsidRPr="001F5FBA">
        <w:rPr>
          <w:rFonts w:asciiTheme="minorHAnsi" w:hAnsiTheme="minorHAnsi" w:cstheme="minorHAnsi"/>
          <w:lang w:val="en-US"/>
        </w:rPr>
        <w:t>Su</w:t>
      </w:r>
      <w:r w:rsidRPr="001F5FBA">
        <w:rPr>
          <w:rFonts w:asciiTheme="minorHAnsi" w:hAnsiTheme="minorHAnsi" w:cstheme="minorHAnsi"/>
        </w:rPr>
        <w:t>pporting</w:t>
      </w:r>
      <w:proofErr w:type="spellEnd"/>
      <w:r w:rsidRPr="001F5FBA">
        <w:rPr>
          <w:rFonts w:asciiTheme="minorHAnsi" w:hAnsiTheme="minorHAnsi" w:cstheme="minorHAnsi"/>
        </w:rPr>
        <w:t xml:space="preserve">  NMR</w:t>
      </w:r>
      <w:proofErr w:type="gramEnd"/>
      <w:r w:rsidRPr="001F5FBA">
        <w:rPr>
          <w:rFonts w:asciiTheme="minorHAnsi" w:hAnsiTheme="minorHAnsi" w:cstheme="minorHAnsi"/>
        </w:rPr>
        <w:t xml:space="preserve"> spectroscopic data</w:t>
      </w:r>
      <w:bookmarkEnd w:id="9"/>
    </w:p>
    <w:p w14:paraId="368352FA" w14:textId="77777777" w:rsidR="005D0FEF" w:rsidRPr="001F5FBA" w:rsidRDefault="005D0FEF">
      <w:pPr>
        <w:rPr>
          <w:rFonts w:cstheme="minorHAnsi"/>
          <w:b/>
          <w:bCs/>
          <w:lang w:val="en-US"/>
        </w:rPr>
      </w:pPr>
    </w:p>
    <w:p w14:paraId="5CFDAAC2" w14:textId="4DB00C4E" w:rsidR="00662238" w:rsidRPr="001F5FBA" w:rsidRDefault="00ED4F75" w:rsidP="00662238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5B2E61" w:rsidRPr="001F5FBA">
        <w:rPr>
          <w:rFonts w:cstheme="minorHAnsi"/>
          <w:b/>
          <w:bCs/>
          <w:lang w:val="en-US"/>
        </w:rPr>
        <w:t>S8</w:t>
      </w:r>
      <w:r w:rsidR="00662238" w:rsidRPr="001F5FBA">
        <w:rPr>
          <w:rFonts w:cstheme="minorHAnsi"/>
          <w:b/>
          <w:bCs/>
          <w:lang w:val="en-US"/>
        </w:rPr>
        <w:t xml:space="preserve">. </w:t>
      </w:r>
      <w:r w:rsidR="00662238" w:rsidRPr="001F5FBA">
        <w:rPr>
          <w:rFonts w:cstheme="minorHAnsi"/>
          <w:lang w:val="en-US"/>
        </w:rPr>
        <w:t xml:space="preserve">HU-331 </w:t>
      </w:r>
      <w:r w:rsidR="005A6FB3" w:rsidRPr="001F5FBA">
        <w:rPr>
          <w:rFonts w:cstheme="minorHAnsi"/>
          <w:iCs/>
          <w:lang w:val="en-US"/>
        </w:rPr>
        <w:t>(</w:t>
      </w:r>
      <w:r w:rsidR="005A6FB3" w:rsidRPr="001F5FBA">
        <w:rPr>
          <w:rFonts w:cstheme="minorHAnsi"/>
          <w:b/>
          <w:bCs/>
          <w:iCs/>
          <w:lang w:val="en-US"/>
        </w:rPr>
        <w:t>2</w:t>
      </w:r>
      <w:r w:rsidR="005A6FB3" w:rsidRPr="001F5FBA">
        <w:rPr>
          <w:rFonts w:cstheme="minorHAnsi"/>
          <w:iCs/>
          <w:lang w:val="en-US"/>
        </w:rPr>
        <w:t xml:space="preserve">) </w:t>
      </w:r>
      <w:r w:rsidR="00EA59CB" w:rsidRPr="001F5FBA">
        <w:rPr>
          <w:rFonts w:cstheme="minorHAnsi"/>
          <w:lang w:val="en-US"/>
        </w:rPr>
        <w:t>T</w:t>
      </w:r>
      <w:r w:rsidR="00EA59CB" w:rsidRPr="001F5FBA">
        <w:rPr>
          <w:rFonts w:cstheme="minorHAnsi"/>
          <w:vertAlign w:val="subscript"/>
          <w:lang w:val="en-US"/>
        </w:rPr>
        <w:t>0</w:t>
      </w:r>
      <w:r w:rsidR="00662238" w:rsidRPr="001F5FBA">
        <w:rPr>
          <w:rFonts w:cstheme="minorHAnsi"/>
          <w:lang w:val="en-US"/>
        </w:rPr>
        <w:t xml:space="preserve"> </w:t>
      </w:r>
      <w:r w:rsidR="00662238" w:rsidRPr="001F5FBA">
        <w:rPr>
          <w:rFonts w:cstheme="minorHAnsi"/>
          <w:vertAlign w:val="superscript"/>
          <w:lang w:val="en-US"/>
        </w:rPr>
        <w:t>1</w:t>
      </w:r>
      <w:r w:rsidR="00662238" w:rsidRPr="001F5FBA">
        <w:rPr>
          <w:rFonts w:cstheme="minorHAnsi"/>
          <w:lang w:val="en-US"/>
        </w:rPr>
        <w:t>H NMR (300 MHz, DMSO-</w:t>
      </w:r>
      <w:r w:rsidR="00662238" w:rsidRPr="001F5FBA">
        <w:rPr>
          <w:rFonts w:cstheme="minorHAnsi"/>
          <w:i/>
          <w:iCs/>
          <w:lang w:val="en-US"/>
        </w:rPr>
        <w:t>d</w:t>
      </w:r>
      <w:r w:rsidR="00662238" w:rsidRPr="001F5FBA">
        <w:rPr>
          <w:rFonts w:cstheme="minorHAnsi"/>
          <w:vertAlign w:val="subscript"/>
          <w:lang w:val="en-US"/>
        </w:rPr>
        <w:t>6</w:t>
      </w:r>
      <w:r w:rsidR="00662238" w:rsidRPr="001F5FBA">
        <w:rPr>
          <w:rFonts w:cstheme="minorHAnsi"/>
          <w:lang w:val="en-US"/>
        </w:rPr>
        <w:t>)</w:t>
      </w:r>
    </w:p>
    <w:p w14:paraId="0A8CC180" w14:textId="02100BD5" w:rsidR="00662238" w:rsidRPr="001F5FBA" w:rsidRDefault="009532D9" w:rsidP="00662238">
      <w:pPr>
        <w:rPr>
          <w:rFonts w:cstheme="minorHAnsi"/>
          <w:b/>
          <w:bCs/>
          <w:sz w:val="32"/>
          <w:szCs w:val="32"/>
          <w:lang w:val="en-US"/>
        </w:rPr>
      </w:pPr>
      <w:r>
        <w:rPr>
          <w:rFonts w:cstheme="minorHAnsi"/>
          <w:b/>
          <w:bCs/>
          <w:noProof/>
          <w:sz w:val="32"/>
          <w:szCs w:val="32"/>
          <w:lang w:val="en-US"/>
        </w:rPr>
        <w:drawing>
          <wp:inline distT="0" distB="0" distL="0" distR="0" wp14:anchorId="0EEAB40D" wp14:editId="35EDCF06">
            <wp:extent cx="5944235" cy="4145915"/>
            <wp:effectExtent l="0" t="0" r="0" b="69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4235" cy="4145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775EBF7" w14:textId="77777777" w:rsidR="000C66B2" w:rsidRPr="001F5FBA" w:rsidRDefault="000C66B2" w:rsidP="00EA59CB">
      <w:pPr>
        <w:jc w:val="center"/>
        <w:rPr>
          <w:rFonts w:cstheme="minorHAnsi"/>
          <w:b/>
          <w:bCs/>
          <w:lang w:val="en-US"/>
        </w:rPr>
      </w:pPr>
    </w:p>
    <w:p w14:paraId="718465D2" w14:textId="77777777" w:rsidR="000C66B2" w:rsidRPr="001F5FBA" w:rsidRDefault="000C66B2" w:rsidP="00EA59CB">
      <w:pPr>
        <w:jc w:val="center"/>
        <w:rPr>
          <w:rFonts w:cstheme="minorHAnsi"/>
          <w:b/>
          <w:bCs/>
          <w:lang w:val="en-US"/>
        </w:rPr>
      </w:pPr>
    </w:p>
    <w:p w14:paraId="4E033F73" w14:textId="77777777" w:rsidR="000C66B2" w:rsidRPr="001F5FBA" w:rsidRDefault="000C66B2" w:rsidP="00EA59CB">
      <w:pPr>
        <w:jc w:val="center"/>
        <w:rPr>
          <w:rFonts w:cstheme="minorHAnsi"/>
          <w:b/>
          <w:bCs/>
          <w:lang w:val="en-US"/>
        </w:rPr>
      </w:pPr>
    </w:p>
    <w:p w14:paraId="138493F8" w14:textId="77777777" w:rsidR="000C66B2" w:rsidRPr="001F5FBA" w:rsidRDefault="000C66B2" w:rsidP="00EA59CB">
      <w:pPr>
        <w:jc w:val="center"/>
        <w:rPr>
          <w:rFonts w:cstheme="minorHAnsi"/>
          <w:b/>
          <w:bCs/>
          <w:lang w:val="en-US"/>
        </w:rPr>
      </w:pPr>
    </w:p>
    <w:p w14:paraId="460DCB4B" w14:textId="77777777" w:rsidR="000C66B2" w:rsidRPr="001F5FBA" w:rsidRDefault="000C66B2" w:rsidP="00EA59CB">
      <w:pPr>
        <w:jc w:val="center"/>
        <w:rPr>
          <w:rFonts w:cstheme="minorHAnsi"/>
          <w:b/>
          <w:bCs/>
          <w:lang w:val="en-US"/>
        </w:rPr>
      </w:pPr>
    </w:p>
    <w:p w14:paraId="0755923C" w14:textId="4E322A55" w:rsidR="00EA59CB" w:rsidRPr="001F5FBA" w:rsidRDefault="00ED4F75" w:rsidP="00EA59CB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b/>
          <w:bCs/>
          <w:lang w:val="en-US"/>
        </w:rPr>
        <w:lastRenderedPageBreak/>
        <w:t xml:space="preserve">Figure </w:t>
      </w:r>
      <w:r w:rsidR="005B2E61" w:rsidRPr="001F5FBA">
        <w:rPr>
          <w:rFonts w:cstheme="minorHAnsi"/>
          <w:b/>
          <w:bCs/>
          <w:lang w:val="en-US"/>
        </w:rPr>
        <w:t>S9</w:t>
      </w:r>
      <w:r w:rsidR="00EA59CB" w:rsidRPr="001F5FBA">
        <w:rPr>
          <w:rFonts w:cstheme="minorHAnsi"/>
          <w:b/>
          <w:bCs/>
          <w:lang w:val="en-US"/>
        </w:rPr>
        <w:t xml:space="preserve">. </w:t>
      </w:r>
      <w:r w:rsidR="00EA59CB" w:rsidRPr="001F5FBA">
        <w:rPr>
          <w:rFonts w:cstheme="minorHAnsi"/>
          <w:lang w:val="en-US"/>
        </w:rPr>
        <w:t xml:space="preserve">HU-331 </w:t>
      </w:r>
      <w:r w:rsidR="005A6FB3" w:rsidRPr="001F5FBA">
        <w:rPr>
          <w:rFonts w:cstheme="minorHAnsi"/>
          <w:iCs/>
          <w:lang w:val="en-US"/>
        </w:rPr>
        <w:t>(</w:t>
      </w:r>
      <w:r w:rsidR="005A6FB3" w:rsidRPr="001F5FBA">
        <w:rPr>
          <w:rFonts w:cstheme="minorHAnsi"/>
          <w:b/>
          <w:bCs/>
          <w:iCs/>
          <w:lang w:val="en-US"/>
        </w:rPr>
        <w:t>2</w:t>
      </w:r>
      <w:r w:rsidR="005A6FB3" w:rsidRPr="001F5FBA">
        <w:rPr>
          <w:rFonts w:cstheme="minorHAnsi"/>
          <w:iCs/>
          <w:lang w:val="en-US"/>
        </w:rPr>
        <w:t xml:space="preserve">) </w:t>
      </w:r>
      <w:r w:rsidR="00EA59CB" w:rsidRPr="001F5FBA">
        <w:rPr>
          <w:rFonts w:cstheme="minorHAnsi"/>
          <w:lang w:val="en-US"/>
        </w:rPr>
        <w:t xml:space="preserve">10 min Light </w:t>
      </w:r>
      <w:r w:rsidR="00EA59CB" w:rsidRPr="001F5FBA">
        <w:rPr>
          <w:rFonts w:cstheme="minorHAnsi"/>
          <w:vertAlign w:val="superscript"/>
          <w:lang w:val="en-US"/>
        </w:rPr>
        <w:t>1</w:t>
      </w:r>
      <w:r w:rsidR="00EA59CB" w:rsidRPr="001F5FBA">
        <w:rPr>
          <w:rFonts w:cstheme="minorHAnsi"/>
          <w:lang w:val="en-US"/>
        </w:rPr>
        <w:t>H NMR (300 MHz, DMSO-</w:t>
      </w:r>
      <w:r w:rsidR="00EA59CB" w:rsidRPr="001F5FBA">
        <w:rPr>
          <w:rFonts w:cstheme="minorHAnsi"/>
          <w:i/>
          <w:iCs/>
          <w:lang w:val="en-US"/>
        </w:rPr>
        <w:t>d</w:t>
      </w:r>
      <w:r w:rsidR="00EA59CB" w:rsidRPr="001F5FBA">
        <w:rPr>
          <w:rFonts w:cstheme="minorHAnsi"/>
          <w:vertAlign w:val="subscript"/>
          <w:lang w:val="en-US"/>
        </w:rPr>
        <w:t>6</w:t>
      </w:r>
      <w:r w:rsidR="00EA59CB" w:rsidRPr="001F5FBA">
        <w:rPr>
          <w:rFonts w:cstheme="minorHAnsi"/>
          <w:lang w:val="en-US"/>
        </w:rPr>
        <w:t>)</w:t>
      </w:r>
    </w:p>
    <w:p w14:paraId="61382788" w14:textId="5C9ADD65" w:rsidR="001E51AC" w:rsidRPr="001F5FBA" w:rsidRDefault="00E140C1">
      <w:pPr>
        <w:rPr>
          <w:rFonts w:cstheme="minorHAnsi"/>
          <w:b/>
          <w:bCs/>
          <w:sz w:val="32"/>
          <w:szCs w:val="32"/>
          <w:lang w:val="en-US"/>
        </w:rPr>
      </w:pPr>
      <w:r w:rsidRPr="00A61CC4">
        <w:rPr>
          <w:noProof/>
        </w:rPr>
        <w:drawing>
          <wp:inline distT="0" distB="0" distL="0" distR="0" wp14:anchorId="1385966E" wp14:editId="74F56CCE">
            <wp:extent cx="5731510" cy="3997361"/>
            <wp:effectExtent l="0" t="0" r="2540" b="317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8F2D1" w14:textId="130012EE" w:rsidR="00EA59CB" w:rsidRPr="001F5FBA" w:rsidRDefault="00ED4F75" w:rsidP="00EA59CB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5B2E61" w:rsidRPr="001F5FBA">
        <w:rPr>
          <w:rFonts w:cstheme="minorHAnsi"/>
          <w:b/>
          <w:bCs/>
          <w:lang w:val="en-US"/>
        </w:rPr>
        <w:t>S10</w:t>
      </w:r>
      <w:r w:rsidR="00EA59CB" w:rsidRPr="001F5FBA">
        <w:rPr>
          <w:rFonts w:cstheme="minorHAnsi"/>
          <w:b/>
          <w:bCs/>
          <w:lang w:val="en-US"/>
        </w:rPr>
        <w:t xml:space="preserve">. </w:t>
      </w:r>
      <w:r w:rsidR="00EA59CB" w:rsidRPr="001F5FBA">
        <w:rPr>
          <w:rFonts w:cstheme="minorHAnsi"/>
          <w:lang w:val="en-US"/>
        </w:rPr>
        <w:t>HU-331</w:t>
      </w:r>
      <w:r w:rsidR="005A6FB3" w:rsidRPr="001F5FBA">
        <w:rPr>
          <w:rFonts w:cstheme="minorHAnsi"/>
          <w:lang w:val="en-US"/>
        </w:rPr>
        <w:t xml:space="preserve"> </w:t>
      </w:r>
      <w:r w:rsidR="005A6FB3" w:rsidRPr="001F5FBA">
        <w:rPr>
          <w:rFonts w:cstheme="minorHAnsi"/>
          <w:iCs/>
          <w:lang w:val="en-US"/>
        </w:rPr>
        <w:t>(</w:t>
      </w:r>
      <w:r w:rsidR="005A6FB3" w:rsidRPr="001F5FBA">
        <w:rPr>
          <w:rFonts w:cstheme="minorHAnsi"/>
          <w:b/>
          <w:bCs/>
          <w:iCs/>
          <w:lang w:val="en-US"/>
        </w:rPr>
        <w:t>2</w:t>
      </w:r>
      <w:r w:rsidR="005A6FB3" w:rsidRPr="001F5FBA">
        <w:rPr>
          <w:rFonts w:cstheme="minorHAnsi"/>
          <w:iCs/>
          <w:lang w:val="en-US"/>
        </w:rPr>
        <w:t>)</w:t>
      </w:r>
      <w:r w:rsidR="00EA59CB" w:rsidRPr="001F5FBA">
        <w:rPr>
          <w:rFonts w:cstheme="minorHAnsi"/>
          <w:lang w:val="en-US"/>
        </w:rPr>
        <w:t xml:space="preserve"> 20 min Light </w:t>
      </w:r>
      <w:r w:rsidR="00EA59CB" w:rsidRPr="001F5FBA">
        <w:rPr>
          <w:rFonts w:cstheme="minorHAnsi"/>
          <w:vertAlign w:val="superscript"/>
          <w:lang w:val="en-US"/>
        </w:rPr>
        <w:t>1</w:t>
      </w:r>
      <w:r w:rsidR="00EA59CB" w:rsidRPr="001F5FBA">
        <w:rPr>
          <w:rFonts w:cstheme="minorHAnsi"/>
          <w:lang w:val="en-US"/>
        </w:rPr>
        <w:t>H NMR (300 MHz, DMSO-</w:t>
      </w:r>
      <w:r w:rsidR="00EA59CB" w:rsidRPr="001F5FBA">
        <w:rPr>
          <w:rFonts w:cstheme="minorHAnsi"/>
          <w:i/>
          <w:iCs/>
          <w:lang w:val="en-US"/>
        </w:rPr>
        <w:t>d</w:t>
      </w:r>
      <w:r w:rsidR="00EA59CB" w:rsidRPr="001F5FBA">
        <w:rPr>
          <w:rFonts w:cstheme="minorHAnsi"/>
          <w:vertAlign w:val="subscript"/>
          <w:lang w:val="en-US"/>
        </w:rPr>
        <w:t>6</w:t>
      </w:r>
      <w:r w:rsidR="00EA59CB" w:rsidRPr="001F5FBA">
        <w:rPr>
          <w:rFonts w:cstheme="minorHAnsi"/>
          <w:lang w:val="en-US"/>
        </w:rPr>
        <w:t>)</w:t>
      </w:r>
    </w:p>
    <w:p w14:paraId="4BB7836C" w14:textId="63580C1F" w:rsidR="001E51AC" w:rsidRPr="001F5FBA" w:rsidRDefault="003F70B3">
      <w:pPr>
        <w:rPr>
          <w:rFonts w:cstheme="minorHAnsi"/>
          <w:b/>
          <w:bCs/>
          <w:sz w:val="32"/>
          <w:szCs w:val="32"/>
          <w:lang w:val="en-US"/>
        </w:rPr>
      </w:pPr>
      <w:r w:rsidRPr="00A61CC4">
        <w:rPr>
          <w:noProof/>
        </w:rPr>
        <w:drawing>
          <wp:inline distT="0" distB="0" distL="0" distR="0" wp14:anchorId="67997D1A" wp14:editId="6E08B26F">
            <wp:extent cx="5731510" cy="3997361"/>
            <wp:effectExtent l="0" t="0" r="2540" b="317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A98FD0" w14:textId="1AB95365" w:rsidR="00EA59CB" w:rsidRPr="001F5FBA" w:rsidRDefault="00ED4F75" w:rsidP="00EA59CB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  <w:b/>
          <w:bCs/>
          <w:lang w:val="en-US"/>
        </w:rPr>
        <w:lastRenderedPageBreak/>
        <w:t xml:space="preserve">Figure </w:t>
      </w:r>
      <w:r w:rsidR="005B2E61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1</w:t>
      </w:r>
      <w:r w:rsidR="005B2E61" w:rsidRPr="001F5FBA">
        <w:rPr>
          <w:rFonts w:cstheme="minorHAnsi"/>
          <w:b/>
          <w:bCs/>
          <w:lang w:val="en-US"/>
        </w:rPr>
        <w:t>1</w:t>
      </w:r>
      <w:r w:rsidR="00EA59CB" w:rsidRPr="001F5FBA">
        <w:rPr>
          <w:rFonts w:cstheme="minorHAnsi"/>
          <w:b/>
          <w:bCs/>
          <w:lang w:val="en-US"/>
        </w:rPr>
        <w:t xml:space="preserve">. </w:t>
      </w:r>
      <w:r w:rsidR="00EA59CB" w:rsidRPr="001F5FBA">
        <w:rPr>
          <w:rFonts w:cstheme="minorHAnsi"/>
          <w:lang w:val="en-US"/>
        </w:rPr>
        <w:t>HU-331</w:t>
      </w:r>
      <w:r w:rsidR="005A6FB3" w:rsidRPr="001F5FBA">
        <w:rPr>
          <w:rFonts w:cstheme="minorHAnsi"/>
          <w:lang w:val="en-US"/>
        </w:rPr>
        <w:t xml:space="preserve"> </w:t>
      </w:r>
      <w:r w:rsidR="005A6FB3" w:rsidRPr="001F5FBA">
        <w:rPr>
          <w:rFonts w:cstheme="minorHAnsi"/>
          <w:iCs/>
          <w:lang w:val="en-US"/>
        </w:rPr>
        <w:t>(</w:t>
      </w:r>
      <w:r w:rsidR="005A6FB3" w:rsidRPr="001F5FBA">
        <w:rPr>
          <w:rFonts w:cstheme="minorHAnsi"/>
          <w:b/>
          <w:bCs/>
          <w:iCs/>
          <w:lang w:val="en-US"/>
        </w:rPr>
        <w:t>2</w:t>
      </w:r>
      <w:r w:rsidR="005A6FB3" w:rsidRPr="001F5FBA">
        <w:rPr>
          <w:rFonts w:cstheme="minorHAnsi"/>
          <w:iCs/>
          <w:lang w:val="en-US"/>
        </w:rPr>
        <w:t>)</w:t>
      </w:r>
      <w:r w:rsidR="00EA59CB" w:rsidRPr="001F5FBA">
        <w:rPr>
          <w:rFonts w:cstheme="minorHAnsi"/>
          <w:lang w:val="en-US"/>
        </w:rPr>
        <w:t xml:space="preserve"> 30 min Light </w:t>
      </w:r>
      <w:r w:rsidR="00EA59CB" w:rsidRPr="001F5FBA">
        <w:rPr>
          <w:rFonts w:cstheme="minorHAnsi"/>
          <w:vertAlign w:val="superscript"/>
          <w:lang w:val="en-US"/>
        </w:rPr>
        <w:t>1</w:t>
      </w:r>
      <w:r w:rsidR="00EA59CB" w:rsidRPr="001F5FBA">
        <w:rPr>
          <w:rFonts w:cstheme="minorHAnsi"/>
          <w:lang w:val="en-US"/>
        </w:rPr>
        <w:t>H NMR (300 MHz, DMSO-</w:t>
      </w:r>
      <w:r w:rsidR="00EA59CB" w:rsidRPr="001F5FBA">
        <w:rPr>
          <w:rFonts w:cstheme="minorHAnsi"/>
          <w:i/>
          <w:iCs/>
          <w:lang w:val="en-US"/>
        </w:rPr>
        <w:t>d</w:t>
      </w:r>
      <w:r w:rsidR="00EA59CB" w:rsidRPr="001F5FBA">
        <w:rPr>
          <w:rFonts w:cstheme="minorHAnsi"/>
          <w:vertAlign w:val="subscript"/>
          <w:lang w:val="en-US"/>
        </w:rPr>
        <w:t>6</w:t>
      </w:r>
      <w:r w:rsidR="00EA59CB" w:rsidRPr="001F5FBA">
        <w:rPr>
          <w:rFonts w:cstheme="minorHAnsi"/>
          <w:lang w:val="en-US"/>
        </w:rPr>
        <w:t>)</w:t>
      </w:r>
    </w:p>
    <w:p w14:paraId="3B0917AD" w14:textId="093087CA" w:rsidR="001E51AC" w:rsidRPr="001F5FBA" w:rsidRDefault="009B5F5F">
      <w:pPr>
        <w:rPr>
          <w:rFonts w:cstheme="minorHAnsi"/>
          <w:b/>
          <w:bCs/>
          <w:sz w:val="32"/>
          <w:szCs w:val="32"/>
          <w:lang w:val="en-US"/>
        </w:rPr>
      </w:pPr>
      <w:r w:rsidRPr="00A61CC4">
        <w:rPr>
          <w:noProof/>
        </w:rPr>
        <w:drawing>
          <wp:inline distT="0" distB="0" distL="0" distR="0" wp14:anchorId="78BB8775" wp14:editId="2DC292D8">
            <wp:extent cx="5731510" cy="3997361"/>
            <wp:effectExtent l="0" t="0" r="2540" b="317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8B4E9C" w14:textId="21F387F3" w:rsidR="00EA59CB" w:rsidRPr="001F5FBA" w:rsidRDefault="00ED4F75" w:rsidP="00EA59CB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5B2E61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1</w:t>
      </w:r>
      <w:r w:rsidR="005B2E61" w:rsidRPr="001F5FBA">
        <w:rPr>
          <w:rFonts w:cstheme="minorHAnsi"/>
          <w:b/>
          <w:bCs/>
          <w:lang w:val="en-US"/>
        </w:rPr>
        <w:t>2</w:t>
      </w:r>
      <w:r w:rsidR="00EA59CB" w:rsidRPr="001F5FBA">
        <w:rPr>
          <w:rFonts w:cstheme="minorHAnsi"/>
          <w:b/>
          <w:bCs/>
          <w:lang w:val="en-US"/>
        </w:rPr>
        <w:t xml:space="preserve">. </w:t>
      </w:r>
      <w:r w:rsidR="00EA59CB" w:rsidRPr="001F5FBA">
        <w:rPr>
          <w:rFonts w:cstheme="minorHAnsi"/>
          <w:lang w:val="en-US"/>
        </w:rPr>
        <w:t>HU-331</w:t>
      </w:r>
      <w:r w:rsidR="005A6FB3" w:rsidRPr="001F5FBA">
        <w:rPr>
          <w:rFonts w:cstheme="minorHAnsi"/>
          <w:lang w:val="en-US"/>
        </w:rPr>
        <w:t xml:space="preserve"> </w:t>
      </w:r>
      <w:r w:rsidR="005A6FB3" w:rsidRPr="001F5FBA">
        <w:rPr>
          <w:rFonts w:cstheme="minorHAnsi"/>
          <w:iCs/>
          <w:lang w:val="en-US"/>
        </w:rPr>
        <w:t>(</w:t>
      </w:r>
      <w:r w:rsidR="005A6FB3" w:rsidRPr="001F5FBA">
        <w:rPr>
          <w:rFonts w:cstheme="minorHAnsi"/>
          <w:b/>
          <w:bCs/>
          <w:iCs/>
          <w:lang w:val="en-US"/>
        </w:rPr>
        <w:t>2</w:t>
      </w:r>
      <w:r w:rsidR="005A6FB3" w:rsidRPr="001F5FBA">
        <w:rPr>
          <w:rFonts w:cstheme="minorHAnsi"/>
          <w:iCs/>
          <w:lang w:val="en-US"/>
        </w:rPr>
        <w:t>)</w:t>
      </w:r>
      <w:r w:rsidR="00EA59CB" w:rsidRPr="001F5FBA">
        <w:rPr>
          <w:rFonts w:cstheme="minorHAnsi"/>
          <w:lang w:val="en-US"/>
        </w:rPr>
        <w:t xml:space="preserve"> 40 min Light </w:t>
      </w:r>
      <w:r w:rsidR="00EA59CB" w:rsidRPr="001F5FBA">
        <w:rPr>
          <w:rFonts w:cstheme="minorHAnsi"/>
          <w:vertAlign w:val="superscript"/>
          <w:lang w:val="en-US"/>
        </w:rPr>
        <w:t>1</w:t>
      </w:r>
      <w:r w:rsidR="00EA59CB" w:rsidRPr="001F5FBA">
        <w:rPr>
          <w:rFonts w:cstheme="minorHAnsi"/>
          <w:lang w:val="en-US"/>
        </w:rPr>
        <w:t>H NMR (300 MHz, DMSO-</w:t>
      </w:r>
      <w:r w:rsidR="00EA59CB" w:rsidRPr="001F5FBA">
        <w:rPr>
          <w:rFonts w:cstheme="minorHAnsi"/>
          <w:i/>
          <w:iCs/>
          <w:lang w:val="en-US"/>
        </w:rPr>
        <w:t>d</w:t>
      </w:r>
      <w:r w:rsidR="00EA59CB" w:rsidRPr="001F5FBA">
        <w:rPr>
          <w:rFonts w:cstheme="minorHAnsi"/>
          <w:vertAlign w:val="subscript"/>
          <w:lang w:val="en-US"/>
        </w:rPr>
        <w:t>6</w:t>
      </w:r>
      <w:r w:rsidR="00EA59CB" w:rsidRPr="001F5FBA">
        <w:rPr>
          <w:rFonts w:cstheme="minorHAnsi"/>
          <w:lang w:val="en-US"/>
        </w:rPr>
        <w:t>)</w:t>
      </w:r>
    </w:p>
    <w:p w14:paraId="5D6BFAE5" w14:textId="0DCA2B62" w:rsidR="00EA59CB" w:rsidRPr="001F5FBA" w:rsidRDefault="005E08F1">
      <w:pPr>
        <w:rPr>
          <w:rFonts w:cstheme="minorHAnsi"/>
          <w:b/>
          <w:bCs/>
          <w:sz w:val="32"/>
          <w:szCs w:val="32"/>
          <w:lang w:val="en-US"/>
        </w:rPr>
      </w:pPr>
      <w:r w:rsidRPr="00A61CC4">
        <w:rPr>
          <w:noProof/>
        </w:rPr>
        <w:drawing>
          <wp:inline distT="0" distB="0" distL="0" distR="0" wp14:anchorId="4C6B12D1" wp14:editId="51E97516">
            <wp:extent cx="5731510" cy="3997361"/>
            <wp:effectExtent l="0" t="0" r="2540" b="317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42892" w14:textId="16834940" w:rsidR="00EC389B" w:rsidRPr="001F5FBA" w:rsidRDefault="00ED4F75" w:rsidP="00EC389B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  <w:b/>
          <w:bCs/>
          <w:lang w:val="en-US"/>
        </w:rPr>
        <w:lastRenderedPageBreak/>
        <w:t xml:space="preserve">Figure </w:t>
      </w:r>
      <w:r w:rsidR="003E353B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1</w:t>
      </w:r>
      <w:r w:rsidR="003E353B" w:rsidRPr="001F5FBA">
        <w:rPr>
          <w:rFonts w:cstheme="minorHAnsi"/>
          <w:b/>
          <w:bCs/>
          <w:lang w:val="en-US"/>
        </w:rPr>
        <w:t>3</w:t>
      </w:r>
      <w:r w:rsidR="00EC389B" w:rsidRPr="001F5FBA">
        <w:rPr>
          <w:rFonts w:cstheme="minorHAnsi"/>
          <w:lang w:val="en-US"/>
        </w:rPr>
        <w:t>. HU-331</w:t>
      </w:r>
      <w:r w:rsidR="005A6FB3" w:rsidRPr="001F5FBA">
        <w:rPr>
          <w:rFonts w:cstheme="minorHAnsi"/>
          <w:lang w:val="en-US"/>
        </w:rPr>
        <w:t xml:space="preserve"> </w:t>
      </w:r>
      <w:r w:rsidR="005A6FB3" w:rsidRPr="001F5FBA">
        <w:rPr>
          <w:rFonts w:cstheme="minorHAnsi"/>
          <w:iCs/>
          <w:lang w:val="en-US"/>
        </w:rPr>
        <w:t>(</w:t>
      </w:r>
      <w:r w:rsidR="005A6FB3" w:rsidRPr="001F5FBA">
        <w:rPr>
          <w:rFonts w:cstheme="minorHAnsi"/>
          <w:b/>
          <w:bCs/>
          <w:iCs/>
          <w:lang w:val="en-US"/>
        </w:rPr>
        <w:t>2</w:t>
      </w:r>
      <w:r w:rsidR="005A6FB3" w:rsidRPr="001F5FBA">
        <w:rPr>
          <w:rFonts w:cstheme="minorHAnsi"/>
          <w:iCs/>
          <w:lang w:val="en-US"/>
        </w:rPr>
        <w:t>)</w:t>
      </w:r>
      <w:r w:rsidR="00EC389B" w:rsidRPr="001F5FBA">
        <w:rPr>
          <w:rFonts w:cstheme="minorHAnsi"/>
          <w:lang w:val="en-US"/>
        </w:rPr>
        <w:t xml:space="preserve"> 50 min Light </w:t>
      </w:r>
      <w:r w:rsidR="00EC389B" w:rsidRPr="001F5FBA">
        <w:rPr>
          <w:rFonts w:cstheme="minorHAnsi"/>
          <w:vertAlign w:val="superscript"/>
          <w:lang w:val="en-US"/>
        </w:rPr>
        <w:t>1</w:t>
      </w:r>
      <w:r w:rsidR="00EC389B" w:rsidRPr="001F5FBA">
        <w:rPr>
          <w:rFonts w:cstheme="minorHAnsi"/>
          <w:lang w:val="en-US"/>
        </w:rPr>
        <w:t>H NMR (300 MHz, DMSO-</w:t>
      </w:r>
      <w:r w:rsidR="00EC389B" w:rsidRPr="001F5FBA">
        <w:rPr>
          <w:rFonts w:cstheme="minorHAnsi"/>
          <w:i/>
          <w:iCs/>
          <w:lang w:val="en-US"/>
        </w:rPr>
        <w:t>d</w:t>
      </w:r>
      <w:r w:rsidR="00EC389B" w:rsidRPr="001F5FBA">
        <w:rPr>
          <w:rFonts w:cstheme="minorHAnsi"/>
          <w:vertAlign w:val="subscript"/>
          <w:lang w:val="en-US"/>
        </w:rPr>
        <w:t>6</w:t>
      </w:r>
      <w:r w:rsidR="00EC389B" w:rsidRPr="001F5FBA">
        <w:rPr>
          <w:rFonts w:cstheme="minorHAnsi"/>
          <w:lang w:val="en-US"/>
        </w:rPr>
        <w:t>)</w:t>
      </w:r>
    </w:p>
    <w:p w14:paraId="622D6B5B" w14:textId="5BCB5711" w:rsidR="001E51AC" w:rsidRPr="001F5FBA" w:rsidRDefault="00E546A8">
      <w:pPr>
        <w:rPr>
          <w:rFonts w:cstheme="minorHAnsi"/>
          <w:b/>
          <w:bCs/>
          <w:sz w:val="32"/>
          <w:szCs w:val="32"/>
          <w:lang w:val="en-US"/>
        </w:rPr>
      </w:pPr>
      <w:r w:rsidRPr="00A61CC4">
        <w:rPr>
          <w:noProof/>
        </w:rPr>
        <w:drawing>
          <wp:inline distT="0" distB="0" distL="0" distR="0" wp14:anchorId="3C097A63" wp14:editId="705BBA70">
            <wp:extent cx="5731510" cy="3997361"/>
            <wp:effectExtent l="0" t="0" r="2540" b="317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8363FF" w14:textId="609E384C" w:rsidR="00EC389B" w:rsidRPr="001F5FBA" w:rsidRDefault="00ED4F75" w:rsidP="00EC389B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3E353B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1</w:t>
      </w:r>
      <w:r w:rsidR="003E353B" w:rsidRPr="001F5FBA">
        <w:rPr>
          <w:rFonts w:cstheme="minorHAnsi"/>
          <w:b/>
          <w:bCs/>
          <w:lang w:val="en-US"/>
        </w:rPr>
        <w:t>4</w:t>
      </w:r>
      <w:r w:rsidR="00EC389B" w:rsidRPr="001F5FBA">
        <w:rPr>
          <w:rFonts w:cstheme="minorHAnsi"/>
          <w:b/>
          <w:bCs/>
          <w:lang w:val="en-US"/>
        </w:rPr>
        <w:t xml:space="preserve">. </w:t>
      </w:r>
      <w:r w:rsidR="00EC389B" w:rsidRPr="001F5FBA">
        <w:rPr>
          <w:rFonts w:cstheme="minorHAnsi"/>
          <w:lang w:val="en-US"/>
        </w:rPr>
        <w:t>HU-331</w:t>
      </w:r>
      <w:r w:rsidR="005A6FB3" w:rsidRPr="001F5FBA">
        <w:rPr>
          <w:rFonts w:cstheme="minorHAnsi"/>
          <w:lang w:val="en-US"/>
        </w:rPr>
        <w:t xml:space="preserve"> </w:t>
      </w:r>
      <w:r w:rsidR="005A6FB3" w:rsidRPr="001F5FBA">
        <w:rPr>
          <w:rFonts w:cstheme="minorHAnsi"/>
          <w:iCs/>
          <w:lang w:val="en-US"/>
        </w:rPr>
        <w:t>(</w:t>
      </w:r>
      <w:r w:rsidR="005A6FB3" w:rsidRPr="001F5FBA">
        <w:rPr>
          <w:rFonts w:cstheme="minorHAnsi"/>
          <w:b/>
          <w:bCs/>
          <w:iCs/>
          <w:lang w:val="en-US"/>
        </w:rPr>
        <w:t>2</w:t>
      </w:r>
      <w:r w:rsidR="005A6FB3" w:rsidRPr="001F5FBA">
        <w:rPr>
          <w:rFonts w:cstheme="minorHAnsi"/>
          <w:iCs/>
          <w:lang w:val="en-US"/>
        </w:rPr>
        <w:t>)</w:t>
      </w:r>
      <w:r w:rsidR="00EC389B" w:rsidRPr="001F5FBA">
        <w:rPr>
          <w:rFonts w:cstheme="minorHAnsi"/>
          <w:lang w:val="en-US"/>
        </w:rPr>
        <w:t xml:space="preserve"> 60 min Light </w:t>
      </w:r>
      <w:r w:rsidR="00EC389B" w:rsidRPr="001F5FBA">
        <w:rPr>
          <w:rFonts w:cstheme="minorHAnsi"/>
          <w:vertAlign w:val="superscript"/>
          <w:lang w:val="en-US"/>
        </w:rPr>
        <w:t>1</w:t>
      </w:r>
      <w:r w:rsidR="00EC389B" w:rsidRPr="001F5FBA">
        <w:rPr>
          <w:rFonts w:cstheme="minorHAnsi"/>
          <w:lang w:val="en-US"/>
        </w:rPr>
        <w:t>H NMR (300 MHz, DMSO-</w:t>
      </w:r>
      <w:r w:rsidR="00EC389B" w:rsidRPr="001F5FBA">
        <w:rPr>
          <w:rFonts w:cstheme="minorHAnsi"/>
          <w:i/>
          <w:iCs/>
          <w:lang w:val="en-US"/>
        </w:rPr>
        <w:t>d</w:t>
      </w:r>
      <w:r w:rsidR="00EC389B" w:rsidRPr="001F5FBA">
        <w:rPr>
          <w:rFonts w:cstheme="minorHAnsi"/>
          <w:vertAlign w:val="subscript"/>
          <w:lang w:val="en-US"/>
        </w:rPr>
        <w:t>6</w:t>
      </w:r>
      <w:r w:rsidR="00EC389B" w:rsidRPr="001F5FBA">
        <w:rPr>
          <w:rFonts w:cstheme="minorHAnsi"/>
          <w:lang w:val="en-US"/>
        </w:rPr>
        <w:t>)</w:t>
      </w:r>
    </w:p>
    <w:p w14:paraId="554E732F" w14:textId="62F80477" w:rsidR="001E51AC" w:rsidRPr="001F5FBA" w:rsidRDefault="000941C0">
      <w:pPr>
        <w:rPr>
          <w:rFonts w:cstheme="minorHAnsi"/>
          <w:b/>
          <w:bCs/>
          <w:sz w:val="32"/>
          <w:szCs w:val="32"/>
          <w:lang w:val="en-US"/>
        </w:rPr>
      </w:pPr>
      <w:r w:rsidRPr="00A61CC4">
        <w:rPr>
          <w:noProof/>
        </w:rPr>
        <w:drawing>
          <wp:inline distT="0" distB="0" distL="0" distR="0" wp14:anchorId="5F91A3FB" wp14:editId="3F907C35">
            <wp:extent cx="5731510" cy="3997361"/>
            <wp:effectExtent l="0" t="0" r="2540" b="317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466CF1" w14:textId="77777777" w:rsidR="00E46DB0" w:rsidRPr="001F5FBA" w:rsidRDefault="00E46DB0" w:rsidP="00EC389B">
      <w:pPr>
        <w:jc w:val="center"/>
        <w:rPr>
          <w:rFonts w:cstheme="minorHAnsi"/>
          <w:b/>
          <w:bCs/>
          <w:lang w:val="en-US"/>
        </w:rPr>
      </w:pPr>
    </w:p>
    <w:p w14:paraId="29AA09D4" w14:textId="4FDBFD43" w:rsidR="00EC389B" w:rsidRPr="001F5FBA" w:rsidRDefault="00ED4F75" w:rsidP="00EC389B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3E353B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1</w:t>
      </w:r>
      <w:r w:rsidR="003E353B" w:rsidRPr="001F5FBA">
        <w:rPr>
          <w:rFonts w:cstheme="minorHAnsi"/>
          <w:b/>
          <w:bCs/>
          <w:lang w:val="en-US"/>
        </w:rPr>
        <w:t>5</w:t>
      </w:r>
      <w:r w:rsidR="00EC389B" w:rsidRPr="001F5FBA">
        <w:rPr>
          <w:rFonts w:cstheme="minorHAnsi"/>
          <w:b/>
          <w:bCs/>
          <w:lang w:val="en-US"/>
        </w:rPr>
        <w:t xml:space="preserve">. </w:t>
      </w:r>
      <w:r w:rsidR="00EC389B" w:rsidRPr="001F5FBA">
        <w:rPr>
          <w:rFonts w:cstheme="minorHAnsi"/>
          <w:lang w:val="en-US"/>
        </w:rPr>
        <w:t>HU-331</w:t>
      </w:r>
      <w:r w:rsidR="005A6FB3" w:rsidRPr="001F5FBA">
        <w:rPr>
          <w:rFonts w:cstheme="minorHAnsi"/>
          <w:lang w:val="en-US"/>
        </w:rPr>
        <w:t xml:space="preserve"> </w:t>
      </w:r>
      <w:r w:rsidR="005A6FB3" w:rsidRPr="001F5FBA">
        <w:rPr>
          <w:rFonts w:cstheme="minorHAnsi"/>
          <w:iCs/>
          <w:lang w:val="en-US"/>
        </w:rPr>
        <w:t>(</w:t>
      </w:r>
      <w:r w:rsidR="005A6FB3" w:rsidRPr="001F5FBA">
        <w:rPr>
          <w:rFonts w:cstheme="minorHAnsi"/>
          <w:b/>
          <w:bCs/>
          <w:iCs/>
          <w:lang w:val="en-US"/>
        </w:rPr>
        <w:t>2</w:t>
      </w:r>
      <w:r w:rsidR="005A6FB3" w:rsidRPr="001F5FBA">
        <w:rPr>
          <w:rFonts w:cstheme="minorHAnsi"/>
          <w:iCs/>
          <w:lang w:val="en-US"/>
        </w:rPr>
        <w:t>)</w:t>
      </w:r>
      <w:r w:rsidR="00EC389B" w:rsidRPr="001F5FBA">
        <w:rPr>
          <w:rFonts w:cstheme="minorHAnsi"/>
          <w:lang w:val="en-US"/>
        </w:rPr>
        <w:t xml:space="preserve"> 60 min Dark </w:t>
      </w:r>
      <w:r w:rsidR="00EC389B" w:rsidRPr="001F5FBA">
        <w:rPr>
          <w:rFonts w:cstheme="minorHAnsi"/>
          <w:vertAlign w:val="superscript"/>
          <w:lang w:val="en-US"/>
        </w:rPr>
        <w:t>1</w:t>
      </w:r>
      <w:r w:rsidR="00EC389B" w:rsidRPr="001F5FBA">
        <w:rPr>
          <w:rFonts w:cstheme="minorHAnsi"/>
          <w:lang w:val="en-US"/>
        </w:rPr>
        <w:t>H NMR (300 MHz, DMSO-</w:t>
      </w:r>
      <w:r w:rsidR="00EC389B" w:rsidRPr="001F5FBA">
        <w:rPr>
          <w:rFonts w:cstheme="minorHAnsi"/>
          <w:i/>
          <w:iCs/>
          <w:lang w:val="en-US"/>
        </w:rPr>
        <w:t>d</w:t>
      </w:r>
      <w:r w:rsidR="00EC389B" w:rsidRPr="001F5FBA">
        <w:rPr>
          <w:rFonts w:cstheme="minorHAnsi"/>
          <w:vertAlign w:val="subscript"/>
          <w:lang w:val="en-US"/>
        </w:rPr>
        <w:t>6</w:t>
      </w:r>
      <w:r w:rsidR="00EC389B" w:rsidRPr="001F5FBA">
        <w:rPr>
          <w:rFonts w:cstheme="minorHAnsi"/>
          <w:lang w:val="en-US"/>
        </w:rPr>
        <w:t>)</w:t>
      </w:r>
    </w:p>
    <w:p w14:paraId="1698EF01" w14:textId="39C122A8" w:rsidR="001E51AC" w:rsidRPr="001F5FBA" w:rsidRDefault="00FA53BF">
      <w:pPr>
        <w:rPr>
          <w:rFonts w:cstheme="minorHAnsi"/>
          <w:b/>
          <w:bCs/>
          <w:sz w:val="32"/>
          <w:szCs w:val="32"/>
          <w:lang w:val="en-US"/>
        </w:rPr>
      </w:pPr>
      <w:r w:rsidRPr="00A61CC4">
        <w:rPr>
          <w:noProof/>
        </w:rPr>
        <w:drawing>
          <wp:inline distT="0" distB="0" distL="0" distR="0" wp14:anchorId="36CB4174" wp14:editId="40A2D27C">
            <wp:extent cx="5731510" cy="3997361"/>
            <wp:effectExtent l="0" t="0" r="2540" b="317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FACFA6" w14:textId="73575160" w:rsidR="00746E0A" w:rsidRPr="001F5FBA" w:rsidRDefault="00746E0A" w:rsidP="00746E0A">
      <w:pPr>
        <w:pStyle w:val="Heading3"/>
        <w:rPr>
          <w:rFonts w:asciiTheme="minorHAnsi" w:hAnsiTheme="minorHAnsi" w:cstheme="minorHAnsi"/>
          <w:lang w:val="en-US"/>
        </w:rPr>
      </w:pPr>
      <w:bookmarkStart w:id="10" w:name="_Toc112922828"/>
      <w:r w:rsidRPr="001F5FBA">
        <w:rPr>
          <w:rFonts w:asciiTheme="minorHAnsi" w:hAnsiTheme="minorHAnsi" w:cstheme="minorHAnsi"/>
          <w:lang w:val="en-US"/>
        </w:rPr>
        <w:t xml:space="preserve">TableS1: </w:t>
      </w:r>
      <w:r w:rsidRPr="001F5FBA">
        <w:rPr>
          <w:rFonts w:asciiTheme="minorHAnsi" w:hAnsiTheme="minorHAnsi" w:cstheme="minorHAnsi"/>
          <w:vertAlign w:val="superscript"/>
          <w:lang w:val="en-US"/>
        </w:rPr>
        <w:t>1</w:t>
      </w:r>
      <w:r w:rsidRPr="001F5FBA">
        <w:rPr>
          <w:rFonts w:asciiTheme="minorHAnsi" w:hAnsiTheme="minorHAnsi" w:cstheme="minorHAnsi"/>
          <w:lang w:val="en-US"/>
        </w:rPr>
        <w:t>H NMR areas of HU-331 relative to the dinitrobenzene internal standard</w:t>
      </w:r>
      <w:bookmarkEnd w:id="10"/>
    </w:p>
    <w:p w14:paraId="3241E884" w14:textId="77777777" w:rsidR="000C66B2" w:rsidRPr="001F5FBA" w:rsidRDefault="000C66B2" w:rsidP="000C66B2">
      <w:pPr>
        <w:rPr>
          <w:rFonts w:cstheme="minorHAnsi"/>
          <w:b/>
          <w:bCs/>
          <w:lang w:val="en-US"/>
        </w:rPr>
      </w:pPr>
    </w:p>
    <w:p w14:paraId="4D120400" w14:textId="7394AC60" w:rsidR="003C06C9" w:rsidRPr="00782A3C" w:rsidRDefault="00ED4F75" w:rsidP="00A66186">
      <w:pPr>
        <w:jc w:val="center"/>
        <w:rPr>
          <w:rFonts w:cstheme="minorHAnsi"/>
          <w:b/>
          <w:bCs/>
          <w:sz w:val="24"/>
          <w:szCs w:val="24"/>
        </w:rPr>
      </w:pPr>
      <w:r w:rsidRPr="001F5FBA">
        <w:rPr>
          <w:rFonts w:cstheme="minorHAnsi"/>
          <w:b/>
          <w:bCs/>
          <w:lang w:val="en-US"/>
        </w:rPr>
        <w:t xml:space="preserve">Table </w:t>
      </w:r>
      <w:r w:rsidR="003E353B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1</w:t>
      </w:r>
      <w:r w:rsidR="00123A20" w:rsidRPr="001F5FBA">
        <w:rPr>
          <w:rFonts w:cstheme="minorHAnsi"/>
          <w:b/>
          <w:bCs/>
          <w:lang w:val="en-US"/>
        </w:rPr>
        <w:t xml:space="preserve">. </w:t>
      </w:r>
      <w:r w:rsidR="00123A20" w:rsidRPr="001F5FBA">
        <w:rPr>
          <w:rFonts w:cstheme="minorHAnsi"/>
          <w:vertAlign w:val="superscript"/>
          <w:lang w:val="en-US"/>
        </w:rPr>
        <w:t>1</w:t>
      </w:r>
      <w:r w:rsidR="00123A20" w:rsidRPr="001F5FBA">
        <w:rPr>
          <w:rFonts w:cstheme="minorHAnsi"/>
          <w:lang w:val="en-US"/>
        </w:rPr>
        <w:t xml:space="preserve">H NMR areas of HU-331 </w:t>
      </w:r>
      <w:r w:rsidR="005A6FB3" w:rsidRPr="001F5FBA">
        <w:rPr>
          <w:rFonts w:cstheme="minorHAnsi"/>
          <w:iCs/>
          <w:lang w:val="en-US"/>
        </w:rPr>
        <w:t>(</w:t>
      </w:r>
      <w:r w:rsidR="005A6FB3" w:rsidRPr="001F5FBA">
        <w:rPr>
          <w:rFonts w:cstheme="minorHAnsi"/>
          <w:b/>
          <w:bCs/>
          <w:iCs/>
          <w:lang w:val="en-US"/>
        </w:rPr>
        <w:t>2</w:t>
      </w:r>
      <w:r w:rsidR="005A6FB3" w:rsidRPr="001F5FBA">
        <w:rPr>
          <w:rFonts w:cstheme="minorHAnsi"/>
          <w:iCs/>
          <w:lang w:val="en-US"/>
        </w:rPr>
        <w:t xml:space="preserve">) </w:t>
      </w:r>
      <w:r w:rsidR="00A50222" w:rsidRPr="001F5FBA">
        <w:rPr>
          <w:rFonts w:cstheme="minorHAnsi"/>
          <w:lang w:val="en-US"/>
        </w:rPr>
        <w:t>r</w:t>
      </w:r>
      <w:r w:rsidR="00123A20" w:rsidRPr="001F5FBA">
        <w:rPr>
          <w:rFonts w:cstheme="minorHAnsi"/>
          <w:lang w:val="en-US"/>
        </w:rPr>
        <w:t xml:space="preserve">elative to the </w:t>
      </w:r>
      <w:r w:rsidR="00A50222" w:rsidRPr="001F5FBA">
        <w:rPr>
          <w:rFonts w:cstheme="minorHAnsi"/>
          <w:lang w:val="en-US"/>
        </w:rPr>
        <w:t>d</w:t>
      </w:r>
      <w:r w:rsidR="00123A20" w:rsidRPr="001F5FBA">
        <w:rPr>
          <w:rFonts w:cstheme="minorHAnsi"/>
          <w:lang w:val="en-US"/>
        </w:rPr>
        <w:t xml:space="preserve">initrobenzene </w:t>
      </w:r>
      <w:r w:rsidR="00A50222" w:rsidRPr="001F5FBA">
        <w:rPr>
          <w:rFonts w:cstheme="minorHAnsi"/>
          <w:lang w:val="en-US"/>
        </w:rPr>
        <w:t>i</w:t>
      </w:r>
      <w:r w:rsidR="00123A20" w:rsidRPr="001F5FBA">
        <w:rPr>
          <w:rFonts w:cstheme="minorHAnsi"/>
          <w:lang w:val="en-US"/>
        </w:rPr>
        <w:t xml:space="preserve">nternal </w:t>
      </w:r>
      <w:r w:rsidR="00A50222" w:rsidRPr="001F5FBA">
        <w:rPr>
          <w:rFonts w:cstheme="minorHAnsi"/>
          <w:lang w:val="en-US"/>
        </w:rPr>
        <w:t>s</w:t>
      </w:r>
      <w:r w:rsidR="00123A20" w:rsidRPr="001F5FBA">
        <w:rPr>
          <w:rFonts w:cstheme="minorHAnsi"/>
          <w:lang w:val="en-US"/>
        </w:rPr>
        <w:t>tandard</w:t>
      </w:r>
      <w:r w:rsidR="00782A3C">
        <w:rPr>
          <w:rFonts w:cstheme="minorHAnsi"/>
          <w:lang w:val="en-US"/>
        </w:rPr>
        <w:t xml:space="preserve">. </w:t>
      </w:r>
      <w:r w:rsidR="004311D5">
        <w:rPr>
          <w:rFonts w:cstheme="minorHAnsi"/>
          <w:vertAlign w:val="superscript"/>
          <w:lang w:val="en-US"/>
        </w:rPr>
        <w:t>a</w:t>
      </w:r>
      <w:r w:rsidR="00E37309">
        <w:rPr>
          <w:rFonts w:cstheme="minorHAnsi"/>
          <w:lang w:val="en-US"/>
        </w:rPr>
        <w:t xml:space="preserve"> </w:t>
      </w:r>
      <w:r w:rsidR="005A59C1">
        <w:rPr>
          <w:rFonts w:cstheme="minorHAnsi"/>
          <w:lang w:val="en-US"/>
        </w:rPr>
        <w:t>R</w:t>
      </w:r>
      <w:r w:rsidR="00E37309">
        <w:rPr>
          <w:rFonts w:cstheme="minorHAnsi"/>
          <w:lang w:val="en-US"/>
        </w:rPr>
        <w:t xml:space="preserve">atio between </w:t>
      </w:r>
      <w:r w:rsidR="00F64728">
        <w:rPr>
          <w:rFonts w:cstheme="minorHAnsi"/>
          <w:lang w:val="en-US"/>
        </w:rPr>
        <w:t xml:space="preserve">HU-331 </w:t>
      </w:r>
      <w:r w:rsidR="004311D5">
        <w:rPr>
          <w:rFonts w:cstheme="minorHAnsi"/>
          <w:lang w:val="en-US"/>
        </w:rPr>
        <w:t xml:space="preserve">(5.09 ppm) </w:t>
      </w:r>
      <w:r w:rsidR="00F64728">
        <w:rPr>
          <w:rFonts w:cstheme="minorHAnsi"/>
          <w:lang w:val="en-US"/>
        </w:rPr>
        <w:t>and the hydroxyquinol</w:t>
      </w:r>
      <w:r w:rsidR="004311D5">
        <w:rPr>
          <w:rFonts w:cstheme="minorHAnsi"/>
          <w:lang w:val="en-US"/>
        </w:rPr>
        <w:t xml:space="preserve"> </w:t>
      </w:r>
      <w:r w:rsidR="004311D5">
        <w:rPr>
          <w:rFonts w:cstheme="minorHAnsi"/>
          <w:b/>
          <w:bCs/>
          <w:lang w:val="en-US"/>
        </w:rPr>
        <w:t>5</w:t>
      </w:r>
      <w:r w:rsidR="004311D5">
        <w:rPr>
          <w:rFonts w:cstheme="minorHAnsi"/>
          <w:lang w:val="en-US"/>
        </w:rPr>
        <w:t xml:space="preserve"> (5.40 ppm)</w:t>
      </w:r>
      <w:r w:rsidR="00F64728">
        <w:rPr>
          <w:rFonts w:cstheme="minorHAnsi"/>
          <w:lang w:val="en-US"/>
        </w:rPr>
        <w:t xml:space="preserve"> was used to </w:t>
      </w:r>
      <w:r w:rsidR="00E81A23">
        <w:rPr>
          <w:rFonts w:cstheme="minorHAnsi"/>
          <w:lang w:val="en-US"/>
        </w:rPr>
        <w:t>determine</w:t>
      </w:r>
      <w:r w:rsidR="004311D5">
        <w:rPr>
          <w:rFonts w:cstheme="minorHAnsi"/>
          <w:lang w:val="en-US"/>
        </w:rPr>
        <w:t xml:space="preserve"> the relative concentration. </w:t>
      </w:r>
    </w:p>
    <w:tbl>
      <w:tblPr>
        <w:tblStyle w:val="PlainTable3"/>
        <w:tblW w:w="9026" w:type="dxa"/>
        <w:tblLook w:val="04A0" w:firstRow="1" w:lastRow="0" w:firstColumn="1" w:lastColumn="0" w:noHBand="0" w:noVBand="1"/>
      </w:tblPr>
      <w:tblGrid>
        <w:gridCol w:w="1022"/>
        <w:gridCol w:w="1334"/>
        <w:gridCol w:w="1334"/>
        <w:gridCol w:w="1334"/>
        <w:gridCol w:w="1334"/>
        <w:gridCol w:w="1334"/>
        <w:gridCol w:w="1334"/>
      </w:tblGrid>
      <w:tr w:rsidR="00FA53BF" w:rsidRPr="009A767B" w14:paraId="0F276448" w14:textId="77777777" w:rsidTr="0069209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8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0" w:type="dxa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2D571D9" w14:textId="77777777" w:rsidR="0026642F" w:rsidRPr="009A767B" w:rsidRDefault="0026642F" w:rsidP="0069209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CA" w:eastAsia="en-CA"/>
              </w:rPr>
            </w:pP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627D9AC" w14:textId="37D8AB38" w:rsidR="0026642F" w:rsidRPr="009A767B" w:rsidRDefault="0026642F" w:rsidP="0069209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Run 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87A2430" w14:textId="00B7ABBC" w:rsidR="0026642F" w:rsidRPr="009A767B" w:rsidRDefault="0026642F" w:rsidP="0069209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Run 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F8689E7" w14:textId="6EF73AE9" w:rsidR="0026642F" w:rsidRPr="009A767B" w:rsidRDefault="0026642F" w:rsidP="0069209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Run 3</w:t>
            </w:r>
          </w:p>
        </w:tc>
      </w:tr>
      <w:tr w:rsidR="00C4495B" w:rsidRPr="009A767B" w14:paraId="63CB6DD2" w14:textId="77777777" w:rsidTr="00FA53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96A190F" w14:textId="77777777" w:rsidR="00D90852" w:rsidRPr="009A767B" w:rsidRDefault="00D90852" w:rsidP="00692095">
            <w:pPr>
              <w:jc w:val="center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Time in light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14:paraId="3650255F" w14:textId="1CD864A9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Relative to Std.</w:t>
            </w:r>
          </w:p>
        </w:tc>
        <w:tc>
          <w:tcPr>
            <w:tcW w:w="0" w:type="dxa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2D7C7AD8" w14:textId="15FC7162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Relative to T</w:t>
            </w:r>
            <w:r w:rsidRPr="00692095">
              <w:rPr>
                <w:rFonts w:ascii="Calibri" w:eastAsia="Times New Roman" w:hAnsi="Calibri" w:cs="Calibri"/>
                <w:color w:val="000000"/>
                <w:vertAlign w:val="subscript"/>
                <w:lang w:val="en-CA" w:eastAsia="en-CA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</w:tcPr>
          <w:p w14:paraId="3BB68DF2" w14:textId="61A80F69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Relative to Std.</w:t>
            </w:r>
          </w:p>
        </w:tc>
        <w:tc>
          <w:tcPr>
            <w:tcW w:w="0" w:type="dxa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65704DFC" w14:textId="07640E9B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Relative to T</w:t>
            </w:r>
            <w:r w:rsidRPr="00692095">
              <w:rPr>
                <w:rFonts w:ascii="Calibri" w:eastAsia="Times New Roman" w:hAnsi="Calibri" w:cs="Calibri"/>
                <w:color w:val="000000"/>
                <w:vertAlign w:val="subscript"/>
                <w:lang w:val="en-CA" w:eastAsia="en-CA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noWrap/>
            <w:hideMark/>
          </w:tcPr>
          <w:p w14:paraId="206CAAEB" w14:textId="442C1A99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Relative to Std.</w:t>
            </w:r>
          </w:p>
        </w:tc>
        <w:tc>
          <w:tcPr>
            <w:tcW w:w="1134" w:type="dxa"/>
            <w:tcBorders>
              <w:top w:val="single" w:sz="4" w:space="0" w:color="auto"/>
              <w:right w:val="single" w:sz="4" w:space="0" w:color="auto"/>
            </w:tcBorders>
            <w:noWrap/>
            <w:hideMark/>
          </w:tcPr>
          <w:p w14:paraId="03E5C235" w14:textId="6B053573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Relative to T</w:t>
            </w:r>
            <w:r w:rsidRPr="00692095">
              <w:rPr>
                <w:rFonts w:ascii="Calibri" w:eastAsia="Times New Roman" w:hAnsi="Calibri" w:cs="Calibri"/>
                <w:color w:val="000000"/>
                <w:vertAlign w:val="subscript"/>
                <w:lang w:val="en-CA" w:eastAsia="en-CA"/>
              </w:rPr>
              <w:t>0</w:t>
            </w:r>
          </w:p>
        </w:tc>
      </w:tr>
      <w:tr w:rsidR="00C4495B" w:rsidRPr="009A767B" w14:paraId="4B4FB6B6" w14:textId="77777777" w:rsidTr="00FA53BF">
        <w:trPr>
          <w:trHeight w:val="2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hideMark/>
          </w:tcPr>
          <w:p w14:paraId="6D105B17" w14:textId="77777777" w:rsidR="00D90852" w:rsidRPr="009A767B" w:rsidRDefault="00D90852" w:rsidP="00692095">
            <w:pPr>
              <w:jc w:val="center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noWrap/>
            <w:hideMark/>
          </w:tcPr>
          <w:p w14:paraId="27836DA1" w14:textId="77777777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1.06</w:t>
            </w:r>
          </w:p>
        </w:tc>
        <w:tc>
          <w:tcPr>
            <w:tcW w:w="0" w:type="dxa"/>
            <w:tcBorders>
              <w:right w:val="single" w:sz="4" w:space="0" w:color="auto"/>
            </w:tcBorders>
            <w:noWrap/>
            <w:hideMark/>
          </w:tcPr>
          <w:p w14:paraId="78117F18" w14:textId="6CDAEF79" w:rsidR="00D90852" w:rsidRPr="009A767B" w:rsidRDefault="002431B8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>
              <w:rPr>
                <w:rFonts w:ascii="Calibri" w:eastAsia="Times New Roman" w:hAnsi="Calibri" w:cs="Calibri"/>
                <w:color w:val="000000"/>
                <w:lang w:val="en-CA" w:eastAsia="en-CA"/>
              </w:rPr>
              <w:t>1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noWrap/>
            <w:hideMark/>
          </w:tcPr>
          <w:p w14:paraId="5245B21B" w14:textId="77777777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1.1</w:t>
            </w:r>
          </w:p>
        </w:tc>
        <w:tc>
          <w:tcPr>
            <w:tcW w:w="0" w:type="dxa"/>
            <w:tcBorders>
              <w:right w:val="single" w:sz="4" w:space="0" w:color="auto"/>
            </w:tcBorders>
            <w:noWrap/>
            <w:hideMark/>
          </w:tcPr>
          <w:p w14:paraId="56CE8F59" w14:textId="2621D910" w:rsidR="00D90852" w:rsidRPr="009A767B" w:rsidRDefault="002431B8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>
              <w:rPr>
                <w:rFonts w:ascii="Calibri" w:eastAsia="Times New Roman" w:hAnsi="Calibri" w:cs="Calibri"/>
                <w:color w:val="000000"/>
                <w:lang w:val="en-CA" w:eastAsia="en-CA"/>
              </w:rPr>
              <w:t>1</w:t>
            </w:r>
          </w:p>
        </w:tc>
        <w:tc>
          <w:tcPr>
            <w:tcW w:w="0" w:type="dxa"/>
            <w:tcBorders>
              <w:left w:val="single" w:sz="4" w:space="0" w:color="auto"/>
            </w:tcBorders>
            <w:noWrap/>
            <w:hideMark/>
          </w:tcPr>
          <w:p w14:paraId="4D5E257E" w14:textId="77777777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1.03</w:t>
            </w:r>
          </w:p>
        </w:tc>
        <w:tc>
          <w:tcPr>
            <w:tcW w:w="1134" w:type="dxa"/>
            <w:tcBorders>
              <w:right w:val="single" w:sz="4" w:space="0" w:color="auto"/>
            </w:tcBorders>
            <w:noWrap/>
            <w:hideMark/>
          </w:tcPr>
          <w:p w14:paraId="2FD13CA6" w14:textId="7B91080F" w:rsidR="00D90852" w:rsidRPr="009A767B" w:rsidRDefault="002431B8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>
              <w:rPr>
                <w:rFonts w:ascii="Calibri" w:eastAsia="Times New Roman" w:hAnsi="Calibri" w:cs="Calibri"/>
                <w:color w:val="000000"/>
                <w:lang w:val="en-CA" w:eastAsia="en-CA"/>
              </w:rPr>
              <w:t>1</w:t>
            </w:r>
          </w:p>
        </w:tc>
      </w:tr>
      <w:tr w:rsidR="00FA53BF" w:rsidRPr="009A767B" w14:paraId="433892F4" w14:textId="77777777" w:rsidTr="0069209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tcBorders>
              <w:left w:val="single" w:sz="4" w:space="0" w:color="auto"/>
              <w:right w:val="single" w:sz="4" w:space="0" w:color="auto"/>
            </w:tcBorders>
            <w:noWrap/>
            <w:hideMark/>
          </w:tcPr>
          <w:p w14:paraId="580001BE" w14:textId="77777777" w:rsidR="00D90852" w:rsidRPr="009A767B" w:rsidRDefault="00D90852" w:rsidP="00692095">
            <w:pPr>
              <w:jc w:val="center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10</w:t>
            </w:r>
          </w:p>
        </w:tc>
        <w:tc>
          <w:tcPr>
            <w:tcW w:w="0" w:type="dxa"/>
            <w:tcBorders>
              <w:left w:val="single" w:sz="4" w:space="0" w:color="auto"/>
            </w:tcBorders>
            <w:noWrap/>
            <w:hideMark/>
          </w:tcPr>
          <w:p w14:paraId="134FCE10" w14:textId="77777777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88</w:t>
            </w:r>
          </w:p>
        </w:tc>
        <w:tc>
          <w:tcPr>
            <w:tcW w:w="0" w:type="dxa"/>
            <w:tcBorders>
              <w:right w:val="single" w:sz="4" w:space="0" w:color="auto"/>
            </w:tcBorders>
            <w:noWrap/>
            <w:hideMark/>
          </w:tcPr>
          <w:p w14:paraId="77A0EED6" w14:textId="25D46148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83</w:t>
            </w:r>
          </w:p>
        </w:tc>
        <w:tc>
          <w:tcPr>
            <w:tcW w:w="0" w:type="dxa"/>
            <w:tcBorders>
              <w:left w:val="single" w:sz="4" w:space="0" w:color="auto"/>
            </w:tcBorders>
            <w:noWrap/>
            <w:hideMark/>
          </w:tcPr>
          <w:p w14:paraId="73F77C54" w14:textId="77777777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91</w:t>
            </w:r>
          </w:p>
        </w:tc>
        <w:tc>
          <w:tcPr>
            <w:tcW w:w="0" w:type="dxa"/>
            <w:tcBorders>
              <w:right w:val="single" w:sz="4" w:space="0" w:color="auto"/>
            </w:tcBorders>
            <w:noWrap/>
            <w:hideMark/>
          </w:tcPr>
          <w:p w14:paraId="786994A1" w14:textId="5FA39415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8</w:t>
            </w:r>
            <w:r>
              <w:rPr>
                <w:rFonts w:ascii="Calibri" w:eastAsia="Times New Roman" w:hAnsi="Calibri" w:cs="Calibri"/>
                <w:color w:val="000000"/>
                <w:lang w:val="en-CA" w:eastAsia="en-CA"/>
              </w:rPr>
              <w:t>3</w:t>
            </w:r>
          </w:p>
        </w:tc>
        <w:tc>
          <w:tcPr>
            <w:tcW w:w="0" w:type="dxa"/>
            <w:tcBorders>
              <w:left w:val="single" w:sz="4" w:space="0" w:color="auto"/>
            </w:tcBorders>
            <w:noWrap/>
            <w:hideMark/>
          </w:tcPr>
          <w:p w14:paraId="0577D6E8" w14:textId="77777777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86</w:t>
            </w:r>
          </w:p>
        </w:tc>
        <w:tc>
          <w:tcPr>
            <w:tcW w:w="1134" w:type="dxa"/>
            <w:tcBorders>
              <w:right w:val="single" w:sz="4" w:space="0" w:color="auto"/>
            </w:tcBorders>
            <w:noWrap/>
            <w:hideMark/>
          </w:tcPr>
          <w:p w14:paraId="617C43D7" w14:textId="4D0607C8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83</w:t>
            </w:r>
          </w:p>
        </w:tc>
      </w:tr>
      <w:tr w:rsidR="00C4495B" w:rsidRPr="009A767B" w14:paraId="03462032" w14:textId="77777777" w:rsidTr="00FA53BF">
        <w:trPr>
          <w:trHeight w:val="2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tcBorders>
              <w:left w:val="single" w:sz="4" w:space="0" w:color="auto"/>
              <w:right w:val="single" w:sz="4" w:space="0" w:color="auto"/>
            </w:tcBorders>
            <w:noWrap/>
            <w:hideMark/>
          </w:tcPr>
          <w:p w14:paraId="757EBFA3" w14:textId="77777777" w:rsidR="00D90852" w:rsidRPr="009A767B" w:rsidRDefault="00D90852" w:rsidP="00692095">
            <w:pPr>
              <w:jc w:val="center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20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noWrap/>
            <w:hideMark/>
          </w:tcPr>
          <w:p w14:paraId="1A8ABE96" w14:textId="12A81268" w:rsidR="00D90852" w:rsidRPr="00692095" w:rsidRDefault="005A59C1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highlight w:val="yellow"/>
                <w:lang w:val="en-CA" w:eastAsia="en-CA"/>
              </w:rPr>
            </w:pPr>
            <w:r w:rsidRPr="00692095">
              <w:rPr>
                <w:rFonts w:ascii="Calibri" w:eastAsia="Times New Roman" w:hAnsi="Calibri" w:cs="Calibri"/>
                <w:color w:val="000000"/>
                <w:lang w:val="en-CA" w:eastAsia="en-CA"/>
              </w:rPr>
              <w:t>-</w:t>
            </w:r>
          </w:p>
        </w:tc>
        <w:tc>
          <w:tcPr>
            <w:tcW w:w="1134" w:type="dxa"/>
            <w:tcBorders>
              <w:right w:val="single" w:sz="4" w:space="0" w:color="auto"/>
            </w:tcBorders>
            <w:noWrap/>
            <w:hideMark/>
          </w:tcPr>
          <w:p w14:paraId="57BE4965" w14:textId="28CA296C" w:rsidR="00D90852" w:rsidRPr="00692095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20"/>
                <w:szCs w:val="20"/>
                <w:vertAlign w:val="superscript"/>
                <w:lang w:val="en-CA" w:eastAsia="en-CA"/>
              </w:rPr>
            </w:pPr>
            <w:r w:rsidRPr="00692095">
              <w:rPr>
                <w:rFonts w:ascii="Calibri" w:eastAsia="Times New Roman" w:hAnsi="Calibri" w:cs="Calibri"/>
                <w:sz w:val="20"/>
                <w:szCs w:val="20"/>
                <w:lang w:val="en-CA" w:eastAsia="en-CA"/>
              </w:rPr>
              <w:t>0.7</w:t>
            </w:r>
            <w:r w:rsidR="003431F2">
              <w:rPr>
                <w:rFonts w:ascii="Calibri" w:eastAsia="Times New Roman" w:hAnsi="Calibri" w:cs="Calibri"/>
                <w:sz w:val="20"/>
                <w:szCs w:val="20"/>
                <w:vertAlign w:val="superscript"/>
                <w:lang w:val="en-CA" w:eastAsia="en-CA"/>
              </w:rPr>
              <w:t>a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noWrap/>
            <w:hideMark/>
          </w:tcPr>
          <w:p w14:paraId="3A129DC7" w14:textId="77777777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76</w:t>
            </w:r>
          </w:p>
        </w:tc>
        <w:tc>
          <w:tcPr>
            <w:tcW w:w="0" w:type="dxa"/>
            <w:tcBorders>
              <w:right w:val="single" w:sz="4" w:space="0" w:color="auto"/>
            </w:tcBorders>
            <w:noWrap/>
            <w:hideMark/>
          </w:tcPr>
          <w:p w14:paraId="773BBF52" w14:textId="0C36F357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69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noWrap/>
            <w:hideMark/>
          </w:tcPr>
          <w:p w14:paraId="4A27996F" w14:textId="5D682838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7</w:t>
            </w:r>
            <w:r>
              <w:rPr>
                <w:rFonts w:ascii="Calibri" w:eastAsia="Times New Roman" w:hAnsi="Calibri" w:cs="Calibri"/>
                <w:color w:val="000000"/>
                <w:lang w:val="en-CA" w:eastAsia="en-CA"/>
              </w:rPr>
              <w:t>0</w:t>
            </w:r>
          </w:p>
        </w:tc>
        <w:tc>
          <w:tcPr>
            <w:tcW w:w="1134" w:type="dxa"/>
            <w:tcBorders>
              <w:right w:val="single" w:sz="4" w:space="0" w:color="auto"/>
            </w:tcBorders>
            <w:noWrap/>
            <w:hideMark/>
          </w:tcPr>
          <w:p w14:paraId="6C361FD9" w14:textId="77777777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68</w:t>
            </w:r>
          </w:p>
        </w:tc>
      </w:tr>
      <w:tr w:rsidR="00FA53BF" w:rsidRPr="009A767B" w14:paraId="56ED9D59" w14:textId="77777777" w:rsidTr="0069209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tcBorders>
              <w:left w:val="single" w:sz="4" w:space="0" w:color="auto"/>
              <w:right w:val="single" w:sz="4" w:space="0" w:color="auto"/>
            </w:tcBorders>
            <w:noWrap/>
            <w:hideMark/>
          </w:tcPr>
          <w:p w14:paraId="45331B92" w14:textId="77777777" w:rsidR="00D90852" w:rsidRPr="009A767B" w:rsidRDefault="00D90852" w:rsidP="00692095">
            <w:pPr>
              <w:jc w:val="center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30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noWrap/>
            <w:hideMark/>
          </w:tcPr>
          <w:p w14:paraId="54B588FA" w14:textId="77777777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62</w:t>
            </w:r>
          </w:p>
        </w:tc>
        <w:tc>
          <w:tcPr>
            <w:tcW w:w="0" w:type="dxa"/>
            <w:tcBorders>
              <w:right w:val="single" w:sz="4" w:space="0" w:color="auto"/>
            </w:tcBorders>
            <w:noWrap/>
            <w:hideMark/>
          </w:tcPr>
          <w:p w14:paraId="5354CFF6" w14:textId="1A9D27D3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58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noWrap/>
            <w:hideMark/>
          </w:tcPr>
          <w:p w14:paraId="77BAF4D8" w14:textId="77777777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63</w:t>
            </w:r>
          </w:p>
        </w:tc>
        <w:tc>
          <w:tcPr>
            <w:tcW w:w="0" w:type="dxa"/>
            <w:tcBorders>
              <w:right w:val="single" w:sz="4" w:space="0" w:color="auto"/>
            </w:tcBorders>
            <w:noWrap/>
            <w:hideMark/>
          </w:tcPr>
          <w:p w14:paraId="5A4FF28F" w14:textId="40583163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57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noWrap/>
            <w:hideMark/>
          </w:tcPr>
          <w:p w14:paraId="48194DF6" w14:textId="77777777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57</w:t>
            </w:r>
          </w:p>
        </w:tc>
        <w:tc>
          <w:tcPr>
            <w:tcW w:w="1134" w:type="dxa"/>
            <w:tcBorders>
              <w:right w:val="single" w:sz="4" w:space="0" w:color="auto"/>
            </w:tcBorders>
            <w:noWrap/>
            <w:hideMark/>
          </w:tcPr>
          <w:p w14:paraId="0DD0B36E" w14:textId="2A6CC4D4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55</w:t>
            </w:r>
          </w:p>
        </w:tc>
      </w:tr>
      <w:tr w:rsidR="00C4495B" w:rsidRPr="009A767B" w14:paraId="4C983573" w14:textId="77777777" w:rsidTr="00FA53BF">
        <w:trPr>
          <w:trHeight w:val="2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tcBorders>
              <w:left w:val="single" w:sz="4" w:space="0" w:color="auto"/>
              <w:right w:val="single" w:sz="4" w:space="0" w:color="auto"/>
            </w:tcBorders>
            <w:noWrap/>
            <w:hideMark/>
          </w:tcPr>
          <w:p w14:paraId="4724D0C9" w14:textId="77777777" w:rsidR="00D90852" w:rsidRPr="009A767B" w:rsidRDefault="00D90852" w:rsidP="00692095">
            <w:pPr>
              <w:jc w:val="center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40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noWrap/>
            <w:hideMark/>
          </w:tcPr>
          <w:p w14:paraId="6A6A8D5A" w14:textId="77777777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42</w:t>
            </w:r>
          </w:p>
        </w:tc>
        <w:tc>
          <w:tcPr>
            <w:tcW w:w="1134" w:type="dxa"/>
            <w:tcBorders>
              <w:right w:val="single" w:sz="4" w:space="0" w:color="auto"/>
            </w:tcBorders>
            <w:noWrap/>
            <w:hideMark/>
          </w:tcPr>
          <w:p w14:paraId="14BDA9D6" w14:textId="618E46F2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</w:t>
            </w:r>
            <w:r>
              <w:rPr>
                <w:rFonts w:ascii="Calibri" w:eastAsia="Times New Roman" w:hAnsi="Calibri" w:cs="Calibri"/>
                <w:color w:val="000000"/>
                <w:lang w:val="en-CA" w:eastAsia="en-CA"/>
              </w:rPr>
              <w:t>40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noWrap/>
            <w:hideMark/>
          </w:tcPr>
          <w:p w14:paraId="4B293F0C" w14:textId="77777777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53</w:t>
            </w:r>
          </w:p>
        </w:tc>
        <w:tc>
          <w:tcPr>
            <w:tcW w:w="0" w:type="dxa"/>
            <w:tcBorders>
              <w:right w:val="single" w:sz="4" w:space="0" w:color="auto"/>
            </w:tcBorders>
            <w:noWrap/>
            <w:hideMark/>
          </w:tcPr>
          <w:p w14:paraId="08649411" w14:textId="42895749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48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noWrap/>
            <w:hideMark/>
          </w:tcPr>
          <w:p w14:paraId="15910873" w14:textId="6E7EA9DC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5</w:t>
            </w:r>
            <w:r>
              <w:rPr>
                <w:rFonts w:ascii="Calibri" w:eastAsia="Times New Roman" w:hAnsi="Calibri" w:cs="Calibri"/>
                <w:color w:val="000000"/>
                <w:lang w:val="en-CA" w:eastAsia="en-CA"/>
              </w:rPr>
              <w:t>0</w:t>
            </w:r>
          </w:p>
        </w:tc>
        <w:tc>
          <w:tcPr>
            <w:tcW w:w="1134" w:type="dxa"/>
            <w:tcBorders>
              <w:right w:val="single" w:sz="4" w:space="0" w:color="auto"/>
            </w:tcBorders>
            <w:noWrap/>
            <w:hideMark/>
          </w:tcPr>
          <w:p w14:paraId="77FDE70F" w14:textId="58DA36C1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4</w:t>
            </w:r>
            <w:r>
              <w:rPr>
                <w:rFonts w:ascii="Calibri" w:eastAsia="Times New Roman" w:hAnsi="Calibri" w:cs="Calibri"/>
                <w:color w:val="000000"/>
                <w:lang w:val="en-CA" w:eastAsia="en-CA"/>
              </w:rPr>
              <w:t>9</w:t>
            </w:r>
          </w:p>
        </w:tc>
      </w:tr>
      <w:tr w:rsidR="00FA53BF" w:rsidRPr="009A767B" w14:paraId="2959C9CF" w14:textId="77777777" w:rsidTr="0069209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tcBorders>
              <w:left w:val="single" w:sz="4" w:space="0" w:color="auto"/>
              <w:right w:val="single" w:sz="4" w:space="0" w:color="auto"/>
            </w:tcBorders>
            <w:noWrap/>
            <w:hideMark/>
          </w:tcPr>
          <w:p w14:paraId="3695D2EA" w14:textId="77777777" w:rsidR="00D90852" w:rsidRPr="009A767B" w:rsidRDefault="00D90852" w:rsidP="00692095">
            <w:pPr>
              <w:jc w:val="center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50</w:t>
            </w:r>
          </w:p>
        </w:tc>
        <w:tc>
          <w:tcPr>
            <w:tcW w:w="0" w:type="dxa"/>
            <w:tcBorders>
              <w:left w:val="single" w:sz="4" w:space="0" w:color="auto"/>
            </w:tcBorders>
            <w:noWrap/>
            <w:hideMark/>
          </w:tcPr>
          <w:p w14:paraId="2CC93287" w14:textId="77777777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4</w:t>
            </w:r>
          </w:p>
        </w:tc>
        <w:tc>
          <w:tcPr>
            <w:tcW w:w="0" w:type="dxa"/>
            <w:tcBorders>
              <w:right w:val="single" w:sz="4" w:space="0" w:color="auto"/>
            </w:tcBorders>
            <w:noWrap/>
            <w:hideMark/>
          </w:tcPr>
          <w:p w14:paraId="3DA41E83" w14:textId="41EE8123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3</w:t>
            </w:r>
            <w:r>
              <w:rPr>
                <w:rFonts w:ascii="Calibri" w:eastAsia="Times New Roman" w:hAnsi="Calibri" w:cs="Calibri"/>
                <w:color w:val="000000"/>
                <w:lang w:val="en-CA" w:eastAsia="en-CA"/>
              </w:rPr>
              <w:t>8</w:t>
            </w:r>
          </w:p>
        </w:tc>
        <w:tc>
          <w:tcPr>
            <w:tcW w:w="0" w:type="dxa"/>
            <w:tcBorders>
              <w:left w:val="single" w:sz="4" w:space="0" w:color="auto"/>
            </w:tcBorders>
            <w:noWrap/>
            <w:hideMark/>
          </w:tcPr>
          <w:p w14:paraId="5C336DA4" w14:textId="77777777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41</w:t>
            </w:r>
          </w:p>
        </w:tc>
        <w:tc>
          <w:tcPr>
            <w:tcW w:w="0" w:type="dxa"/>
            <w:tcBorders>
              <w:right w:val="single" w:sz="4" w:space="0" w:color="auto"/>
            </w:tcBorders>
            <w:noWrap/>
            <w:hideMark/>
          </w:tcPr>
          <w:p w14:paraId="3C02158E" w14:textId="422BE261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37</w:t>
            </w:r>
          </w:p>
        </w:tc>
        <w:tc>
          <w:tcPr>
            <w:tcW w:w="0" w:type="dxa"/>
            <w:tcBorders>
              <w:left w:val="single" w:sz="4" w:space="0" w:color="auto"/>
            </w:tcBorders>
            <w:noWrap/>
            <w:hideMark/>
          </w:tcPr>
          <w:p w14:paraId="3701AE6C" w14:textId="77777777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39</w:t>
            </w:r>
          </w:p>
        </w:tc>
        <w:tc>
          <w:tcPr>
            <w:tcW w:w="1134" w:type="dxa"/>
            <w:tcBorders>
              <w:right w:val="single" w:sz="4" w:space="0" w:color="auto"/>
            </w:tcBorders>
            <w:noWrap/>
            <w:hideMark/>
          </w:tcPr>
          <w:p w14:paraId="568D23CC" w14:textId="712C561C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3</w:t>
            </w:r>
            <w:r>
              <w:rPr>
                <w:rFonts w:ascii="Calibri" w:eastAsia="Times New Roman" w:hAnsi="Calibri" w:cs="Calibri"/>
                <w:color w:val="000000"/>
                <w:lang w:val="en-CA" w:eastAsia="en-CA"/>
              </w:rPr>
              <w:t>8</w:t>
            </w:r>
          </w:p>
        </w:tc>
      </w:tr>
      <w:tr w:rsidR="00C4495B" w:rsidRPr="009A767B" w14:paraId="03CD55CF" w14:textId="77777777" w:rsidTr="00FA53BF">
        <w:trPr>
          <w:trHeight w:val="2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tcBorders>
              <w:left w:val="single" w:sz="4" w:space="0" w:color="auto"/>
              <w:right w:val="single" w:sz="4" w:space="0" w:color="auto"/>
            </w:tcBorders>
            <w:noWrap/>
            <w:hideMark/>
          </w:tcPr>
          <w:p w14:paraId="345A8997" w14:textId="77777777" w:rsidR="00D90852" w:rsidRPr="009A767B" w:rsidRDefault="00D90852" w:rsidP="00692095">
            <w:pPr>
              <w:jc w:val="center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60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noWrap/>
            <w:hideMark/>
          </w:tcPr>
          <w:p w14:paraId="105D453E" w14:textId="77777777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32</w:t>
            </w:r>
          </w:p>
        </w:tc>
        <w:tc>
          <w:tcPr>
            <w:tcW w:w="1134" w:type="dxa"/>
            <w:tcBorders>
              <w:right w:val="single" w:sz="4" w:space="0" w:color="auto"/>
            </w:tcBorders>
            <w:noWrap/>
            <w:hideMark/>
          </w:tcPr>
          <w:p w14:paraId="653617C4" w14:textId="62F0A65C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30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noWrap/>
            <w:hideMark/>
          </w:tcPr>
          <w:p w14:paraId="673A958A" w14:textId="77777777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32</w:t>
            </w:r>
          </w:p>
        </w:tc>
        <w:tc>
          <w:tcPr>
            <w:tcW w:w="0" w:type="dxa"/>
            <w:tcBorders>
              <w:right w:val="single" w:sz="4" w:space="0" w:color="auto"/>
            </w:tcBorders>
            <w:noWrap/>
            <w:hideMark/>
          </w:tcPr>
          <w:p w14:paraId="4D87B915" w14:textId="09545926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29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noWrap/>
            <w:hideMark/>
          </w:tcPr>
          <w:p w14:paraId="6AD42E52" w14:textId="77777777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31</w:t>
            </w:r>
          </w:p>
        </w:tc>
        <w:tc>
          <w:tcPr>
            <w:tcW w:w="1134" w:type="dxa"/>
            <w:tcBorders>
              <w:right w:val="single" w:sz="4" w:space="0" w:color="auto"/>
            </w:tcBorders>
            <w:noWrap/>
            <w:hideMark/>
          </w:tcPr>
          <w:p w14:paraId="6901FBDE" w14:textId="66195B43" w:rsidR="00D90852" w:rsidRPr="009A767B" w:rsidRDefault="00D90852" w:rsidP="006920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0.30</w:t>
            </w:r>
          </w:p>
        </w:tc>
      </w:tr>
      <w:tr w:rsidR="00C4495B" w:rsidRPr="009A767B" w14:paraId="79867E1C" w14:textId="77777777" w:rsidTr="00FA53B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5C65152" w14:textId="05EF3212" w:rsidR="00D90852" w:rsidRPr="009A767B" w:rsidRDefault="00D90852" w:rsidP="00692095">
            <w:pPr>
              <w:jc w:val="center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60 (</w:t>
            </w:r>
            <w:r w:rsidR="00B33E6B">
              <w:rPr>
                <w:rFonts w:ascii="Calibri" w:eastAsia="Times New Roman" w:hAnsi="Calibri" w:cs="Calibri"/>
                <w:color w:val="000000"/>
                <w:lang w:val="en-CA" w:eastAsia="en-CA"/>
              </w:rPr>
              <w:t>Dark</w:t>
            </w: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)</w:t>
            </w:r>
          </w:p>
        </w:tc>
        <w:tc>
          <w:tcPr>
            <w:tcW w:w="0" w:type="dxa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14:paraId="242A7069" w14:textId="41254302" w:rsidR="00D90852" w:rsidRPr="009A767B" w:rsidRDefault="000C2AC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>
              <w:rPr>
                <w:rFonts w:ascii="Calibri" w:eastAsia="Times New Roman" w:hAnsi="Calibri" w:cs="Calibri"/>
                <w:color w:val="000000"/>
                <w:lang w:val="en-CA" w:eastAsia="en-CA"/>
              </w:rPr>
              <w:t>1.06</w:t>
            </w:r>
          </w:p>
        </w:tc>
        <w:tc>
          <w:tcPr>
            <w:tcW w:w="0" w:type="dxa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B2739C6" w14:textId="77777777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1</w:t>
            </w:r>
          </w:p>
        </w:tc>
        <w:tc>
          <w:tcPr>
            <w:tcW w:w="0" w:type="dxa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14:paraId="7AE01B4C" w14:textId="45EAD778" w:rsidR="00D90852" w:rsidRPr="009A767B" w:rsidRDefault="000C2AC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>
              <w:rPr>
                <w:rFonts w:ascii="Calibri" w:eastAsia="Times New Roman" w:hAnsi="Calibri" w:cs="Calibri"/>
                <w:color w:val="000000"/>
                <w:lang w:val="en-CA" w:eastAsia="en-CA"/>
              </w:rPr>
              <w:t>1.1</w:t>
            </w:r>
          </w:p>
        </w:tc>
        <w:tc>
          <w:tcPr>
            <w:tcW w:w="0" w:type="dxa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2841F8F" w14:textId="77777777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1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</w:tcBorders>
            <w:noWrap/>
            <w:hideMark/>
          </w:tcPr>
          <w:p w14:paraId="21BB68A0" w14:textId="5D4F1592" w:rsidR="00D90852" w:rsidRPr="009A767B" w:rsidRDefault="000C2AC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>
              <w:rPr>
                <w:rFonts w:ascii="Calibri" w:eastAsia="Times New Roman" w:hAnsi="Calibri" w:cs="Calibri"/>
                <w:color w:val="000000"/>
                <w:lang w:val="en-CA" w:eastAsia="en-CA"/>
              </w:rPr>
              <w:t>1.03</w:t>
            </w:r>
          </w:p>
        </w:tc>
        <w:tc>
          <w:tcPr>
            <w:tcW w:w="1134" w:type="dxa"/>
            <w:tcBorders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DA97408" w14:textId="77777777" w:rsidR="00D90852" w:rsidRPr="009A767B" w:rsidRDefault="00D90852" w:rsidP="0069209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lang w:val="en-CA" w:eastAsia="en-CA"/>
              </w:rPr>
            </w:pPr>
            <w:r w:rsidRPr="009A767B">
              <w:rPr>
                <w:rFonts w:ascii="Calibri" w:eastAsia="Times New Roman" w:hAnsi="Calibri" w:cs="Calibri"/>
                <w:color w:val="000000"/>
                <w:lang w:val="en-CA" w:eastAsia="en-CA"/>
              </w:rPr>
              <w:t>1</w:t>
            </w:r>
          </w:p>
        </w:tc>
      </w:tr>
    </w:tbl>
    <w:p w14:paraId="69541C69" w14:textId="77777777" w:rsidR="003C06C9" w:rsidRPr="001F5FBA" w:rsidRDefault="003C06C9" w:rsidP="003C06C9">
      <w:pPr>
        <w:rPr>
          <w:rFonts w:cstheme="minorHAnsi"/>
          <w:b/>
          <w:bCs/>
          <w:sz w:val="24"/>
          <w:szCs w:val="24"/>
        </w:rPr>
      </w:pPr>
    </w:p>
    <w:p w14:paraId="684B7E4E" w14:textId="0599375C" w:rsidR="00F36081" w:rsidRPr="001F5FBA" w:rsidRDefault="00F36081">
      <w:pPr>
        <w:rPr>
          <w:rFonts w:cstheme="minorHAnsi"/>
          <w:b/>
          <w:bCs/>
          <w:sz w:val="32"/>
          <w:szCs w:val="32"/>
          <w:lang w:val="en-US"/>
        </w:rPr>
      </w:pPr>
    </w:p>
    <w:p w14:paraId="61ED7739" w14:textId="6E03A563" w:rsidR="00021EE2" w:rsidRPr="001F5FBA" w:rsidRDefault="00021EE2">
      <w:pPr>
        <w:rPr>
          <w:rFonts w:cstheme="minorHAnsi"/>
          <w:b/>
          <w:bCs/>
          <w:sz w:val="32"/>
          <w:szCs w:val="32"/>
          <w:lang w:val="en-US"/>
        </w:rPr>
      </w:pPr>
    </w:p>
    <w:p w14:paraId="1CECC572" w14:textId="425F7145" w:rsidR="00021EE2" w:rsidRPr="001F5FBA" w:rsidRDefault="00021EE2">
      <w:pPr>
        <w:rPr>
          <w:rFonts w:cstheme="minorHAnsi"/>
          <w:b/>
          <w:bCs/>
          <w:sz w:val="32"/>
          <w:szCs w:val="32"/>
          <w:lang w:val="en-US"/>
        </w:rPr>
      </w:pPr>
    </w:p>
    <w:p w14:paraId="02ADA5AA" w14:textId="05DCD60B" w:rsidR="005A060A" w:rsidRPr="001F5FBA" w:rsidRDefault="00472E84" w:rsidP="005A060A">
      <w:pPr>
        <w:pStyle w:val="Heading2"/>
        <w:rPr>
          <w:rFonts w:cstheme="minorHAnsi"/>
          <w:lang w:val="en-US"/>
        </w:rPr>
      </w:pPr>
      <w:bookmarkStart w:id="11" w:name="_Toc112922830"/>
      <w:r w:rsidRPr="001F5FBA">
        <w:rPr>
          <w:rFonts w:cstheme="minorHAnsi"/>
          <w:lang w:val="en-US"/>
        </w:rPr>
        <w:t>Visible light a</w:t>
      </w:r>
      <w:r w:rsidR="005443C4" w:rsidRPr="001F5FBA">
        <w:rPr>
          <w:rFonts w:cstheme="minorHAnsi"/>
          <w:lang w:val="en-US"/>
        </w:rPr>
        <w:t xml:space="preserve">bsorption </w:t>
      </w:r>
      <w:r w:rsidR="00C74D19" w:rsidRPr="001F5FBA">
        <w:rPr>
          <w:rFonts w:cstheme="minorHAnsi"/>
          <w:lang w:val="en-US"/>
        </w:rPr>
        <w:t>comparison between CBD and HU-331</w:t>
      </w:r>
      <w:bookmarkEnd w:id="11"/>
    </w:p>
    <w:p w14:paraId="0845D272" w14:textId="78F27DB7" w:rsidR="005A060A" w:rsidRPr="001F5FBA" w:rsidRDefault="005A060A">
      <w:pPr>
        <w:rPr>
          <w:rFonts w:cstheme="minorHAnsi"/>
          <w:i/>
          <w:iCs/>
          <w:sz w:val="26"/>
          <w:szCs w:val="26"/>
          <w:lang w:val="en-US"/>
        </w:rPr>
      </w:pPr>
    </w:p>
    <w:p w14:paraId="72F3A570" w14:textId="09CDDC35" w:rsidR="00EC57AA" w:rsidRPr="001F5FBA" w:rsidRDefault="0078444D" w:rsidP="00EC57AA">
      <w:pPr>
        <w:rPr>
          <w:rFonts w:cstheme="minorHAnsi"/>
          <w:lang w:val="en-US"/>
        </w:rPr>
      </w:pPr>
      <w:r w:rsidRPr="001F5FBA">
        <w:rPr>
          <w:rFonts w:cstheme="minorHAnsi"/>
          <w:noProof/>
        </w:rPr>
        <w:drawing>
          <wp:anchor distT="0" distB="0" distL="114300" distR="114300" simplePos="0" relativeHeight="251757568" behindDoc="1" locked="0" layoutInCell="1" allowOverlap="1" wp14:anchorId="3AE3990A" wp14:editId="219CC72A">
            <wp:simplePos x="0" y="0"/>
            <wp:positionH relativeFrom="column">
              <wp:posOffset>450026</wp:posOffset>
            </wp:positionH>
            <wp:positionV relativeFrom="paragraph">
              <wp:posOffset>543725</wp:posOffset>
            </wp:positionV>
            <wp:extent cx="4537710" cy="2421332"/>
            <wp:effectExtent l="0" t="0" r="0" b="0"/>
            <wp:wrapTopAndBottom/>
            <wp:docPr id="4" name="Chart 4">
              <a:extLst xmlns:a="http://schemas.openxmlformats.org/drawingml/2006/main">
                <a:ext uri="{FF2B5EF4-FFF2-40B4-BE49-F238E27FC236}">
                  <a16:creationId xmlns:a16="http://schemas.microsoft.com/office/drawing/2014/main" id="{FF777F79-086B-41FA-9F50-4949B45D8F2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57AA" w:rsidRPr="001F5FBA">
        <w:rPr>
          <w:rFonts w:cstheme="minorHAnsi"/>
          <w:b/>
          <w:bCs/>
          <w:lang w:val="en-US"/>
        </w:rPr>
        <w:t xml:space="preserve">Figure </w:t>
      </w:r>
      <w:r w:rsidR="003E353B" w:rsidRPr="001F5FBA">
        <w:rPr>
          <w:rFonts w:cstheme="minorHAnsi"/>
          <w:b/>
          <w:bCs/>
          <w:lang w:val="en-US"/>
        </w:rPr>
        <w:t>S16</w:t>
      </w:r>
      <w:r w:rsidR="00EC57AA" w:rsidRPr="001F5FBA">
        <w:rPr>
          <w:rFonts w:cstheme="minorHAnsi"/>
          <w:b/>
          <w:bCs/>
          <w:lang w:val="en-US"/>
        </w:rPr>
        <w:t>:</w:t>
      </w:r>
      <w:r w:rsidR="00EC57AA" w:rsidRPr="001F5FBA">
        <w:rPr>
          <w:rFonts w:cstheme="minorHAnsi"/>
          <w:lang w:val="en-US"/>
        </w:rPr>
        <w:t xml:space="preserve"> Visible light absorbance spectra for HU-331 and CBD at 0.5 mg mL</w:t>
      </w:r>
      <w:r w:rsidR="00EC57AA" w:rsidRPr="001F5FBA">
        <w:rPr>
          <w:rFonts w:cstheme="minorHAnsi"/>
          <w:vertAlign w:val="superscript"/>
          <w:lang w:val="en-US"/>
        </w:rPr>
        <w:t>-1</w:t>
      </w:r>
      <w:r w:rsidR="00EC57AA" w:rsidRPr="001F5FBA">
        <w:rPr>
          <w:rFonts w:cstheme="minorHAnsi"/>
          <w:lang w:val="en-US"/>
        </w:rPr>
        <w:t xml:space="preserve">. </w:t>
      </w:r>
      <w:proofErr w:type="spellStart"/>
      <w:r w:rsidR="00EC57AA" w:rsidRPr="001F5FBA">
        <w:rPr>
          <w:rFonts w:cstheme="minorHAnsi"/>
          <w:lang w:val="en-US"/>
        </w:rPr>
        <w:t>Λ</w:t>
      </w:r>
      <w:r w:rsidR="00EC57AA" w:rsidRPr="001F5FBA">
        <w:rPr>
          <w:rFonts w:cstheme="minorHAnsi"/>
          <w:vertAlign w:val="subscript"/>
          <w:lang w:val="en-US"/>
        </w:rPr>
        <w:t>max</w:t>
      </w:r>
      <w:proofErr w:type="spellEnd"/>
      <w:r w:rsidR="00EC57AA" w:rsidRPr="001F5FBA">
        <w:rPr>
          <w:rFonts w:cstheme="minorHAnsi"/>
          <w:lang w:val="en-US"/>
        </w:rPr>
        <w:t xml:space="preserve"> of HU-331, 413 nm. No absorption in the visible range observed for CBD.</w:t>
      </w:r>
    </w:p>
    <w:p w14:paraId="5F858703" w14:textId="6FCEA07A" w:rsidR="00AC1CA2" w:rsidRPr="001F5FBA" w:rsidRDefault="00AC1CA2" w:rsidP="00C76618">
      <w:pPr>
        <w:rPr>
          <w:rFonts w:cstheme="minorHAnsi"/>
          <w:lang w:val="en-US"/>
        </w:rPr>
      </w:pPr>
    </w:p>
    <w:p w14:paraId="0990047A" w14:textId="778B94E0" w:rsidR="00BA6FB8" w:rsidRPr="001F5FBA" w:rsidRDefault="00BD45D6" w:rsidP="009541BC">
      <w:pPr>
        <w:pStyle w:val="Heading2"/>
        <w:rPr>
          <w:rFonts w:cstheme="minorHAnsi"/>
          <w:lang w:val="en-US"/>
        </w:rPr>
      </w:pPr>
      <w:bookmarkStart w:id="12" w:name="_Toc112922831"/>
      <w:r w:rsidRPr="001F5FBA">
        <w:rPr>
          <w:rFonts w:cstheme="minorHAnsi"/>
          <w:lang w:val="en-US"/>
        </w:rPr>
        <w:t xml:space="preserve">LED </w:t>
      </w:r>
      <w:r w:rsidR="00A50222" w:rsidRPr="001F5FBA">
        <w:rPr>
          <w:rFonts w:cstheme="minorHAnsi"/>
          <w:lang w:val="en-US"/>
        </w:rPr>
        <w:t>g</w:t>
      </w:r>
      <w:r w:rsidR="00BA6FB8" w:rsidRPr="001F5FBA">
        <w:rPr>
          <w:rFonts w:cstheme="minorHAnsi"/>
          <w:lang w:val="en-US"/>
        </w:rPr>
        <w:t xml:space="preserve">eneral </w:t>
      </w:r>
      <w:r w:rsidR="00A50222" w:rsidRPr="001F5FBA">
        <w:rPr>
          <w:rFonts w:cstheme="minorHAnsi"/>
          <w:lang w:val="en-US"/>
        </w:rPr>
        <w:t>e</w:t>
      </w:r>
      <w:r w:rsidR="00BA6FB8" w:rsidRPr="001F5FBA">
        <w:rPr>
          <w:rFonts w:cstheme="minorHAnsi"/>
          <w:lang w:val="en-US"/>
        </w:rPr>
        <w:t>xperimental</w:t>
      </w:r>
      <w:r w:rsidR="00A2044F" w:rsidRPr="001F5FBA">
        <w:rPr>
          <w:rFonts w:cstheme="minorHAnsi"/>
          <w:lang w:val="en-US"/>
        </w:rPr>
        <w:t xml:space="preserve"> </w:t>
      </w:r>
      <w:r w:rsidR="00A50222" w:rsidRPr="001F5FBA">
        <w:rPr>
          <w:rFonts w:cstheme="minorHAnsi"/>
          <w:lang w:val="en-US"/>
        </w:rPr>
        <w:t>s</w:t>
      </w:r>
      <w:r w:rsidR="00A2044F" w:rsidRPr="001F5FBA">
        <w:rPr>
          <w:rFonts w:cstheme="minorHAnsi"/>
          <w:lang w:val="en-US"/>
        </w:rPr>
        <w:t>etup</w:t>
      </w:r>
      <w:bookmarkEnd w:id="12"/>
    </w:p>
    <w:p w14:paraId="6ED68AA9" w14:textId="783DF9CC" w:rsidR="006D4A6D" w:rsidRPr="001F5FBA" w:rsidRDefault="003E292D">
      <w:pPr>
        <w:rPr>
          <w:rFonts w:cstheme="minorHAnsi"/>
          <w:lang w:val="en-US"/>
        </w:rPr>
      </w:pPr>
      <w:bookmarkStart w:id="13" w:name="_Hlk90469799"/>
      <w:r w:rsidRPr="001F5FBA">
        <w:rPr>
          <w:rFonts w:cstheme="minorHAnsi"/>
          <w:lang w:val="en-US"/>
        </w:rPr>
        <w:t>Vials were placed 5 cm from a</w:t>
      </w:r>
      <w:r w:rsidR="00BA6FB8" w:rsidRPr="001F5FBA">
        <w:rPr>
          <w:rFonts w:cstheme="minorHAnsi"/>
          <w:lang w:val="en-US"/>
        </w:rPr>
        <w:t xml:space="preserve">n LED light source with a wavelength of 448 nm. </w:t>
      </w:r>
      <w:r w:rsidRPr="001F5FBA">
        <w:rPr>
          <w:rFonts w:cstheme="minorHAnsi"/>
          <w:lang w:val="en-US"/>
        </w:rPr>
        <w:t>Vials</w:t>
      </w:r>
      <w:r w:rsidR="00BA6FB8" w:rsidRPr="001F5FBA">
        <w:rPr>
          <w:rFonts w:cstheme="minorHAnsi"/>
          <w:lang w:val="en-US"/>
        </w:rPr>
        <w:t xml:space="preserve"> were marked in place to maintain positions between experiments and placed within the central focus of the light</w:t>
      </w:r>
      <w:r w:rsidRPr="001F5FBA">
        <w:rPr>
          <w:rFonts w:cstheme="minorHAnsi"/>
          <w:lang w:val="en-US"/>
        </w:rPr>
        <w:t xml:space="preserve"> for 15 minutes</w:t>
      </w:r>
      <w:r w:rsidR="00BA6FB8" w:rsidRPr="001F5FBA">
        <w:rPr>
          <w:rFonts w:cstheme="minorHAnsi"/>
          <w:lang w:val="en-US"/>
        </w:rPr>
        <w:t xml:space="preserve">. The power to the light source was limited to 20 V and 0.5 </w:t>
      </w:r>
      <w:proofErr w:type="gramStart"/>
      <w:r w:rsidR="00BA6FB8" w:rsidRPr="001F5FBA">
        <w:rPr>
          <w:rFonts w:cstheme="minorHAnsi"/>
          <w:lang w:val="en-US"/>
        </w:rPr>
        <w:t>A</w:t>
      </w:r>
      <w:r w:rsidR="00680646" w:rsidRPr="001F5FBA">
        <w:rPr>
          <w:rFonts w:cstheme="minorHAnsi"/>
          <w:lang w:val="en-US"/>
        </w:rPr>
        <w:t>, and</w:t>
      </w:r>
      <w:proofErr w:type="gramEnd"/>
      <w:r w:rsidR="00680646" w:rsidRPr="001F5FBA">
        <w:rPr>
          <w:rFonts w:cstheme="minorHAnsi"/>
          <w:lang w:val="en-US"/>
        </w:rPr>
        <w:t xml:space="preserve"> was covered for the duration of the experiment.</w:t>
      </w:r>
    </w:p>
    <w:bookmarkEnd w:id="13"/>
    <w:p w14:paraId="202D2617" w14:textId="6CC42F8B" w:rsidR="00680646" w:rsidRPr="001F5FBA" w:rsidRDefault="00680646" w:rsidP="00A66186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  <w:noProof/>
        </w:rPr>
        <w:drawing>
          <wp:inline distT="0" distB="0" distL="0" distR="0" wp14:anchorId="3D60C5D5" wp14:editId="44924A3B">
            <wp:extent cx="2738100" cy="2554708"/>
            <wp:effectExtent l="0" t="0" r="5715" b="0"/>
            <wp:docPr id="3" name="Picture 3" descr="A picture containing text, indoo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text, indoor&#10;&#10;Description automatically generated"/>
                    <pic:cNvPicPr/>
                  </pic:nvPicPr>
                  <pic:blipFill rotWithShape="1">
                    <a:blip r:embed="rId41"/>
                    <a:srcRect r="28872" b="1845"/>
                    <a:stretch/>
                  </pic:blipFill>
                  <pic:spPr bwMode="auto">
                    <a:xfrm>
                      <a:off x="0" y="0"/>
                      <a:ext cx="2742178" cy="25585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DD4435" w14:textId="478A89AD" w:rsidR="00A2044F" w:rsidRPr="001F5FBA" w:rsidRDefault="00A2044F" w:rsidP="00A66186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3E353B" w:rsidRPr="001F5FBA">
        <w:rPr>
          <w:rFonts w:cstheme="minorHAnsi"/>
          <w:b/>
          <w:bCs/>
          <w:lang w:val="en-US"/>
        </w:rPr>
        <w:t>S</w:t>
      </w:r>
      <w:r w:rsidR="00ED4F75" w:rsidRPr="001F5FBA">
        <w:rPr>
          <w:rFonts w:cstheme="minorHAnsi"/>
          <w:b/>
          <w:bCs/>
          <w:lang w:val="en-US"/>
        </w:rPr>
        <w:t>1</w:t>
      </w:r>
      <w:r w:rsidR="003E353B" w:rsidRPr="001F5FBA">
        <w:rPr>
          <w:rFonts w:cstheme="minorHAnsi"/>
          <w:b/>
          <w:bCs/>
          <w:lang w:val="en-US"/>
        </w:rPr>
        <w:t>7</w:t>
      </w:r>
      <w:r w:rsidRPr="001F5FBA">
        <w:rPr>
          <w:rFonts w:cstheme="minorHAnsi"/>
          <w:b/>
          <w:bCs/>
          <w:lang w:val="en-US"/>
        </w:rPr>
        <w:t xml:space="preserve">. </w:t>
      </w:r>
      <w:r w:rsidRPr="001F5FBA">
        <w:rPr>
          <w:rFonts w:cstheme="minorHAnsi"/>
          <w:lang w:val="en-US"/>
        </w:rPr>
        <w:t>Experimental Setup for LED Irradiation</w:t>
      </w:r>
    </w:p>
    <w:p w14:paraId="39AF5CB5" w14:textId="067D9163" w:rsidR="00FE5055" w:rsidRPr="001F5FBA" w:rsidRDefault="004E38EA" w:rsidP="009541BC">
      <w:pPr>
        <w:pStyle w:val="Heading2"/>
        <w:rPr>
          <w:rFonts w:cstheme="minorHAnsi"/>
          <w:lang w:val="en-US"/>
        </w:rPr>
      </w:pPr>
      <w:bookmarkStart w:id="14" w:name="_Toc112922832"/>
      <w:r w:rsidRPr="001F5FBA">
        <w:rPr>
          <w:rFonts w:cstheme="minorHAnsi"/>
          <w:lang w:val="en-US"/>
        </w:rPr>
        <w:lastRenderedPageBreak/>
        <w:t xml:space="preserve">Comparison of </w:t>
      </w:r>
      <w:r w:rsidR="001D4322" w:rsidRPr="001F5FBA">
        <w:rPr>
          <w:rFonts w:cstheme="minorHAnsi"/>
          <w:lang w:val="en-US"/>
        </w:rPr>
        <w:t>CBD</w:t>
      </w:r>
      <w:r w:rsidR="00B1094A" w:rsidRPr="001F5FBA">
        <w:rPr>
          <w:rFonts w:cstheme="minorHAnsi"/>
          <w:lang w:val="en-US"/>
        </w:rPr>
        <w:t xml:space="preserve"> </w:t>
      </w:r>
      <w:r w:rsidR="006D4A6D" w:rsidRPr="001F5FBA">
        <w:rPr>
          <w:rFonts w:cstheme="minorHAnsi"/>
          <w:lang w:val="en-US"/>
        </w:rPr>
        <w:t>(</w:t>
      </w:r>
      <w:r w:rsidR="00ED4F75" w:rsidRPr="001F5FBA">
        <w:rPr>
          <w:rFonts w:cstheme="minorHAnsi"/>
          <w:b/>
          <w:bCs/>
          <w:lang w:val="en-US"/>
        </w:rPr>
        <w:t>1</w:t>
      </w:r>
      <w:r w:rsidR="006D4A6D" w:rsidRPr="001F5FBA">
        <w:rPr>
          <w:rFonts w:cstheme="minorHAnsi"/>
          <w:lang w:val="en-US"/>
        </w:rPr>
        <w:t>)</w:t>
      </w:r>
      <w:r w:rsidR="001D4322" w:rsidRPr="001F5FBA">
        <w:rPr>
          <w:rFonts w:cstheme="minorHAnsi"/>
          <w:lang w:val="en-US"/>
        </w:rPr>
        <w:t xml:space="preserve"> </w:t>
      </w:r>
      <w:r w:rsidR="00BD45D6" w:rsidRPr="001F5FBA">
        <w:rPr>
          <w:rFonts w:cstheme="minorHAnsi"/>
          <w:lang w:val="en-US"/>
        </w:rPr>
        <w:t>and</w:t>
      </w:r>
      <w:r w:rsidR="001D4322" w:rsidRPr="001F5FBA">
        <w:rPr>
          <w:rFonts w:cstheme="minorHAnsi"/>
          <w:lang w:val="en-US"/>
        </w:rPr>
        <w:t xml:space="preserve"> HU-331</w:t>
      </w:r>
      <w:r w:rsidR="00B1094A" w:rsidRPr="001F5FBA">
        <w:rPr>
          <w:rFonts w:cstheme="minorHAnsi"/>
          <w:lang w:val="en-US"/>
        </w:rPr>
        <w:t xml:space="preserve"> </w:t>
      </w:r>
      <w:r w:rsidR="006D4A6D" w:rsidRPr="001F5FBA">
        <w:rPr>
          <w:rFonts w:cstheme="minorHAnsi"/>
          <w:lang w:val="en-US"/>
        </w:rPr>
        <w:t>(</w:t>
      </w:r>
      <w:r w:rsidR="00ED4F75" w:rsidRPr="001F5FBA">
        <w:rPr>
          <w:rFonts w:cstheme="minorHAnsi"/>
          <w:b/>
          <w:bCs/>
          <w:lang w:val="en-US"/>
        </w:rPr>
        <w:t>2</w:t>
      </w:r>
      <w:r w:rsidR="006D4A6D" w:rsidRPr="001F5FBA">
        <w:rPr>
          <w:rFonts w:cstheme="minorHAnsi"/>
          <w:lang w:val="en-US"/>
        </w:rPr>
        <w:t>)</w:t>
      </w:r>
      <w:r w:rsidR="00BD45D6" w:rsidRPr="001F5FBA">
        <w:rPr>
          <w:rFonts w:cstheme="minorHAnsi"/>
          <w:lang w:val="en-US"/>
        </w:rPr>
        <w:t xml:space="preserve"> </w:t>
      </w:r>
      <w:r w:rsidR="00A50222" w:rsidRPr="001F5FBA">
        <w:rPr>
          <w:rFonts w:cstheme="minorHAnsi"/>
          <w:lang w:val="en-US"/>
        </w:rPr>
        <w:t>e</w:t>
      </w:r>
      <w:r w:rsidR="00941B6A" w:rsidRPr="001F5FBA">
        <w:rPr>
          <w:rFonts w:cstheme="minorHAnsi"/>
          <w:lang w:val="en-US"/>
        </w:rPr>
        <w:t>xposure to 448 nm of Light</w:t>
      </w:r>
      <w:bookmarkEnd w:id="14"/>
    </w:p>
    <w:p w14:paraId="53BE396A" w14:textId="194E0DB7" w:rsidR="004E38EA" w:rsidRPr="001F5FBA" w:rsidRDefault="00941B6A">
      <w:pPr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>To</w:t>
      </w:r>
      <w:r w:rsidR="001D4322" w:rsidRPr="001F5FBA">
        <w:rPr>
          <w:rFonts w:cstheme="minorHAnsi"/>
          <w:lang w:val="en-US"/>
        </w:rPr>
        <w:t xml:space="preserve"> a </w:t>
      </w:r>
      <w:r w:rsidR="002242EB" w:rsidRPr="001F5FBA">
        <w:rPr>
          <w:rFonts w:cstheme="minorHAnsi"/>
          <w:lang w:val="en-US"/>
        </w:rPr>
        <w:t>2 mL</w:t>
      </w:r>
      <w:r w:rsidR="001D4322" w:rsidRPr="001F5FBA">
        <w:rPr>
          <w:rFonts w:cstheme="minorHAnsi"/>
          <w:lang w:val="en-US"/>
        </w:rPr>
        <w:t xml:space="preserve"> </w:t>
      </w:r>
      <w:r w:rsidR="002242EB" w:rsidRPr="001F5FBA">
        <w:rPr>
          <w:rFonts w:cstheme="minorHAnsi"/>
          <w:lang w:val="en-US"/>
        </w:rPr>
        <w:t>v</w:t>
      </w:r>
      <w:r w:rsidR="001D4322" w:rsidRPr="001F5FBA">
        <w:rPr>
          <w:rFonts w:cstheme="minorHAnsi"/>
          <w:lang w:val="en-US"/>
        </w:rPr>
        <w:t>ial</w:t>
      </w:r>
      <w:r w:rsidR="002242EB" w:rsidRPr="001F5FBA">
        <w:rPr>
          <w:rFonts w:cstheme="minorHAnsi"/>
          <w:lang w:val="en-US"/>
        </w:rPr>
        <w:t xml:space="preserve"> was dissolved CBD</w:t>
      </w:r>
      <w:r w:rsidR="005C4928" w:rsidRPr="001F5FBA">
        <w:rPr>
          <w:rFonts w:cstheme="minorHAnsi"/>
          <w:lang w:val="en-US"/>
        </w:rPr>
        <w:t xml:space="preserve"> </w:t>
      </w:r>
      <w:r w:rsidR="00B73FCD" w:rsidRPr="001F5FBA">
        <w:rPr>
          <w:rFonts w:cstheme="minorHAnsi"/>
          <w:lang w:val="en-US"/>
        </w:rPr>
        <w:t>(</w:t>
      </w:r>
      <w:r w:rsidR="00B73FCD" w:rsidRPr="001F5FBA">
        <w:rPr>
          <w:rFonts w:cstheme="minorHAnsi"/>
          <w:b/>
          <w:bCs/>
          <w:lang w:val="en-US"/>
        </w:rPr>
        <w:t>1</w:t>
      </w:r>
      <w:r w:rsidR="00B73FCD" w:rsidRPr="001F5FBA">
        <w:rPr>
          <w:rFonts w:cstheme="minorHAnsi"/>
          <w:lang w:val="en-US"/>
        </w:rPr>
        <w:t xml:space="preserve">) </w:t>
      </w:r>
      <w:r w:rsidR="00B13ADC" w:rsidRPr="001F5FBA">
        <w:rPr>
          <w:rFonts w:cstheme="minorHAnsi"/>
          <w:lang w:val="en-US"/>
        </w:rPr>
        <w:t xml:space="preserve">(6 mg, </w:t>
      </w:r>
      <w:r w:rsidR="00FC51FF" w:rsidRPr="001F5FBA">
        <w:rPr>
          <w:rFonts w:cstheme="minorHAnsi"/>
          <w:lang w:val="en-US"/>
        </w:rPr>
        <w:t>0.0</w:t>
      </w:r>
      <w:r w:rsidR="00745F0E" w:rsidRPr="001F5FBA">
        <w:rPr>
          <w:rFonts w:cstheme="minorHAnsi"/>
          <w:lang w:val="en-US"/>
        </w:rPr>
        <w:t>2</w:t>
      </w:r>
      <w:r w:rsidR="00FC51FF" w:rsidRPr="001F5FBA">
        <w:rPr>
          <w:rFonts w:cstheme="minorHAnsi"/>
          <w:lang w:val="en-US"/>
        </w:rPr>
        <w:t xml:space="preserve"> mmol) </w:t>
      </w:r>
      <w:r w:rsidR="005C4928" w:rsidRPr="001F5FBA">
        <w:rPr>
          <w:rFonts w:cstheme="minorHAnsi"/>
          <w:lang w:val="en-US"/>
        </w:rPr>
        <w:t>or HU-331</w:t>
      </w:r>
      <w:r w:rsidR="00FC51FF" w:rsidRPr="001F5FBA">
        <w:rPr>
          <w:rFonts w:cstheme="minorHAnsi"/>
          <w:lang w:val="en-US"/>
        </w:rPr>
        <w:t xml:space="preserve"> </w:t>
      </w:r>
      <w:r w:rsidR="00B73FCD" w:rsidRPr="001F5FBA">
        <w:rPr>
          <w:rFonts w:cstheme="minorHAnsi"/>
          <w:lang w:val="en-US"/>
        </w:rPr>
        <w:t>(</w:t>
      </w:r>
      <w:r w:rsidR="00B73FCD" w:rsidRPr="001F5FBA">
        <w:rPr>
          <w:rFonts w:cstheme="minorHAnsi"/>
          <w:b/>
          <w:bCs/>
          <w:lang w:val="en-US"/>
        </w:rPr>
        <w:t>2</w:t>
      </w:r>
      <w:r w:rsidR="00B73FCD" w:rsidRPr="001F5FBA">
        <w:rPr>
          <w:rFonts w:cstheme="minorHAnsi"/>
          <w:lang w:val="en-US"/>
        </w:rPr>
        <w:t xml:space="preserve">) </w:t>
      </w:r>
      <w:r w:rsidR="00FC51FF" w:rsidRPr="001F5FBA">
        <w:rPr>
          <w:rFonts w:cstheme="minorHAnsi"/>
          <w:lang w:val="en-US"/>
        </w:rPr>
        <w:t xml:space="preserve">(6 mg, </w:t>
      </w:r>
      <w:r w:rsidR="00E641B2" w:rsidRPr="001F5FBA">
        <w:rPr>
          <w:rFonts w:cstheme="minorHAnsi"/>
          <w:lang w:val="en-US"/>
        </w:rPr>
        <w:t>0.0</w:t>
      </w:r>
      <w:r w:rsidR="00745F0E" w:rsidRPr="001F5FBA">
        <w:rPr>
          <w:rFonts w:cstheme="minorHAnsi"/>
          <w:lang w:val="en-US"/>
        </w:rPr>
        <w:t>2</w:t>
      </w:r>
      <w:r w:rsidR="00E641B2" w:rsidRPr="001F5FBA">
        <w:rPr>
          <w:rFonts w:cstheme="minorHAnsi"/>
          <w:lang w:val="en-US"/>
        </w:rPr>
        <w:t xml:space="preserve"> mmol)</w:t>
      </w:r>
      <w:r w:rsidR="002242EB" w:rsidRPr="001F5FBA">
        <w:rPr>
          <w:rFonts w:cstheme="minorHAnsi"/>
          <w:lang w:val="en-US"/>
        </w:rPr>
        <w:t xml:space="preserve"> in DMSO-</w:t>
      </w:r>
      <w:r w:rsidR="002242EB" w:rsidRPr="001F5FBA">
        <w:rPr>
          <w:rFonts w:cstheme="minorHAnsi"/>
          <w:i/>
          <w:iCs/>
          <w:lang w:val="en-US"/>
        </w:rPr>
        <w:t>d</w:t>
      </w:r>
      <w:r w:rsidR="002242EB" w:rsidRPr="001F5FBA">
        <w:rPr>
          <w:rFonts w:cstheme="minorHAnsi"/>
          <w:vertAlign w:val="subscript"/>
          <w:lang w:val="en-US"/>
        </w:rPr>
        <w:t>6</w:t>
      </w:r>
      <w:r w:rsidR="002002E7" w:rsidRPr="001F5FBA">
        <w:rPr>
          <w:rFonts w:cstheme="minorHAnsi"/>
          <w:vertAlign w:val="subscript"/>
          <w:lang w:val="en-US"/>
        </w:rPr>
        <w:t xml:space="preserve"> </w:t>
      </w:r>
      <w:r w:rsidR="002002E7" w:rsidRPr="001F5FBA">
        <w:rPr>
          <w:rFonts w:cstheme="minorHAnsi"/>
          <w:lang w:val="en-US"/>
        </w:rPr>
        <w:t>(0.6 mL)</w:t>
      </w:r>
      <w:r w:rsidR="002242EB" w:rsidRPr="001F5FBA">
        <w:rPr>
          <w:rFonts w:cstheme="minorHAnsi"/>
          <w:lang w:val="en-US"/>
        </w:rPr>
        <w:t xml:space="preserve">. Both vials were subject to 448 nm of light described by general experimental setup for 15 minutes before being analyzed by </w:t>
      </w:r>
      <w:r w:rsidR="002242EB" w:rsidRPr="001F5FBA">
        <w:rPr>
          <w:rFonts w:cstheme="minorHAnsi"/>
          <w:vertAlign w:val="superscript"/>
          <w:lang w:val="en-US"/>
        </w:rPr>
        <w:t>1</w:t>
      </w:r>
      <w:r w:rsidR="002242EB" w:rsidRPr="001F5FBA">
        <w:rPr>
          <w:rFonts w:cstheme="minorHAnsi"/>
          <w:lang w:val="en-US"/>
        </w:rPr>
        <w:t>H NMR</w:t>
      </w:r>
      <w:r w:rsidR="008D2BF2" w:rsidRPr="001F5FBA">
        <w:rPr>
          <w:rFonts w:cstheme="minorHAnsi"/>
          <w:lang w:val="en-US"/>
        </w:rPr>
        <w:t xml:space="preserve"> spectroscopy</w:t>
      </w:r>
      <w:r w:rsidR="002242EB" w:rsidRPr="001F5FBA">
        <w:rPr>
          <w:rFonts w:cstheme="minorHAnsi"/>
          <w:lang w:val="en-US"/>
        </w:rPr>
        <w:t xml:space="preserve">. </w:t>
      </w:r>
    </w:p>
    <w:p w14:paraId="60D6F550" w14:textId="4C569C7B" w:rsidR="00746E0A" w:rsidRPr="001F5FBA" w:rsidRDefault="009429AF" w:rsidP="009541BC">
      <w:pPr>
        <w:pStyle w:val="Heading3"/>
        <w:rPr>
          <w:rFonts w:asciiTheme="minorHAnsi" w:hAnsiTheme="minorHAnsi" w:cstheme="minorHAnsi"/>
          <w:lang w:val="en-US"/>
        </w:rPr>
      </w:pPr>
      <w:bookmarkStart w:id="15" w:name="_Toc112922833"/>
      <w:r w:rsidRPr="001F5FBA">
        <w:rPr>
          <w:rFonts w:asciiTheme="minorHAnsi" w:hAnsiTheme="minorHAnsi" w:cstheme="minorHAnsi"/>
          <w:lang w:val="en-US"/>
        </w:rPr>
        <w:t>Supporting NMR spectroscopic data</w:t>
      </w:r>
      <w:bookmarkEnd w:id="15"/>
    </w:p>
    <w:p w14:paraId="3BFFDED6" w14:textId="22EA2915" w:rsidR="006D4A6D" w:rsidRPr="001F5FBA" w:rsidRDefault="00ED4F75" w:rsidP="00A66186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3E353B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1</w:t>
      </w:r>
      <w:r w:rsidR="003E353B" w:rsidRPr="001F5FBA">
        <w:rPr>
          <w:rFonts w:cstheme="minorHAnsi"/>
          <w:b/>
          <w:bCs/>
          <w:lang w:val="en-US"/>
        </w:rPr>
        <w:t>8</w:t>
      </w:r>
      <w:r w:rsidR="006D4A6D" w:rsidRPr="001F5FBA">
        <w:rPr>
          <w:rFonts w:cstheme="minorHAnsi"/>
          <w:b/>
          <w:bCs/>
          <w:lang w:val="en-US"/>
        </w:rPr>
        <w:t xml:space="preserve">. </w:t>
      </w:r>
      <w:r w:rsidR="006D4A6D" w:rsidRPr="001F5FBA">
        <w:rPr>
          <w:rFonts w:cstheme="minorHAnsi"/>
          <w:lang w:val="en-US"/>
        </w:rPr>
        <w:t>CBD</w:t>
      </w:r>
      <w:r w:rsidR="005A6FB3" w:rsidRPr="001F5FBA">
        <w:rPr>
          <w:rFonts w:cstheme="minorHAnsi"/>
          <w:lang w:val="en-US"/>
        </w:rPr>
        <w:t xml:space="preserve"> </w:t>
      </w:r>
      <w:r w:rsidR="005A6FB3" w:rsidRPr="001F5FBA">
        <w:rPr>
          <w:rFonts w:cstheme="minorHAnsi"/>
          <w:iCs/>
          <w:lang w:val="en-US"/>
        </w:rPr>
        <w:t>(</w:t>
      </w:r>
      <w:r w:rsidR="005A6FB3" w:rsidRPr="001F5FBA">
        <w:rPr>
          <w:rFonts w:cstheme="minorHAnsi"/>
          <w:b/>
          <w:bCs/>
          <w:iCs/>
          <w:lang w:val="en-US"/>
        </w:rPr>
        <w:t>1</w:t>
      </w:r>
      <w:r w:rsidR="005A6FB3" w:rsidRPr="001F5FBA">
        <w:rPr>
          <w:rFonts w:cstheme="minorHAnsi"/>
          <w:iCs/>
          <w:lang w:val="en-US"/>
        </w:rPr>
        <w:t>)</w:t>
      </w:r>
      <w:r w:rsidR="006D4A6D" w:rsidRPr="001F5FBA">
        <w:rPr>
          <w:rFonts w:cstheme="minorHAnsi"/>
          <w:lang w:val="en-US"/>
        </w:rPr>
        <w:t xml:space="preserve"> </w:t>
      </w:r>
      <w:r w:rsidR="00A50222" w:rsidRPr="001F5FBA">
        <w:rPr>
          <w:rFonts w:cstheme="minorHAnsi"/>
          <w:lang w:val="en-US"/>
        </w:rPr>
        <w:t>a</w:t>
      </w:r>
      <w:r w:rsidR="006D4A6D" w:rsidRPr="001F5FBA">
        <w:rPr>
          <w:rFonts w:cstheme="minorHAnsi"/>
          <w:lang w:val="en-US"/>
        </w:rPr>
        <w:t xml:space="preserve">fter 15 </w:t>
      </w:r>
      <w:r w:rsidR="00DE42C1" w:rsidRPr="001F5FBA">
        <w:rPr>
          <w:rFonts w:cstheme="minorHAnsi"/>
          <w:lang w:val="en-US"/>
        </w:rPr>
        <w:t>m</w:t>
      </w:r>
      <w:r w:rsidR="006D4A6D" w:rsidRPr="001F5FBA">
        <w:rPr>
          <w:rFonts w:cstheme="minorHAnsi"/>
          <w:lang w:val="en-US"/>
        </w:rPr>
        <w:t xml:space="preserve">inutes of </w:t>
      </w:r>
      <w:r w:rsidR="00A50222" w:rsidRPr="001F5FBA">
        <w:rPr>
          <w:rFonts w:cstheme="minorHAnsi"/>
          <w:lang w:val="en-US"/>
        </w:rPr>
        <w:t>l</w:t>
      </w:r>
      <w:r w:rsidR="006D4A6D" w:rsidRPr="001F5FBA">
        <w:rPr>
          <w:rFonts w:cstheme="minorHAnsi"/>
          <w:lang w:val="en-US"/>
        </w:rPr>
        <w:t xml:space="preserve">ight </w:t>
      </w:r>
      <w:r w:rsidR="00A50222" w:rsidRPr="001F5FBA">
        <w:rPr>
          <w:rFonts w:cstheme="minorHAnsi"/>
          <w:lang w:val="en-US"/>
        </w:rPr>
        <w:t>e</w:t>
      </w:r>
      <w:r w:rsidR="006D4A6D" w:rsidRPr="001F5FBA">
        <w:rPr>
          <w:rFonts w:cstheme="minorHAnsi"/>
          <w:lang w:val="en-US"/>
        </w:rPr>
        <w:t xml:space="preserve">xposure. </w:t>
      </w:r>
      <w:r w:rsidR="006D4A6D" w:rsidRPr="001F5FBA">
        <w:rPr>
          <w:rFonts w:cstheme="minorHAnsi"/>
          <w:vertAlign w:val="superscript"/>
          <w:lang w:val="en-US"/>
        </w:rPr>
        <w:t>1</w:t>
      </w:r>
      <w:r w:rsidR="006D4A6D" w:rsidRPr="001F5FBA">
        <w:rPr>
          <w:rFonts w:cstheme="minorHAnsi"/>
          <w:lang w:val="en-US"/>
        </w:rPr>
        <w:t>H NMR (300 MHz, DMSO-</w:t>
      </w:r>
      <w:r w:rsidR="006D4A6D" w:rsidRPr="001F5FBA">
        <w:rPr>
          <w:rFonts w:cstheme="minorHAnsi"/>
          <w:i/>
          <w:iCs/>
          <w:lang w:val="en-US"/>
        </w:rPr>
        <w:t>d</w:t>
      </w:r>
      <w:r w:rsidR="006D4A6D" w:rsidRPr="001F5FBA">
        <w:rPr>
          <w:rFonts w:cstheme="minorHAnsi"/>
          <w:vertAlign w:val="subscript"/>
          <w:lang w:val="en-US"/>
        </w:rPr>
        <w:t>6</w:t>
      </w:r>
      <w:r w:rsidR="006D4A6D" w:rsidRPr="001F5FBA">
        <w:rPr>
          <w:rFonts w:cstheme="minorHAnsi"/>
          <w:lang w:val="en-US"/>
        </w:rPr>
        <w:t>)</w:t>
      </w:r>
    </w:p>
    <w:p w14:paraId="7BDC53A9" w14:textId="2D0A2430" w:rsidR="008671B5" w:rsidRPr="001F5FBA" w:rsidRDefault="00021EE2" w:rsidP="008671B5">
      <w:pPr>
        <w:rPr>
          <w:rFonts w:cstheme="minorHAnsi"/>
          <w:lang w:val="en-US"/>
        </w:rPr>
      </w:pPr>
      <w:r w:rsidRPr="001F5FBA">
        <w:rPr>
          <w:rFonts w:cstheme="minorHAnsi"/>
          <w:b/>
          <w:bCs/>
          <w:noProof/>
        </w:rPr>
        <w:drawing>
          <wp:anchor distT="0" distB="0" distL="114300" distR="114300" simplePos="0" relativeHeight="251726848" behindDoc="0" locked="0" layoutInCell="1" allowOverlap="1" wp14:anchorId="06589CA6" wp14:editId="2B2ACC33">
            <wp:simplePos x="0" y="0"/>
            <wp:positionH relativeFrom="margin">
              <wp:posOffset>203200</wp:posOffset>
            </wp:positionH>
            <wp:positionV relativeFrom="paragraph">
              <wp:posOffset>252519</wp:posOffset>
            </wp:positionV>
            <wp:extent cx="5151120" cy="3762375"/>
            <wp:effectExtent l="0" t="0" r="0" b="9525"/>
            <wp:wrapSquare wrapText="bothSides"/>
            <wp:docPr id="23" name="Picture 23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Chart, histogram&#10;&#10;Description automatically generated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1120" cy="3762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A504F9" w14:textId="2F95D834" w:rsidR="008671B5" w:rsidRPr="001F5FBA" w:rsidRDefault="008671B5" w:rsidP="008671B5">
      <w:pPr>
        <w:rPr>
          <w:rFonts w:cstheme="minorHAnsi"/>
          <w:lang w:val="en-US"/>
        </w:rPr>
      </w:pPr>
    </w:p>
    <w:p w14:paraId="106269D0" w14:textId="3C28437A" w:rsidR="00021EE2" w:rsidRPr="001F5FBA" w:rsidRDefault="00021EE2" w:rsidP="00A65CAE">
      <w:pPr>
        <w:rPr>
          <w:rFonts w:cstheme="minorHAnsi"/>
          <w:lang w:val="en-US"/>
        </w:rPr>
      </w:pPr>
    </w:p>
    <w:p w14:paraId="5982BE10" w14:textId="77777777" w:rsidR="00021EE2" w:rsidRPr="001F5FBA" w:rsidRDefault="00021EE2" w:rsidP="00A65CAE">
      <w:pPr>
        <w:rPr>
          <w:rFonts w:cstheme="minorHAnsi"/>
          <w:lang w:val="en-US"/>
        </w:rPr>
      </w:pPr>
    </w:p>
    <w:p w14:paraId="42CEAB27" w14:textId="77777777" w:rsidR="00021EE2" w:rsidRPr="001F5FBA" w:rsidRDefault="00021EE2" w:rsidP="00A65CAE">
      <w:pPr>
        <w:rPr>
          <w:rFonts w:cstheme="minorHAnsi"/>
          <w:lang w:val="en-US"/>
        </w:rPr>
      </w:pPr>
    </w:p>
    <w:p w14:paraId="51DBAD06" w14:textId="77777777" w:rsidR="00021EE2" w:rsidRPr="001F5FBA" w:rsidRDefault="00021EE2" w:rsidP="00A65CAE">
      <w:pPr>
        <w:rPr>
          <w:rFonts w:cstheme="minorHAnsi"/>
          <w:lang w:val="en-US"/>
        </w:rPr>
      </w:pPr>
    </w:p>
    <w:p w14:paraId="00476BED" w14:textId="77777777" w:rsidR="00021EE2" w:rsidRPr="001F5FBA" w:rsidRDefault="00021EE2" w:rsidP="00A65CAE">
      <w:pPr>
        <w:rPr>
          <w:rFonts w:cstheme="minorHAnsi"/>
          <w:lang w:val="en-US"/>
        </w:rPr>
      </w:pPr>
    </w:p>
    <w:p w14:paraId="6802F82E" w14:textId="77777777" w:rsidR="00021EE2" w:rsidRPr="001F5FBA" w:rsidRDefault="00021EE2" w:rsidP="00A65CAE">
      <w:pPr>
        <w:rPr>
          <w:rFonts w:cstheme="minorHAnsi"/>
          <w:lang w:val="en-US"/>
        </w:rPr>
      </w:pPr>
    </w:p>
    <w:p w14:paraId="47E537BB" w14:textId="77777777" w:rsidR="00021EE2" w:rsidRPr="001F5FBA" w:rsidRDefault="00021EE2" w:rsidP="00A65CAE">
      <w:pPr>
        <w:rPr>
          <w:rFonts w:cstheme="minorHAnsi"/>
          <w:lang w:val="en-US"/>
        </w:rPr>
      </w:pPr>
    </w:p>
    <w:p w14:paraId="429C0DFA" w14:textId="77777777" w:rsidR="00021EE2" w:rsidRPr="001F5FBA" w:rsidRDefault="00021EE2" w:rsidP="00A65CAE">
      <w:pPr>
        <w:rPr>
          <w:rFonts w:cstheme="minorHAnsi"/>
          <w:lang w:val="en-US"/>
        </w:rPr>
      </w:pPr>
    </w:p>
    <w:p w14:paraId="29C2A630" w14:textId="77777777" w:rsidR="00021EE2" w:rsidRPr="001F5FBA" w:rsidRDefault="00021EE2" w:rsidP="00A65CAE">
      <w:pPr>
        <w:rPr>
          <w:rFonts w:cstheme="minorHAnsi"/>
          <w:lang w:val="en-US"/>
        </w:rPr>
      </w:pPr>
    </w:p>
    <w:p w14:paraId="420AD9FC" w14:textId="77777777" w:rsidR="00021EE2" w:rsidRPr="001F5FBA" w:rsidRDefault="00021EE2" w:rsidP="00A65CAE">
      <w:pPr>
        <w:rPr>
          <w:rFonts w:cstheme="minorHAnsi"/>
          <w:lang w:val="en-US"/>
        </w:rPr>
      </w:pPr>
    </w:p>
    <w:p w14:paraId="42D3D9A8" w14:textId="77777777" w:rsidR="00021EE2" w:rsidRPr="001F5FBA" w:rsidRDefault="00021EE2" w:rsidP="00A65CAE">
      <w:pPr>
        <w:rPr>
          <w:rFonts w:cstheme="minorHAnsi"/>
          <w:lang w:val="en-US"/>
        </w:rPr>
      </w:pPr>
    </w:p>
    <w:p w14:paraId="616762F6" w14:textId="77777777" w:rsidR="00021EE2" w:rsidRPr="001F5FBA" w:rsidRDefault="00021EE2" w:rsidP="00A65CAE">
      <w:pPr>
        <w:rPr>
          <w:rFonts w:cstheme="minorHAnsi"/>
          <w:lang w:val="en-US"/>
        </w:rPr>
      </w:pPr>
    </w:p>
    <w:p w14:paraId="01902626" w14:textId="77777777" w:rsidR="005311C4" w:rsidRPr="001F5FBA" w:rsidRDefault="005311C4" w:rsidP="006D4A6D">
      <w:pPr>
        <w:jc w:val="center"/>
        <w:rPr>
          <w:rFonts w:cstheme="minorHAnsi"/>
          <w:b/>
          <w:bCs/>
          <w:lang w:val="en-US"/>
        </w:rPr>
      </w:pPr>
    </w:p>
    <w:p w14:paraId="2557EAF9" w14:textId="1691BCA9" w:rsidR="00745F0E" w:rsidRPr="001F5FBA" w:rsidRDefault="00D3743E" w:rsidP="006B7425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  <w:b/>
          <w:bCs/>
          <w:lang w:val="en-US"/>
        </w:rPr>
        <w:lastRenderedPageBreak/>
        <w:t xml:space="preserve">Figure </w:t>
      </w:r>
      <w:r w:rsidR="003E353B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1</w:t>
      </w:r>
      <w:r w:rsidR="003E353B" w:rsidRPr="001F5FBA">
        <w:rPr>
          <w:rFonts w:cstheme="minorHAnsi"/>
          <w:b/>
          <w:bCs/>
          <w:lang w:val="en-US"/>
        </w:rPr>
        <w:t>9</w:t>
      </w:r>
      <w:r w:rsidR="006D4A6D" w:rsidRPr="001F5FBA">
        <w:rPr>
          <w:rFonts w:cstheme="minorHAnsi"/>
          <w:b/>
          <w:bCs/>
          <w:lang w:val="en-US"/>
        </w:rPr>
        <w:t xml:space="preserve">. </w:t>
      </w:r>
      <w:r w:rsidR="006D4A6D" w:rsidRPr="001F5FBA">
        <w:rPr>
          <w:rFonts w:cstheme="minorHAnsi"/>
          <w:lang w:val="en-US"/>
        </w:rPr>
        <w:t>HU-331</w:t>
      </w:r>
      <w:r w:rsidR="005A6FB3" w:rsidRPr="001F5FBA">
        <w:rPr>
          <w:rFonts w:cstheme="minorHAnsi"/>
          <w:lang w:val="en-US"/>
        </w:rPr>
        <w:t xml:space="preserve"> </w:t>
      </w:r>
      <w:r w:rsidR="005A6FB3" w:rsidRPr="001F5FBA">
        <w:rPr>
          <w:rFonts w:cstheme="minorHAnsi"/>
          <w:iCs/>
          <w:lang w:val="en-US"/>
        </w:rPr>
        <w:t>(</w:t>
      </w:r>
      <w:r w:rsidR="005A6FB3" w:rsidRPr="001F5FBA">
        <w:rPr>
          <w:rFonts w:cstheme="minorHAnsi"/>
          <w:b/>
          <w:bCs/>
          <w:iCs/>
          <w:lang w:val="en-US"/>
        </w:rPr>
        <w:t>2</w:t>
      </w:r>
      <w:r w:rsidR="005A6FB3" w:rsidRPr="001F5FBA">
        <w:rPr>
          <w:rFonts w:cstheme="minorHAnsi"/>
          <w:iCs/>
          <w:lang w:val="en-US"/>
        </w:rPr>
        <w:t>)</w:t>
      </w:r>
      <w:r w:rsidR="008A138F" w:rsidRPr="001F5FBA">
        <w:rPr>
          <w:rFonts w:cstheme="minorHAnsi"/>
          <w:lang w:val="en-US"/>
        </w:rPr>
        <w:t xml:space="preserve"> </w:t>
      </w:r>
      <w:r w:rsidR="00A50222" w:rsidRPr="001F5FBA">
        <w:rPr>
          <w:rFonts w:cstheme="minorHAnsi"/>
          <w:lang w:val="en-US"/>
        </w:rPr>
        <w:t>a</w:t>
      </w:r>
      <w:r w:rsidR="006D4A6D" w:rsidRPr="001F5FBA">
        <w:rPr>
          <w:rFonts w:cstheme="minorHAnsi"/>
          <w:lang w:val="en-US"/>
        </w:rPr>
        <w:t xml:space="preserve">fter 15 </w:t>
      </w:r>
      <w:r w:rsidR="00A50222" w:rsidRPr="001F5FBA">
        <w:rPr>
          <w:rFonts w:cstheme="minorHAnsi"/>
          <w:lang w:val="en-US"/>
        </w:rPr>
        <w:t>m</w:t>
      </w:r>
      <w:r w:rsidR="006D4A6D" w:rsidRPr="001F5FBA">
        <w:rPr>
          <w:rFonts w:cstheme="minorHAnsi"/>
          <w:lang w:val="en-US"/>
        </w:rPr>
        <w:t xml:space="preserve">inutes of </w:t>
      </w:r>
      <w:r w:rsidR="00A50222" w:rsidRPr="001F5FBA">
        <w:rPr>
          <w:rFonts w:cstheme="minorHAnsi"/>
          <w:lang w:val="en-US"/>
        </w:rPr>
        <w:t>l</w:t>
      </w:r>
      <w:r w:rsidR="006D4A6D" w:rsidRPr="001F5FBA">
        <w:rPr>
          <w:rFonts w:cstheme="minorHAnsi"/>
          <w:lang w:val="en-US"/>
        </w:rPr>
        <w:t xml:space="preserve">ight </w:t>
      </w:r>
      <w:r w:rsidR="00A50222" w:rsidRPr="001F5FBA">
        <w:rPr>
          <w:rFonts w:cstheme="minorHAnsi"/>
          <w:lang w:val="en-US"/>
        </w:rPr>
        <w:t>e</w:t>
      </w:r>
      <w:r w:rsidR="006D4A6D" w:rsidRPr="001F5FBA">
        <w:rPr>
          <w:rFonts w:cstheme="minorHAnsi"/>
          <w:lang w:val="en-US"/>
        </w:rPr>
        <w:t xml:space="preserve">xposure. </w:t>
      </w:r>
      <w:r w:rsidR="006D4A6D" w:rsidRPr="001F5FBA">
        <w:rPr>
          <w:rFonts w:cstheme="minorHAnsi"/>
          <w:vertAlign w:val="superscript"/>
          <w:lang w:val="en-US"/>
        </w:rPr>
        <w:t>1</w:t>
      </w:r>
      <w:r w:rsidR="006D4A6D" w:rsidRPr="001F5FBA">
        <w:rPr>
          <w:rFonts w:cstheme="minorHAnsi"/>
          <w:lang w:val="en-US"/>
        </w:rPr>
        <w:t>H NMR (300 MHz, DMSO-</w:t>
      </w:r>
      <w:r w:rsidR="006D4A6D" w:rsidRPr="001F5FBA">
        <w:rPr>
          <w:rFonts w:cstheme="minorHAnsi"/>
          <w:i/>
          <w:iCs/>
          <w:lang w:val="en-US"/>
        </w:rPr>
        <w:t>d</w:t>
      </w:r>
      <w:r w:rsidR="006D4A6D" w:rsidRPr="001F5FBA">
        <w:rPr>
          <w:rFonts w:cstheme="minorHAnsi"/>
          <w:vertAlign w:val="subscript"/>
          <w:lang w:val="en-US"/>
        </w:rPr>
        <w:t>6</w:t>
      </w:r>
      <w:r w:rsidR="006D4A6D" w:rsidRPr="001F5FBA">
        <w:rPr>
          <w:rFonts w:cstheme="minorHAnsi"/>
          <w:lang w:val="en-US"/>
        </w:rPr>
        <w:t>)</w:t>
      </w:r>
      <w:r w:rsidR="008671B5" w:rsidRPr="001F5FBA">
        <w:rPr>
          <w:rFonts w:cstheme="minorHAnsi"/>
          <w:noProof/>
        </w:rPr>
        <w:drawing>
          <wp:inline distT="0" distB="0" distL="0" distR="0" wp14:anchorId="56BDA930" wp14:editId="23E87AF9">
            <wp:extent cx="5303520" cy="3740550"/>
            <wp:effectExtent l="0" t="0" r="0" b="0"/>
            <wp:docPr id="26" name="Picture 26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Chart&#10;&#10;Description automatically generated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307493" cy="3743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71B5" w:rsidRPr="001F5FBA">
        <w:rPr>
          <w:rFonts w:cstheme="minorHAnsi"/>
          <w:b/>
          <w:bCs/>
          <w:lang w:val="en-US"/>
        </w:rPr>
        <w:t xml:space="preserve"> </w:t>
      </w:r>
    </w:p>
    <w:p w14:paraId="72185322" w14:textId="35FF64E4" w:rsidR="005C4928" w:rsidRPr="001F5FBA" w:rsidRDefault="00C66DA7" w:rsidP="009541BC">
      <w:pPr>
        <w:pStyle w:val="Heading2"/>
        <w:rPr>
          <w:rFonts w:cstheme="minorHAnsi"/>
          <w:lang w:val="en-US"/>
        </w:rPr>
      </w:pPr>
      <w:bookmarkStart w:id="16" w:name="_Toc112922834"/>
      <w:r w:rsidRPr="001F5FBA">
        <w:rPr>
          <w:rFonts w:cstheme="minorHAnsi"/>
          <w:lang w:val="en-US"/>
        </w:rPr>
        <w:t>Influence</w:t>
      </w:r>
      <w:r w:rsidR="005C4928" w:rsidRPr="001F5FBA">
        <w:rPr>
          <w:rFonts w:cstheme="minorHAnsi"/>
          <w:lang w:val="en-US"/>
        </w:rPr>
        <w:t xml:space="preserve"> of CBD</w:t>
      </w:r>
      <w:r w:rsidR="00037E34" w:rsidRPr="001F5FBA">
        <w:rPr>
          <w:rFonts w:cstheme="minorHAnsi"/>
          <w:lang w:val="en-US"/>
        </w:rPr>
        <w:t xml:space="preserve"> </w:t>
      </w:r>
      <w:r w:rsidR="006D4A6D" w:rsidRPr="001F5FBA">
        <w:rPr>
          <w:rFonts w:cstheme="minorHAnsi"/>
          <w:lang w:val="en-US"/>
        </w:rPr>
        <w:t>(</w:t>
      </w:r>
      <w:r w:rsidR="00D3743E" w:rsidRPr="001F5FBA">
        <w:rPr>
          <w:rFonts w:cstheme="minorHAnsi"/>
          <w:b/>
          <w:bCs/>
          <w:lang w:val="en-US"/>
        </w:rPr>
        <w:t>1</w:t>
      </w:r>
      <w:r w:rsidR="006D4A6D" w:rsidRPr="001F5FBA">
        <w:rPr>
          <w:rFonts w:cstheme="minorHAnsi"/>
          <w:lang w:val="en-US"/>
        </w:rPr>
        <w:t>)</w:t>
      </w:r>
      <w:r w:rsidR="003B4A8D" w:rsidRPr="001F5FBA">
        <w:rPr>
          <w:rFonts w:cstheme="minorHAnsi"/>
          <w:lang w:val="en-US"/>
        </w:rPr>
        <w:t xml:space="preserve"> </w:t>
      </w:r>
      <w:r w:rsidR="00DE42C1" w:rsidRPr="001F5FBA">
        <w:rPr>
          <w:rFonts w:cstheme="minorHAnsi"/>
          <w:lang w:val="en-US"/>
        </w:rPr>
        <w:t>c</w:t>
      </w:r>
      <w:r w:rsidR="003B4A8D" w:rsidRPr="001F5FBA">
        <w:rPr>
          <w:rFonts w:cstheme="minorHAnsi"/>
          <w:lang w:val="en-US"/>
        </w:rPr>
        <w:t>oncentration</w:t>
      </w:r>
      <w:r w:rsidRPr="001F5FBA">
        <w:rPr>
          <w:rFonts w:cstheme="minorHAnsi"/>
          <w:lang w:val="en-US"/>
        </w:rPr>
        <w:t xml:space="preserve"> on the </w:t>
      </w:r>
      <w:r w:rsidR="00DE42C1" w:rsidRPr="001F5FBA">
        <w:rPr>
          <w:rFonts w:cstheme="minorHAnsi"/>
          <w:lang w:val="en-US"/>
        </w:rPr>
        <w:t>f</w:t>
      </w:r>
      <w:r w:rsidR="003B4A8D" w:rsidRPr="001F5FBA">
        <w:rPr>
          <w:rFonts w:cstheme="minorHAnsi"/>
          <w:lang w:val="en-US"/>
        </w:rPr>
        <w:t>ormation</w:t>
      </w:r>
      <w:r w:rsidRPr="001F5FBA">
        <w:rPr>
          <w:rFonts w:cstheme="minorHAnsi"/>
          <w:lang w:val="en-US"/>
        </w:rPr>
        <w:t xml:space="preserve"> of</w:t>
      </w:r>
      <w:r w:rsidR="003B4A8D" w:rsidRPr="001F5FBA">
        <w:rPr>
          <w:rFonts w:cstheme="minorHAnsi"/>
          <w:lang w:val="en-US"/>
        </w:rPr>
        <w:t xml:space="preserve"> </w:t>
      </w:r>
      <w:r w:rsidR="00DE42C1" w:rsidRPr="001F5FBA">
        <w:rPr>
          <w:rFonts w:cstheme="minorHAnsi"/>
          <w:lang w:val="en-US"/>
        </w:rPr>
        <w:t>h</w:t>
      </w:r>
      <w:r w:rsidR="004E76A9" w:rsidRPr="001F5FBA">
        <w:rPr>
          <w:rFonts w:cstheme="minorHAnsi"/>
          <w:lang w:val="en-US"/>
        </w:rPr>
        <w:t>ydroxyquinol</w:t>
      </w:r>
      <w:r w:rsidR="00037E34" w:rsidRPr="001F5FBA">
        <w:rPr>
          <w:rFonts w:cstheme="minorHAnsi"/>
          <w:lang w:val="en-US"/>
        </w:rPr>
        <w:t xml:space="preserve"> </w:t>
      </w:r>
      <w:r w:rsidR="00D3743E" w:rsidRPr="001F5FBA">
        <w:rPr>
          <w:rFonts w:cstheme="minorHAnsi"/>
          <w:b/>
          <w:bCs/>
          <w:lang w:val="en-US"/>
        </w:rPr>
        <w:t>5</w:t>
      </w:r>
      <w:bookmarkEnd w:id="16"/>
    </w:p>
    <w:p w14:paraId="5D1DD216" w14:textId="03977048" w:rsidR="00126FBF" w:rsidRPr="001F5FBA" w:rsidRDefault="005C4928">
      <w:pPr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>To a 2 mL vial was dissolved CBD (100 mg</w:t>
      </w:r>
      <w:r w:rsidR="008F6E81" w:rsidRPr="001F5FBA">
        <w:rPr>
          <w:rFonts w:cstheme="minorHAnsi"/>
          <w:lang w:val="en-US"/>
        </w:rPr>
        <w:t xml:space="preserve"> 0.3 mmol</w:t>
      </w:r>
      <w:r w:rsidRPr="001F5FBA">
        <w:rPr>
          <w:rFonts w:cstheme="minorHAnsi"/>
          <w:lang w:val="en-US"/>
        </w:rPr>
        <w:t>) and HU-331 (1 mg</w:t>
      </w:r>
      <w:r w:rsidR="008F6E81" w:rsidRPr="001F5FBA">
        <w:rPr>
          <w:rFonts w:cstheme="minorHAnsi"/>
          <w:lang w:val="en-US"/>
        </w:rPr>
        <w:t>, 0.003 mmol</w:t>
      </w:r>
      <w:r w:rsidRPr="001F5FBA">
        <w:rPr>
          <w:rFonts w:cstheme="minorHAnsi"/>
          <w:lang w:val="en-US"/>
        </w:rPr>
        <w:t>) in DMSO-</w:t>
      </w:r>
      <w:r w:rsidRPr="001F5FBA">
        <w:rPr>
          <w:rFonts w:cstheme="minorHAnsi"/>
          <w:i/>
          <w:iCs/>
          <w:lang w:val="en-US"/>
        </w:rPr>
        <w:t>d</w:t>
      </w:r>
      <w:r w:rsidRPr="001F5FBA">
        <w:rPr>
          <w:rFonts w:cstheme="minorHAnsi"/>
          <w:vertAlign w:val="subscript"/>
          <w:lang w:val="en-US"/>
        </w:rPr>
        <w:t>6</w:t>
      </w:r>
      <w:r w:rsidR="002002E7" w:rsidRPr="001F5FBA">
        <w:rPr>
          <w:rFonts w:cstheme="minorHAnsi"/>
          <w:vertAlign w:val="subscript"/>
          <w:lang w:val="en-US"/>
        </w:rPr>
        <w:t xml:space="preserve"> </w:t>
      </w:r>
      <w:r w:rsidR="002002E7" w:rsidRPr="001F5FBA">
        <w:rPr>
          <w:rFonts w:cstheme="minorHAnsi"/>
          <w:lang w:val="en-US"/>
        </w:rPr>
        <w:t>(0.6 mL)</w:t>
      </w:r>
      <w:r w:rsidRPr="001F5FBA">
        <w:rPr>
          <w:rFonts w:cstheme="minorHAnsi"/>
          <w:lang w:val="en-US"/>
        </w:rPr>
        <w:t>. To a separate 2 mL vial was dissolved CBD (6 mg</w:t>
      </w:r>
      <w:r w:rsidR="008F6E81" w:rsidRPr="001F5FBA">
        <w:rPr>
          <w:rFonts w:cstheme="minorHAnsi"/>
          <w:lang w:val="en-US"/>
        </w:rPr>
        <w:t>, 0.02 mmol</w:t>
      </w:r>
      <w:r w:rsidRPr="001F5FBA">
        <w:rPr>
          <w:rFonts w:cstheme="minorHAnsi"/>
          <w:lang w:val="en-US"/>
        </w:rPr>
        <w:t>) and HU-331 (6 mg</w:t>
      </w:r>
      <w:r w:rsidR="008F6E81" w:rsidRPr="001F5FBA">
        <w:rPr>
          <w:rFonts w:cstheme="minorHAnsi"/>
          <w:lang w:val="en-US"/>
        </w:rPr>
        <w:t>, 0.02 mmol</w:t>
      </w:r>
      <w:r w:rsidRPr="001F5FBA">
        <w:rPr>
          <w:rFonts w:cstheme="minorHAnsi"/>
          <w:lang w:val="en-US"/>
        </w:rPr>
        <w:t xml:space="preserve">) </w:t>
      </w:r>
      <w:r w:rsidR="00446656" w:rsidRPr="001F5FBA">
        <w:rPr>
          <w:rFonts w:cstheme="minorHAnsi"/>
          <w:lang w:val="en-US"/>
        </w:rPr>
        <w:t>in DMSO-</w:t>
      </w:r>
      <w:r w:rsidR="00446656" w:rsidRPr="001F5FBA">
        <w:rPr>
          <w:rFonts w:cstheme="minorHAnsi"/>
          <w:i/>
          <w:iCs/>
          <w:lang w:val="en-US"/>
        </w:rPr>
        <w:t>d</w:t>
      </w:r>
      <w:r w:rsidR="00446656" w:rsidRPr="001F5FBA">
        <w:rPr>
          <w:rFonts w:cstheme="minorHAnsi"/>
          <w:vertAlign w:val="subscript"/>
          <w:lang w:val="en-US"/>
        </w:rPr>
        <w:t>6</w:t>
      </w:r>
      <w:r w:rsidR="002002E7" w:rsidRPr="001F5FBA">
        <w:rPr>
          <w:rFonts w:cstheme="minorHAnsi"/>
          <w:lang w:val="en-US"/>
        </w:rPr>
        <w:t xml:space="preserve"> (0.6 mL)</w:t>
      </w:r>
      <w:r w:rsidR="00446656" w:rsidRPr="001F5FBA">
        <w:rPr>
          <w:rFonts w:cstheme="minorHAnsi"/>
          <w:lang w:val="en-US"/>
        </w:rPr>
        <w:t xml:space="preserve">. Both vials were subject to 448 nm of light described by the general experimental setup for 15 minutes before being analyzed by </w:t>
      </w:r>
      <w:r w:rsidR="00446656" w:rsidRPr="001F5FBA">
        <w:rPr>
          <w:rFonts w:cstheme="minorHAnsi"/>
          <w:vertAlign w:val="superscript"/>
          <w:lang w:val="en-US"/>
        </w:rPr>
        <w:t>1</w:t>
      </w:r>
      <w:r w:rsidR="00446656" w:rsidRPr="001F5FBA">
        <w:rPr>
          <w:rFonts w:cstheme="minorHAnsi"/>
          <w:lang w:val="en-US"/>
        </w:rPr>
        <w:t>H NMR</w:t>
      </w:r>
      <w:r w:rsidR="008D2BF2" w:rsidRPr="001F5FBA">
        <w:rPr>
          <w:rFonts w:cstheme="minorHAnsi"/>
          <w:lang w:val="en-US"/>
        </w:rPr>
        <w:t xml:space="preserve"> spectroscopy</w:t>
      </w:r>
      <w:r w:rsidR="00446656" w:rsidRPr="001F5FBA">
        <w:rPr>
          <w:rFonts w:cstheme="minorHAnsi"/>
          <w:lang w:val="en-US"/>
        </w:rPr>
        <w:t>.</w:t>
      </w:r>
    </w:p>
    <w:p w14:paraId="7F578CF3" w14:textId="3B840999" w:rsidR="00746E0A" w:rsidRPr="001F5FBA" w:rsidRDefault="009429AF" w:rsidP="009541BC">
      <w:pPr>
        <w:pStyle w:val="Heading3"/>
        <w:rPr>
          <w:rFonts w:asciiTheme="minorHAnsi" w:hAnsiTheme="minorHAnsi" w:cstheme="minorHAnsi"/>
          <w:lang w:val="en-US"/>
        </w:rPr>
      </w:pPr>
      <w:bookmarkStart w:id="17" w:name="_Toc112922835"/>
      <w:r w:rsidRPr="001F5FBA">
        <w:rPr>
          <w:rFonts w:asciiTheme="minorHAnsi" w:hAnsiTheme="minorHAnsi" w:cstheme="minorHAnsi"/>
          <w:lang w:val="en-US"/>
        </w:rPr>
        <w:t>Supporting NMR spectroscopic data</w:t>
      </w:r>
      <w:bookmarkEnd w:id="17"/>
    </w:p>
    <w:p w14:paraId="0B222328" w14:textId="77777777" w:rsidR="006B7425" w:rsidRDefault="006B7425" w:rsidP="00D3743E">
      <w:pPr>
        <w:jc w:val="center"/>
        <w:rPr>
          <w:rFonts w:cstheme="minorHAnsi"/>
          <w:b/>
          <w:bCs/>
          <w:lang w:val="en-US"/>
        </w:rPr>
      </w:pPr>
    </w:p>
    <w:p w14:paraId="3B7D59CE" w14:textId="29C1CEAA" w:rsidR="008F6E81" w:rsidRPr="001F5FBA" w:rsidRDefault="00D3743E" w:rsidP="00D3743E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3E353B" w:rsidRPr="001F5FBA">
        <w:rPr>
          <w:rFonts w:cstheme="minorHAnsi"/>
          <w:b/>
          <w:bCs/>
          <w:lang w:val="en-US"/>
        </w:rPr>
        <w:t>S20</w:t>
      </w:r>
      <w:r w:rsidR="00514855" w:rsidRPr="001F5FBA">
        <w:rPr>
          <w:rFonts w:cstheme="minorHAnsi"/>
          <w:b/>
          <w:bCs/>
          <w:lang w:val="en-US"/>
        </w:rPr>
        <w:t xml:space="preserve">. </w:t>
      </w:r>
      <w:r w:rsidR="00514855" w:rsidRPr="001F5FBA">
        <w:rPr>
          <w:rFonts w:cstheme="minorHAnsi"/>
          <w:lang w:val="en-US"/>
        </w:rPr>
        <w:t>[</w:t>
      </w:r>
      <w:r w:rsidR="00FD4D68" w:rsidRPr="001F5FBA">
        <w:rPr>
          <w:rFonts w:cstheme="minorHAnsi"/>
          <w:lang w:val="en-US"/>
        </w:rPr>
        <w:t xml:space="preserve">CBD </w:t>
      </w:r>
      <w:r w:rsidR="00FD4D68" w:rsidRPr="001F5FBA">
        <w:rPr>
          <w:rFonts w:cstheme="minorHAnsi"/>
          <w:iCs/>
          <w:lang w:val="en-US"/>
        </w:rPr>
        <w:t>(</w:t>
      </w:r>
      <w:r w:rsidR="00FD4D68" w:rsidRPr="001F5FBA">
        <w:rPr>
          <w:rFonts w:cstheme="minorHAnsi"/>
          <w:b/>
          <w:bCs/>
          <w:iCs/>
          <w:lang w:val="en-US"/>
        </w:rPr>
        <w:t>1</w:t>
      </w:r>
      <w:r w:rsidR="00FD4D68" w:rsidRPr="001F5FBA">
        <w:rPr>
          <w:rFonts w:cstheme="minorHAnsi"/>
          <w:iCs/>
          <w:lang w:val="en-US"/>
        </w:rPr>
        <w:t>, red)</w:t>
      </w:r>
      <w:r w:rsidR="00FD4D68" w:rsidRPr="001F5FBA">
        <w:rPr>
          <w:rFonts w:cstheme="minorHAnsi"/>
          <w:lang w:val="en-US"/>
        </w:rPr>
        <w:t xml:space="preserve">:HU-331 </w:t>
      </w:r>
      <w:r w:rsidR="00FD4D68" w:rsidRPr="001F5FBA">
        <w:rPr>
          <w:rFonts w:cstheme="minorHAnsi"/>
          <w:iCs/>
          <w:lang w:val="en-US"/>
        </w:rPr>
        <w:t>(</w:t>
      </w:r>
      <w:r w:rsidR="00FD4D68" w:rsidRPr="001F5FBA">
        <w:rPr>
          <w:rFonts w:cstheme="minorHAnsi"/>
          <w:b/>
          <w:bCs/>
          <w:iCs/>
          <w:lang w:val="en-US"/>
        </w:rPr>
        <w:t>2</w:t>
      </w:r>
      <w:r w:rsidR="00FD4D68" w:rsidRPr="001F5FBA">
        <w:rPr>
          <w:rFonts w:cstheme="minorHAnsi"/>
          <w:iCs/>
          <w:lang w:val="en-US"/>
        </w:rPr>
        <w:t>, blue)</w:t>
      </w:r>
      <w:r w:rsidR="00FD4D68" w:rsidRPr="001F5FBA">
        <w:rPr>
          <w:rFonts w:cstheme="minorHAnsi"/>
          <w:lang w:val="en-US"/>
        </w:rPr>
        <w:t xml:space="preserve">] (100:1) After 15 minutes of 448 nm light exposure. </w:t>
      </w:r>
      <w:r w:rsidR="00FD4D68" w:rsidRPr="001F5FBA">
        <w:rPr>
          <w:rFonts w:cstheme="minorHAnsi"/>
          <w:vertAlign w:val="superscript"/>
          <w:lang w:val="en-US"/>
        </w:rPr>
        <w:t>1</w:t>
      </w:r>
      <w:r w:rsidR="00FD4D68" w:rsidRPr="001F5FBA">
        <w:rPr>
          <w:rFonts w:cstheme="minorHAnsi"/>
          <w:lang w:val="en-US"/>
        </w:rPr>
        <w:t>H NMR (300 MHz, DMSO-</w:t>
      </w:r>
      <w:r w:rsidR="00FD4D68" w:rsidRPr="001F5FBA">
        <w:rPr>
          <w:rFonts w:cstheme="minorHAnsi"/>
          <w:i/>
          <w:iCs/>
          <w:lang w:val="en-US"/>
        </w:rPr>
        <w:t>d</w:t>
      </w:r>
      <w:r w:rsidR="00FD4D68" w:rsidRPr="001F5FBA">
        <w:rPr>
          <w:rFonts w:cstheme="minorHAnsi"/>
          <w:vertAlign w:val="subscript"/>
          <w:lang w:val="en-US"/>
        </w:rPr>
        <w:t>6</w:t>
      </w:r>
      <w:r w:rsidR="00514855" w:rsidRPr="001F5FBA">
        <w:rPr>
          <w:rFonts w:cstheme="minorHAnsi"/>
          <w:lang w:val="en-US"/>
        </w:rPr>
        <w:t>)</w:t>
      </w:r>
    </w:p>
    <w:p w14:paraId="6B25F6A0" w14:textId="34BFB4EC" w:rsidR="008671B5" w:rsidRPr="001F5FBA" w:rsidRDefault="00EF523B" w:rsidP="008671B5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  <w:noProof/>
        </w:rPr>
        <w:lastRenderedPageBreak/>
        <w:drawing>
          <wp:anchor distT="0" distB="0" distL="114300" distR="114300" simplePos="0" relativeHeight="251731968" behindDoc="0" locked="0" layoutInCell="1" allowOverlap="1" wp14:anchorId="6358EE56" wp14:editId="28C27002">
            <wp:simplePos x="0" y="0"/>
            <wp:positionH relativeFrom="margin">
              <wp:align>left</wp:align>
            </wp:positionH>
            <wp:positionV relativeFrom="paragraph">
              <wp:posOffset>371475</wp:posOffset>
            </wp:positionV>
            <wp:extent cx="5349240" cy="3781425"/>
            <wp:effectExtent l="0" t="0" r="3810" b="9525"/>
            <wp:wrapThrough wrapText="bothSides">
              <wp:wrapPolygon edited="0">
                <wp:start x="0" y="0"/>
                <wp:lineTo x="0" y="21546"/>
                <wp:lineTo x="21538" y="21546"/>
                <wp:lineTo x="21538" y="0"/>
                <wp:lineTo x="0" y="0"/>
              </wp:wrapPolygon>
            </wp:wrapThrough>
            <wp:docPr id="14" name="Picture 14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Chart, histogram&#10;&#10;Description automatically generated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9240" cy="3781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0D970E" w14:textId="3DCC0A55" w:rsidR="00514855" w:rsidRPr="001F5FBA" w:rsidRDefault="00514855" w:rsidP="008671B5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 </w:t>
      </w:r>
    </w:p>
    <w:p w14:paraId="5D3045A3" w14:textId="77777777" w:rsidR="00514855" w:rsidRPr="001F5FBA" w:rsidRDefault="00514855" w:rsidP="008671B5">
      <w:pPr>
        <w:jc w:val="center"/>
        <w:rPr>
          <w:rFonts w:cstheme="minorHAnsi"/>
          <w:b/>
          <w:bCs/>
          <w:lang w:val="en-US"/>
        </w:rPr>
      </w:pPr>
    </w:p>
    <w:p w14:paraId="28F84178" w14:textId="77777777" w:rsidR="00514855" w:rsidRPr="001F5FBA" w:rsidRDefault="00514855" w:rsidP="008671B5">
      <w:pPr>
        <w:jc w:val="center"/>
        <w:rPr>
          <w:rFonts w:cstheme="minorHAnsi"/>
          <w:b/>
          <w:bCs/>
          <w:lang w:val="en-US"/>
        </w:rPr>
      </w:pPr>
    </w:p>
    <w:p w14:paraId="34C022D1" w14:textId="77777777" w:rsidR="00514855" w:rsidRPr="001F5FBA" w:rsidRDefault="00514855" w:rsidP="008671B5">
      <w:pPr>
        <w:jc w:val="center"/>
        <w:rPr>
          <w:rFonts w:cstheme="minorHAnsi"/>
          <w:b/>
          <w:bCs/>
          <w:lang w:val="en-US"/>
        </w:rPr>
      </w:pPr>
    </w:p>
    <w:p w14:paraId="7AA2507E" w14:textId="77777777" w:rsidR="00514855" w:rsidRPr="001F5FBA" w:rsidRDefault="00514855" w:rsidP="008671B5">
      <w:pPr>
        <w:jc w:val="center"/>
        <w:rPr>
          <w:rFonts w:cstheme="minorHAnsi"/>
          <w:b/>
          <w:bCs/>
          <w:lang w:val="en-US"/>
        </w:rPr>
      </w:pPr>
    </w:p>
    <w:p w14:paraId="7115BC98" w14:textId="77777777" w:rsidR="00514855" w:rsidRPr="001F5FBA" w:rsidRDefault="00514855" w:rsidP="008671B5">
      <w:pPr>
        <w:jc w:val="center"/>
        <w:rPr>
          <w:rFonts w:cstheme="minorHAnsi"/>
          <w:b/>
          <w:bCs/>
          <w:lang w:val="en-US"/>
        </w:rPr>
      </w:pPr>
    </w:p>
    <w:p w14:paraId="082A5D23" w14:textId="77777777" w:rsidR="00514855" w:rsidRPr="001F5FBA" w:rsidRDefault="00514855" w:rsidP="008671B5">
      <w:pPr>
        <w:jc w:val="center"/>
        <w:rPr>
          <w:rFonts w:cstheme="minorHAnsi"/>
          <w:b/>
          <w:bCs/>
          <w:lang w:val="en-US"/>
        </w:rPr>
      </w:pPr>
    </w:p>
    <w:p w14:paraId="3398E9AE" w14:textId="77777777" w:rsidR="00514855" w:rsidRPr="001F5FBA" w:rsidRDefault="00514855" w:rsidP="008671B5">
      <w:pPr>
        <w:jc w:val="center"/>
        <w:rPr>
          <w:rFonts w:cstheme="minorHAnsi"/>
          <w:b/>
          <w:bCs/>
          <w:lang w:val="en-US"/>
        </w:rPr>
      </w:pPr>
    </w:p>
    <w:p w14:paraId="53066453" w14:textId="77777777" w:rsidR="00514855" w:rsidRPr="001F5FBA" w:rsidRDefault="00514855" w:rsidP="008671B5">
      <w:pPr>
        <w:jc w:val="center"/>
        <w:rPr>
          <w:rFonts w:cstheme="minorHAnsi"/>
          <w:b/>
          <w:bCs/>
          <w:lang w:val="en-US"/>
        </w:rPr>
      </w:pPr>
    </w:p>
    <w:p w14:paraId="2EB1D237" w14:textId="77777777" w:rsidR="00514855" w:rsidRPr="001F5FBA" w:rsidRDefault="00514855" w:rsidP="008671B5">
      <w:pPr>
        <w:jc w:val="center"/>
        <w:rPr>
          <w:rFonts w:cstheme="minorHAnsi"/>
          <w:b/>
          <w:bCs/>
          <w:lang w:val="en-US"/>
        </w:rPr>
      </w:pPr>
    </w:p>
    <w:p w14:paraId="30D83A74" w14:textId="77777777" w:rsidR="00514855" w:rsidRPr="001F5FBA" w:rsidRDefault="00514855" w:rsidP="008671B5">
      <w:pPr>
        <w:jc w:val="center"/>
        <w:rPr>
          <w:rFonts w:cstheme="minorHAnsi"/>
          <w:b/>
          <w:bCs/>
          <w:lang w:val="en-US"/>
        </w:rPr>
      </w:pPr>
    </w:p>
    <w:p w14:paraId="59010121" w14:textId="77777777" w:rsidR="00514855" w:rsidRPr="001F5FBA" w:rsidRDefault="00514855" w:rsidP="008671B5">
      <w:pPr>
        <w:jc w:val="center"/>
        <w:rPr>
          <w:rFonts w:cstheme="minorHAnsi"/>
          <w:b/>
          <w:bCs/>
          <w:lang w:val="en-US"/>
        </w:rPr>
      </w:pPr>
    </w:p>
    <w:p w14:paraId="0D3F3619" w14:textId="77777777" w:rsidR="00514855" w:rsidRPr="001F5FBA" w:rsidRDefault="00514855" w:rsidP="008671B5">
      <w:pPr>
        <w:jc w:val="center"/>
        <w:rPr>
          <w:rFonts w:cstheme="minorHAnsi"/>
          <w:b/>
          <w:bCs/>
          <w:lang w:val="en-US"/>
        </w:rPr>
      </w:pPr>
    </w:p>
    <w:p w14:paraId="5AC3E9DD" w14:textId="73CB928B" w:rsidR="00AB76EE" w:rsidRPr="001F5FBA" w:rsidRDefault="00D3743E" w:rsidP="00F00B46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3E353B" w:rsidRPr="001F5FBA">
        <w:rPr>
          <w:rFonts w:cstheme="minorHAnsi"/>
          <w:b/>
          <w:bCs/>
          <w:lang w:val="en-US"/>
        </w:rPr>
        <w:t>S21</w:t>
      </w:r>
      <w:r w:rsidR="00514855" w:rsidRPr="001F5FBA">
        <w:rPr>
          <w:rFonts w:cstheme="minorHAnsi"/>
          <w:b/>
          <w:bCs/>
          <w:lang w:val="en-US"/>
        </w:rPr>
        <w:t xml:space="preserve">. </w:t>
      </w:r>
      <w:r w:rsidR="00514855" w:rsidRPr="001F5FBA">
        <w:rPr>
          <w:rFonts w:cstheme="minorHAnsi"/>
          <w:lang w:val="en-US"/>
        </w:rPr>
        <w:t>[</w:t>
      </w:r>
      <w:r w:rsidR="00FD4D68" w:rsidRPr="001F5FBA">
        <w:rPr>
          <w:rFonts w:cstheme="minorHAnsi"/>
          <w:lang w:val="en-US"/>
        </w:rPr>
        <w:t xml:space="preserve">CBD </w:t>
      </w:r>
      <w:r w:rsidR="00FD4D68" w:rsidRPr="001F5FBA">
        <w:rPr>
          <w:rFonts w:cstheme="minorHAnsi"/>
          <w:iCs/>
          <w:lang w:val="en-US"/>
        </w:rPr>
        <w:t>(</w:t>
      </w:r>
      <w:r w:rsidR="00FD4D68" w:rsidRPr="001F5FBA">
        <w:rPr>
          <w:rFonts w:cstheme="minorHAnsi"/>
          <w:b/>
          <w:bCs/>
          <w:iCs/>
          <w:lang w:val="en-US"/>
        </w:rPr>
        <w:t>1</w:t>
      </w:r>
      <w:r w:rsidR="00FD4D68" w:rsidRPr="001F5FBA">
        <w:rPr>
          <w:rFonts w:cstheme="minorHAnsi"/>
          <w:iCs/>
          <w:lang w:val="en-US"/>
        </w:rPr>
        <w:t>, red)</w:t>
      </w:r>
      <w:r w:rsidR="00FD4D68" w:rsidRPr="001F5FBA">
        <w:rPr>
          <w:rFonts w:cstheme="minorHAnsi"/>
          <w:lang w:val="en-US"/>
        </w:rPr>
        <w:t xml:space="preserve">:HU-331 </w:t>
      </w:r>
      <w:r w:rsidR="00FD4D68" w:rsidRPr="001F5FBA">
        <w:rPr>
          <w:rFonts w:cstheme="minorHAnsi"/>
          <w:iCs/>
          <w:lang w:val="en-US"/>
        </w:rPr>
        <w:t>(</w:t>
      </w:r>
      <w:r w:rsidR="00FD4D68" w:rsidRPr="001F5FBA">
        <w:rPr>
          <w:rFonts w:cstheme="minorHAnsi"/>
          <w:b/>
          <w:bCs/>
          <w:iCs/>
          <w:lang w:val="en-US"/>
        </w:rPr>
        <w:t>2</w:t>
      </w:r>
      <w:r w:rsidR="00FD4D68" w:rsidRPr="001F5FBA">
        <w:rPr>
          <w:rFonts w:cstheme="minorHAnsi"/>
          <w:iCs/>
          <w:lang w:val="en-US"/>
        </w:rPr>
        <w:t>, blue)</w:t>
      </w:r>
      <w:r w:rsidR="00FD4D68" w:rsidRPr="001F5FBA">
        <w:rPr>
          <w:rFonts w:cstheme="minorHAnsi"/>
          <w:lang w:val="en-US"/>
        </w:rPr>
        <w:t xml:space="preserve">] (1:1) after 15 minutes of 448 nm light exposure. </w:t>
      </w:r>
      <w:r w:rsidR="00FD4D68" w:rsidRPr="001F5FBA">
        <w:rPr>
          <w:rFonts w:cstheme="minorHAnsi"/>
          <w:vertAlign w:val="superscript"/>
          <w:lang w:val="en-US"/>
        </w:rPr>
        <w:t>1</w:t>
      </w:r>
      <w:r w:rsidR="00FD4D68" w:rsidRPr="001F5FBA">
        <w:rPr>
          <w:rFonts w:cstheme="minorHAnsi"/>
          <w:lang w:val="en-US"/>
        </w:rPr>
        <w:t>H NMR (300 MHz, DMSO-</w:t>
      </w:r>
      <w:r w:rsidR="00FD4D68" w:rsidRPr="001F5FBA">
        <w:rPr>
          <w:rFonts w:cstheme="minorHAnsi"/>
          <w:i/>
          <w:iCs/>
          <w:lang w:val="en-US"/>
        </w:rPr>
        <w:t>d</w:t>
      </w:r>
      <w:r w:rsidR="00FD4D68" w:rsidRPr="001F5FBA">
        <w:rPr>
          <w:rFonts w:cstheme="minorHAnsi"/>
          <w:vertAlign w:val="subscript"/>
          <w:lang w:val="en-US"/>
        </w:rPr>
        <w:t>6</w:t>
      </w:r>
      <w:r w:rsidR="00514855" w:rsidRPr="001F5FBA">
        <w:rPr>
          <w:rFonts w:cstheme="minorHAnsi"/>
          <w:lang w:val="en-US"/>
        </w:rPr>
        <w:t>)</w:t>
      </w:r>
      <w:r w:rsidR="00F00B46" w:rsidRPr="001F5FBA">
        <w:rPr>
          <w:rFonts w:cstheme="minorHAnsi"/>
          <w:noProof/>
        </w:rPr>
        <w:t xml:space="preserve"> </w:t>
      </w:r>
      <w:r w:rsidR="00F00B46" w:rsidRPr="001F5FBA">
        <w:rPr>
          <w:rFonts w:cstheme="minorHAnsi"/>
          <w:noProof/>
        </w:rPr>
        <w:drawing>
          <wp:inline distT="0" distB="0" distL="0" distR="0" wp14:anchorId="57002441" wp14:editId="3B7BBEA2">
            <wp:extent cx="5326380" cy="3799752"/>
            <wp:effectExtent l="0" t="0" r="7620" b="0"/>
            <wp:docPr id="25" name="Picture 25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Chart, histogram&#10;&#10;Description automatically generated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336769" cy="3807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BC9729" w14:textId="5B6F203A" w:rsidR="002944DD" w:rsidRPr="001F5FBA" w:rsidRDefault="002944DD" w:rsidP="009541BC">
      <w:pPr>
        <w:pStyle w:val="Heading2"/>
        <w:rPr>
          <w:rFonts w:cstheme="minorHAnsi"/>
          <w:noProof/>
        </w:rPr>
      </w:pPr>
      <w:bookmarkStart w:id="18" w:name="_Toc112922836"/>
      <w:r w:rsidRPr="001F5FBA">
        <w:rPr>
          <w:rFonts w:cstheme="minorHAnsi"/>
          <w:lang w:val="en-US"/>
        </w:rPr>
        <w:lastRenderedPageBreak/>
        <w:t>Formation of</w:t>
      </w:r>
      <w:r w:rsidR="00D3743E" w:rsidRPr="001F5FBA">
        <w:rPr>
          <w:rFonts w:cstheme="minorHAnsi"/>
          <w:lang w:val="en-US"/>
        </w:rPr>
        <w:t xml:space="preserve"> </w:t>
      </w:r>
      <w:r w:rsidR="00CB4AC0" w:rsidRPr="001F5FBA">
        <w:rPr>
          <w:rFonts w:cstheme="minorHAnsi"/>
          <w:lang w:val="en-US"/>
        </w:rPr>
        <w:t>h</w:t>
      </w:r>
      <w:r w:rsidR="00D3743E" w:rsidRPr="001F5FBA">
        <w:rPr>
          <w:rFonts w:cstheme="minorHAnsi"/>
          <w:lang w:val="en-US"/>
        </w:rPr>
        <w:t>ydroxyquinol</w:t>
      </w:r>
      <w:r w:rsidR="00037E34" w:rsidRPr="001F5FBA">
        <w:rPr>
          <w:rFonts w:cstheme="minorHAnsi"/>
          <w:lang w:val="en-US"/>
        </w:rPr>
        <w:t xml:space="preserve"> </w:t>
      </w:r>
      <w:r w:rsidR="00D3743E" w:rsidRPr="001F5FBA">
        <w:rPr>
          <w:rFonts w:cstheme="minorHAnsi"/>
          <w:b/>
          <w:bCs/>
          <w:lang w:val="en-US"/>
        </w:rPr>
        <w:t>5</w:t>
      </w:r>
      <w:r w:rsidRPr="001F5FBA">
        <w:rPr>
          <w:rFonts w:cstheme="minorHAnsi"/>
          <w:lang w:val="en-US"/>
        </w:rPr>
        <w:t xml:space="preserve"> in </w:t>
      </w:r>
      <w:r w:rsidR="00CB4AC0" w:rsidRPr="001F5FBA">
        <w:rPr>
          <w:rFonts w:cstheme="minorHAnsi"/>
          <w:lang w:val="en-US"/>
        </w:rPr>
        <w:t>s</w:t>
      </w:r>
      <w:r w:rsidRPr="001F5FBA">
        <w:rPr>
          <w:rFonts w:cstheme="minorHAnsi"/>
          <w:lang w:val="en-US"/>
        </w:rPr>
        <w:t>olutions of IPA and PG</w:t>
      </w:r>
      <w:bookmarkEnd w:id="18"/>
      <w:r w:rsidRPr="001F5FBA">
        <w:rPr>
          <w:rFonts w:cstheme="minorHAnsi"/>
          <w:b/>
          <w:bCs/>
          <w:u w:val="single"/>
          <w:lang w:val="en-US"/>
        </w:rPr>
        <w:t xml:space="preserve"> </w:t>
      </w:r>
    </w:p>
    <w:p w14:paraId="14E0F1C0" w14:textId="77777777" w:rsidR="006B7425" w:rsidRDefault="002944DD" w:rsidP="002944DD">
      <w:pPr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>To a 2 mL vial was dissolved HU-331</w:t>
      </w:r>
      <w:r w:rsidR="00B73FCD" w:rsidRPr="001F5FBA">
        <w:rPr>
          <w:rFonts w:cstheme="minorHAnsi"/>
          <w:lang w:val="en-US"/>
        </w:rPr>
        <w:t xml:space="preserve"> (</w:t>
      </w:r>
      <w:r w:rsidR="00B73FCD" w:rsidRPr="001F5FBA">
        <w:rPr>
          <w:rFonts w:cstheme="minorHAnsi"/>
          <w:b/>
          <w:bCs/>
          <w:lang w:val="en-US"/>
        </w:rPr>
        <w:t>2</w:t>
      </w:r>
      <w:r w:rsidR="00B73FCD" w:rsidRPr="001F5FBA">
        <w:rPr>
          <w:rFonts w:cstheme="minorHAnsi"/>
          <w:lang w:val="en-US"/>
        </w:rPr>
        <w:t>)</w:t>
      </w:r>
      <w:r w:rsidRPr="001F5FBA">
        <w:rPr>
          <w:rFonts w:cstheme="minorHAnsi"/>
          <w:lang w:val="en-US"/>
        </w:rPr>
        <w:t xml:space="preserve"> (2 mg</w:t>
      </w:r>
      <w:r w:rsidR="003C06C9" w:rsidRPr="001F5FBA">
        <w:rPr>
          <w:rFonts w:cstheme="minorHAnsi"/>
          <w:lang w:val="en-US"/>
        </w:rPr>
        <w:t>, 0.006 mmol</w:t>
      </w:r>
      <w:r w:rsidRPr="001F5FBA">
        <w:rPr>
          <w:rFonts w:cstheme="minorHAnsi"/>
          <w:lang w:val="en-US"/>
        </w:rPr>
        <w:t xml:space="preserve">) in solutions of IPA or PG (0.6 mL). The vials were subject to 448 nm of light described in the general experimental setup for 15 minutes. The solutions were immediately </w:t>
      </w:r>
      <w:proofErr w:type="spellStart"/>
      <w:r w:rsidRPr="001F5FBA">
        <w:rPr>
          <w:rFonts w:cstheme="minorHAnsi"/>
          <w:lang w:val="en-US"/>
        </w:rPr>
        <w:t>analysed</w:t>
      </w:r>
      <w:proofErr w:type="spellEnd"/>
      <w:r w:rsidRPr="001F5FBA">
        <w:rPr>
          <w:rFonts w:cstheme="minorHAnsi"/>
          <w:lang w:val="en-US"/>
        </w:rPr>
        <w:t xml:space="preserve"> by </w:t>
      </w:r>
      <w:r w:rsidRPr="001F5FBA">
        <w:rPr>
          <w:rFonts w:cstheme="minorHAnsi"/>
          <w:vertAlign w:val="superscript"/>
          <w:lang w:val="en-US"/>
        </w:rPr>
        <w:t>1</w:t>
      </w:r>
      <w:r w:rsidRPr="001F5FBA">
        <w:rPr>
          <w:rFonts w:cstheme="minorHAnsi"/>
          <w:lang w:val="en-US"/>
        </w:rPr>
        <w:t>HNMR spectroscopy.</w:t>
      </w:r>
    </w:p>
    <w:p w14:paraId="4EE9F5B7" w14:textId="0004DBB1" w:rsidR="00514855" w:rsidRPr="001F5FBA" w:rsidRDefault="006B7425" w:rsidP="002944DD">
      <w:pPr>
        <w:rPr>
          <w:rFonts w:cstheme="minorHAnsi"/>
          <w:lang w:val="en-US"/>
        </w:rPr>
      </w:pPr>
      <w:r>
        <w:rPr>
          <w:rFonts w:cstheme="minorHAnsi"/>
          <w:lang w:val="en-US"/>
        </w:rPr>
        <w:br w:type="page"/>
      </w:r>
      <w:r w:rsidR="002944DD" w:rsidRPr="001F5FBA">
        <w:rPr>
          <w:rFonts w:cstheme="minorHAnsi"/>
          <w:vanish/>
          <w:lang w:val="en-US"/>
        </w:rPr>
        <w:t>1</w:t>
      </w:r>
      <w:r w:rsidR="002944DD" w:rsidRPr="001F5FBA">
        <w:rPr>
          <w:rFonts w:cstheme="minorHAnsi"/>
          <w:vanish/>
          <w:vertAlign w:val="superscript"/>
          <w:lang w:val="en-US"/>
        </w:rPr>
        <w:t>11</w:t>
      </w:r>
    </w:p>
    <w:p w14:paraId="0FB1053F" w14:textId="1836C245" w:rsidR="00746E0A" w:rsidRPr="001F5FBA" w:rsidRDefault="009429AF" w:rsidP="009541BC">
      <w:pPr>
        <w:pStyle w:val="Heading3"/>
        <w:rPr>
          <w:rFonts w:asciiTheme="minorHAnsi" w:hAnsiTheme="minorHAnsi" w:cstheme="minorHAnsi"/>
          <w:lang w:val="en-US"/>
        </w:rPr>
      </w:pPr>
      <w:bookmarkStart w:id="19" w:name="_Toc112922837"/>
      <w:r w:rsidRPr="001F5FBA">
        <w:rPr>
          <w:rFonts w:asciiTheme="minorHAnsi" w:hAnsiTheme="minorHAnsi" w:cstheme="minorHAnsi"/>
          <w:lang w:val="en-US"/>
        </w:rPr>
        <w:lastRenderedPageBreak/>
        <w:t>Supporting NMR spectroscopic data</w:t>
      </w:r>
      <w:bookmarkEnd w:id="19"/>
    </w:p>
    <w:p w14:paraId="5048B24D" w14:textId="17CFA227" w:rsidR="002944DD" w:rsidRPr="001F5FBA" w:rsidRDefault="00D3743E" w:rsidP="002944DD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FD4D68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2</w:t>
      </w:r>
      <w:r w:rsidR="00FD4D68" w:rsidRPr="001F5FBA">
        <w:rPr>
          <w:rFonts w:cstheme="minorHAnsi"/>
          <w:b/>
          <w:bCs/>
          <w:lang w:val="en-US"/>
        </w:rPr>
        <w:t>2</w:t>
      </w:r>
      <w:r w:rsidR="002944DD" w:rsidRPr="001F5FBA">
        <w:rPr>
          <w:rFonts w:cstheme="minorHAnsi"/>
          <w:b/>
          <w:bCs/>
          <w:lang w:val="en-US"/>
        </w:rPr>
        <w:t xml:space="preserve">. </w:t>
      </w:r>
      <w:r w:rsidR="00FD4D68" w:rsidRPr="001F5FBA">
        <w:rPr>
          <w:rFonts w:cstheme="minorHAnsi"/>
          <w:lang w:val="en-US"/>
        </w:rPr>
        <w:t xml:space="preserve">HU-331 </w:t>
      </w:r>
      <w:r w:rsidR="00FD4D68" w:rsidRPr="001F5FBA">
        <w:rPr>
          <w:rFonts w:cstheme="minorHAnsi"/>
          <w:iCs/>
          <w:lang w:val="en-US"/>
        </w:rPr>
        <w:t>(</w:t>
      </w:r>
      <w:r w:rsidR="00FD4D68" w:rsidRPr="001F5FBA">
        <w:rPr>
          <w:rFonts w:cstheme="minorHAnsi"/>
          <w:b/>
          <w:bCs/>
          <w:iCs/>
          <w:lang w:val="en-US"/>
        </w:rPr>
        <w:t>2</w:t>
      </w:r>
      <w:r w:rsidR="00FD4D68" w:rsidRPr="001F5FBA">
        <w:rPr>
          <w:rFonts w:cstheme="minorHAnsi"/>
          <w:iCs/>
          <w:lang w:val="en-US"/>
        </w:rPr>
        <w:t>)</w:t>
      </w:r>
      <w:r w:rsidR="00FD4D68" w:rsidRPr="001F5FBA">
        <w:rPr>
          <w:rFonts w:cstheme="minorHAnsi"/>
          <w:lang w:val="en-US"/>
        </w:rPr>
        <w:t xml:space="preserve"> after 15 minutes of 448 nm light exposure in PG. </w:t>
      </w:r>
      <w:r w:rsidR="00FD4D68" w:rsidRPr="001F5FBA">
        <w:rPr>
          <w:rFonts w:cstheme="minorHAnsi"/>
          <w:vertAlign w:val="superscript"/>
          <w:lang w:val="en-US"/>
        </w:rPr>
        <w:t>1</w:t>
      </w:r>
      <w:r w:rsidR="00FD4D68" w:rsidRPr="001F5FBA">
        <w:rPr>
          <w:rFonts w:cstheme="minorHAnsi"/>
          <w:lang w:val="en-US"/>
        </w:rPr>
        <w:t>H NMR (300 MHz, DMSO-</w:t>
      </w:r>
      <w:r w:rsidR="00FD4D68" w:rsidRPr="001F5FBA">
        <w:rPr>
          <w:rFonts w:cstheme="minorHAnsi"/>
          <w:i/>
          <w:iCs/>
          <w:lang w:val="en-US"/>
        </w:rPr>
        <w:t>d</w:t>
      </w:r>
      <w:r w:rsidR="00FD4D68" w:rsidRPr="001F5FBA">
        <w:rPr>
          <w:rFonts w:cstheme="minorHAnsi"/>
          <w:vertAlign w:val="subscript"/>
          <w:lang w:val="en-US"/>
        </w:rPr>
        <w:t>6</w:t>
      </w:r>
      <w:r w:rsidR="00FD4D68" w:rsidRPr="001F5FBA">
        <w:rPr>
          <w:rFonts w:cstheme="minorHAnsi"/>
          <w:lang w:val="en-US"/>
        </w:rPr>
        <w:t>)</w:t>
      </w:r>
      <w:r w:rsidR="006B7425">
        <w:rPr>
          <w:rFonts w:cstheme="minorHAnsi"/>
          <w:lang w:val="en-US"/>
        </w:rPr>
        <w:t xml:space="preserve"> </w:t>
      </w:r>
    </w:p>
    <w:p w14:paraId="0FED1023" w14:textId="77777777" w:rsidR="002944DD" w:rsidRPr="001F5FBA" w:rsidRDefault="002944DD" w:rsidP="002944DD">
      <w:pPr>
        <w:rPr>
          <w:rFonts w:cstheme="minorHAnsi"/>
          <w:lang w:val="en-US"/>
        </w:rPr>
      </w:pPr>
      <w:r w:rsidRPr="001F5FBA">
        <w:rPr>
          <w:rFonts w:cstheme="minorHAnsi"/>
          <w:noProof/>
        </w:rPr>
        <w:drawing>
          <wp:inline distT="0" distB="0" distL="0" distR="0" wp14:anchorId="12DDC7CD" wp14:editId="7AFEA988">
            <wp:extent cx="5731510" cy="4260215"/>
            <wp:effectExtent l="0" t="0" r="2540" b="6985"/>
            <wp:docPr id="7" name="Picture 7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Chart&#10;&#10;Description automatically generated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60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F52F2" w14:textId="7748C672" w:rsidR="002944DD" w:rsidRPr="001F5FBA" w:rsidRDefault="00D3743E" w:rsidP="00DB38DC">
      <w:pPr>
        <w:rPr>
          <w:rFonts w:cstheme="minorHAnsi"/>
          <w:b/>
          <w:bCs/>
          <w:sz w:val="32"/>
          <w:szCs w:val="32"/>
          <w:lang w:val="en-US"/>
        </w:rPr>
      </w:pPr>
      <w:r w:rsidRPr="001F5FBA">
        <w:rPr>
          <w:rFonts w:cstheme="minorHAnsi"/>
          <w:b/>
          <w:bCs/>
          <w:lang w:val="en-US"/>
        </w:rPr>
        <w:lastRenderedPageBreak/>
        <w:t xml:space="preserve">Figure </w:t>
      </w:r>
      <w:r w:rsidR="00FD4D68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2</w:t>
      </w:r>
      <w:r w:rsidR="00FD4D68" w:rsidRPr="001F5FBA">
        <w:rPr>
          <w:rFonts w:cstheme="minorHAnsi"/>
          <w:b/>
          <w:bCs/>
          <w:lang w:val="en-US"/>
        </w:rPr>
        <w:t>3</w:t>
      </w:r>
      <w:r w:rsidR="002944DD" w:rsidRPr="001F5FBA">
        <w:rPr>
          <w:rFonts w:cstheme="minorHAnsi"/>
          <w:b/>
          <w:bCs/>
          <w:lang w:val="en-US"/>
        </w:rPr>
        <w:t xml:space="preserve">. </w:t>
      </w:r>
      <w:r w:rsidR="00FD4D68" w:rsidRPr="001F5FBA">
        <w:rPr>
          <w:rFonts w:cstheme="minorHAnsi"/>
          <w:lang w:val="en-US"/>
        </w:rPr>
        <w:t xml:space="preserve">HU-331 after 15 minutes of 448 nm light exposure in IPA. </w:t>
      </w:r>
      <w:r w:rsidR="00FD4D68" w:rsidRPr="001F5FBA">
        <w:rPr>
          <w:rFonts w:cstheme="minorHAnsi"/>
          <w:vertAlign w:val="superscript"/>
          <w:lang w:val="en-US"/>
        </w:rPr>
        <w:t>1</w:t>
      </w:r>
      <w:r w:rsidR="00FD4D68" w:rsidRPr="001F5FBA">
        <w:rPr>
          <w:rFonts w:cstheme="minorHAnsi"/>
          <w:lang w:val="en-US"/>
        </w:rPr>
        <w:t>H NMR (300 MHz, DMSO-</w:t>
      </w:r>
      <w:r w:rsidR="00FD4D68" w:rsidRPr="001F5FBA">
        <w:rPr>
          <w:rFonts w:cstheme="minorHAnsi"/>
          <w:i/>
          <w:iCs/>
          <w:lang w:val="en-US"/>
        </w:rPr>
        <w:t>d</w:t>
      </w:r>
      <w:r w:rsidR="00FD4D68" w:rsidRPr="001F5FBA">
        <w:rPr>
          <w:rFonts w:cstheme="minorHAnsi"/>
          <w:vertAlign w:val="subscript"/>
          <w:lang w:val="en-US"/>
        </w:rPr>
        <w:t>6</w:t>
      </w:r>
      <w:r w:rsidR="002944DD" w:rsidRPr="001F5FBA">
        <w:rPr>
          <w:rFonts w:cstheme="minorHAnsi"/>
          <w:lang w:val="en-US"/>
        </w:rPr>
        <w:t>)</w:t>
      </w:r>
      <w:r w:rsidR="002944DD" w:rsidRPr="001F5FBA">
        <w:rPr>
          <w:rFonts w:cstheme="minorHAnsi"/>
          <w:noProof/>
        </w:rPr>
        <w:drawing>
          <wp:inline distT="0" distB="0" distL="0" distR="0" wp14:anchorId="70E559F2" wp14:editId="78D5A7D4">
            <wp:extent cx="5731510" cy="4182110"/>
            <wp:effectExtent l="0" t="0" r="2540" b="8890"/>
            <wp:docPr id="8" name="Picture 8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Chart, histogram&#10;&#10;Description automatically generated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82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6866A" w14:textId="77777777" w:rsidR="007A36B8" w:rsidRPr="001F5FBA" w:rsidRDefault="007A36B8" w:rsidP="00582A8C">
      <w:pPr>
        <w:rPr>
          <w:rFonts w:cstheme="minorHAnsi"/>
          <w:i/>
          <w:iCs/>
          <w:sz w:val="26"/>
          <w:szCs w:val="26"/>
          <w:lang w:val="en-US"/>
        </w:rPr>
      </w:pPr>
    </w:p>
    <w:p w14:paraId="2CD1DF03" w14:textId="77777777" w:rsidR="007A36B8" w:rsidRPr="001F5FBA" w:rsidRDefault="007A36B8" w:rsidP="00582A8C">
      <w:pPr>
        <w:rPr>
          <w:rFonts w:cstheme="minorHAnsi"/>
          <w:i/>
          <w:iCs/>
          <w:sz w:val="26"/>
          <w:szCs w:val="26"/>
          <w:lang w:val="en-US"/>
        </w:rPr>
      </w:pPr>
    </w:p>
    <w:p w14:paraId="7D7EF00C" w14:textId="4910F38C" w:rsidR="00582A8C" w:rsidRPr="001F5FBA" w:rsidRDefault="00582A8C" w:rsidP="009541BC">
      <w:pPr>
        <w:pStyle w:val="Heading2"/>
        <w:rPr>
          <w:rFonts w:cstheme="minorHAnsi"/>
          <w:lang w:val="en-US"/>
        </w:rPr>
      </w:pPr>
      <w:bookmarkStart w:id="20" w:name="_Toc112922838"/>
      <w:r w:rsidRPr="001F5FBA">
        <w:rPr>
          <w:rFonts w:cstheme="minorHAnsi"/>
          <w:lang w:val="en-US"/>
        </w:rPr>
        <w:t xml:space="preserve">Influence of </w:t>
      </w:r>
      <w:r w:rsidR="00CB4AC0" w:rsidRPr="001F5FBA">
        <w:rPr>
          <w:rFonts w:cstheme="minorHAnsi"/>
          <w:lang w:val="en-US"/>
        </w:rPr>
        <w:t>o</w:t>
      </w:r>
      <w:r w:rsidRPr="001F5FBA">
        <w:rPr>
          <w:rFonts w:cstheme="minorHAnsi"/>
          <w:lang w:val="en-US"/>
        </w:rPr>
        <w:t xml:space="preserve">xygen on the </w:t>
      </w:r>
      <w:r w:rsidR="00CB4AC0" w:rsidRPr="001F5FBA">
        <w:rPr>
          <w:rFonts w:cstheme="minorHAnsi"/>
          <w:lang w:val="en-US"/>
        </w:rPr>
        <w:t>s</w:t>
      </w:r>
      <w:r w:rsidRPr="001F5FBA">
        <w:rPr>
          <w:rFonts w:cstheme="minorHAnsi"/>
          <w:lang w:val="en-US"/>
        </w:rPr>
        <w:t xml:space="preserve">tability of </w:t>
      </w:r>
      <w:r w:rsidR="00CB4AC0" w:rsidRPr="001F5FBA">
        <w:rPr>
          <w:rFonts w:cstheme="minorHAnsi"/>
          <w:lang w:val="en-US"/>
        </w:rPr>
        <w:t>h</w:t>
      </w:r>
      <w:r w:rsidR="00D3743E" w:rsidRPr="001F5FBA">
        <w:rPr>
          <w:rFonts w:cstheme="minorHAnsi"/>
          <w:lang w:val="en-US"/>
        </w:rPr>
        <w:t>ydroxyquinol</w:t>
      </w:r>
      <w:r w:rsidR="00037E34" w:rsidRPr="001F5FBA">
        <w:rPr>
          <w:rFonts w:cstheme="minorHAnsi"/>
          <w:lang w:val="en-US"/>
        </w:rPr>
        <w:t xml:space="preserve"> </w:t>
      </w:r>
      <w:r w:rsidR="00D3743E" w:rsidRPr="001F5FBA">
        <w:rPr>
          <w:rFonts w:cstheme="minorHAnsi"/>
          <w:b/>
          <w:bCs/>
          <w:lang w:val="en-US"/>
        </w:rPr>
        <w:t>5</w:t>
      </w:r>
      <w:bookmarkEnd w:id="20"/>
      <w:r w:rsidRPr="001F5FBA">
        <w:rPr>
          <w:rFonts w:cstheme="minorHAnsi"/>
          <w:lang w:val="en-US"/>
        </w:rPr>
        <w:t xml:space="preserve"> </w:t>
      </w:r>
    </w:p>
    <w:p w14:paraId="09CC087B" w14:textId="2BE16537" w:rsidR="00582A8C" w:rsidRPr="001F5FBA" w:rsidRDefault="00582A8C" w:rsidP="00582A8C">
      <w:pPr>
        <w:rPr>
          <w:rFonts w:cstheme="minorHAnsi"/>
          <w:i/>
          <w:iCs/>
          <w:lang w:val="en-US"/>
        </w:rPr>
      </w:pPr>
      <w:r w:rsidRPr="001F5FBA">
        <w:rPr>
          <w:rFonts w:cstheme="minorHAnsi"/>
          <w:i/>
          <w:iCs/>
          <w:lang w:val="en-US"/>
        </w:rPr>
        <w:t xml:space="preserve">Open </w:t>
      </w:r>
      <w:r w:rsidR="00CB4AC0" w:rsidRPr="001F5FBA">
        <w:rPr>
          <w:rFonts w:cstheme="minorHAnsi"/>
          <w:i/>
          <w:iCs/>
          <w:lang w:val="en-US"/>
        </w:rPr>
        <w:t>r</w:t>
      </w:r>
      <w:r w:rsidRPr="001F5FBA">
        <w:rPr>
          <w:rFonts w:cstheme="minorHAnsi"/>
          <w:i/>
          <w:iCs/>
          <w:lang w:val="en-US"/>
        </w:rPr>
        <w:t xml:space="preserve">eaction </w:t>
      </w:r>
      <w:r w:rsidR="00CB4AC0" w:rsidRPr="001F5FBA">
        <w:rPr>
          <w:rFonts w:cstheme="minorHAnsi"/>
          <w:i/>
          <w:iCs/>
          <w:lang w:val="en-US"/>
        </w:rPr>
        <w:t>c</w:t>
      </w:r>
      <w:r w:rsidR="00D3743E" w:rsidRPr="001F5FBA">
        <w:rPr>
          <w:rFonts w:cstheme="minorHAnsi"/>
          <w:i/>
          <w:iCs/>
          <w:lang w:val="en-US"/>
        </w:rPr>
        <w:t>onditions</w:t>
      </w:r>
    </w:p>
    <w:p w14:paraId="736DFD92" w14:textId="2A20C195" w:rsidR="00582A8C" w:rsidRPr="001F5FBA" w:rsidRDefault="00582A8C" w:rsidP="00582A8C">
      <w:pPr>
        <w:rPr>
          <w:rFonts w:cstheme="minorHAnsi"/>
        </w:rPr>
      </w:pPr>
      <w:r w:rsidRPr="001F5FBA">
        <w:rPr>
          <w:rFonts w:cstheme="minorHAnsi"/>
          <w:lang w:val="en-US"/>
        </w:rPr>
        <w:t>To a 2 mL vial was dissolved HU-331</w:t>
      </w:r>
      <w:r w:rsidR="00B73FCD" w:rsidRPr="001F5FBA">
        <w:rPr>
          <w:rFonts w:cstheme="minorHAnsi"/>
          <w:lang w:val="en-US"/>
        </w:rPr>
        <w:t xml:space="preserve"> (</w:t>
      </w:r>
      <w:r w:rsidR="00B73FCD" w:rsidRPr="001F5FBA">
        <w:rPr>
          <w:rFonts w:cstheme="minorHAnsi"/>
          <w:b/>
          <w:bCs/>
          <w:lang w:val="en-US"/>
        </w:rPr>
        <w:t>2</w:t>
      </w:r>
      <w:r w:rsidR="00B73FCD" w:rsidRPr="001F5FBA">
        <w:rPr>
          <w:rFonts w:cstheme="minorHAnsi"/>
          <w:lang w:val="en-US"/>
        </w:rPr>
        <w:t>)</w:t>
      </w:r>
      <w:r w:rsidRPr="001F5FBA">
        <w:rPr>
          <w:rFonts w:cstheme="minorHAnsi"/>
          <w:lang w:val="en-US"/>
        </w:rPr>
        <w:t xml:space="preserve"> (6 mg, 0.02 mmol) in </w:t>
      </w:r>
      <w:r w:rsidRPr="001F5FBA">
        <w:rPr>
          <w:rFonts w:cstheme="minorHAnsi"/>
        </w:rPr>
        <w:t>DMSO-</w:t>
      </w:r>
      <w:r w:rsidRPr="001F5FBA">
        <w:rPr>
          <w:rFonts w:cstheme="minorHAnsi"/>
          <w:i/>
          <w:iCs/>
        </w:rPr>
        <w:t>d</w:t>
      </w:r>
      <w:r w:rsidRPr="001F5FBA">
        <w:rPr>
          <w:rFonts w:cstheme="minorHAnsi"/>
          <w:vertAlign w:val="subscript"/>
        </w:rPr>
        <w:t xml:space="preserve">6 </w:t>
      </w:r>
      <w:r w:rsidRPr="001F5FBA">
        <w:rPr>
          <w:rFonts w:cstheme="minorHAnsi"/>
        </w:rPr>
        <w:t xml:space="preserve">(0.6 mL). In a separate 2 mL vial was dissolved HU-331 </w:t>
      </w:r>
      <w:r w:rsidR="00B73FCD" w:rsidRPr="001F5FBA">
        <w:rPr>
          <w:rFonts w:cstheme="minorHAnsi"/>
        </w:rPr>
        <w:t>(</w:t>
      </w:r>
      <w:r w:rsidR="00B73FCD" w:rsidRPr="001F5FBA">
        <w:rPr>
          <w:rFonts w:cstheme="minorHAnsi"/>
          <w:b/>
          <w:bCs/>
        </w:rPr>
        <w:t>2</w:t>
      </w:r>
      <w:r w:rsidR="00B73FCD" w:rsidRPr="001F5FBA">
        <w:rPr>
          <w:rFonts w:cstheme="minorHAnsi"/>
        </w:rPr>
        <w:t xml:space="preserve">) </w:t>
      </w:r>
      <w:r w:rsidRPr="001F5FBA">
        <w:rPr>
          <w:rFonts w:cstheme="minorHAnsi"/>
        </w:rPr>
        <w:t>(6 mg 0.02 mmol) and CBD (5.5 mg 0.02 mmol) in DMSO-</w:t>
      </w:r>
      <w:r w:rsidRPr="001F5FBA">
        <w:rPr>
          <w:rFonts w:cstheme="minorHAnsi"/>
          <w:i/>
          <w:iCs/>
        </w:rPr>
        <w:t>d</w:t>
      </w:r>
      <w:r w:rsidRPr="001F5FBA">
        <w:rPr>
          <w:rFonts w:cstheme="minorHAnsi"/>
          <w:vertAlign w:val="subscript"/>
        </w:rPr>
        <w:t xml:space="preserve">6 </w:t>
      </w:r>
      <w:r w:rsidRPr="001F5FBA">
        <w:rPr>
          <w:rFonts w:cstheme="minorHAnsi"/>
        </w:rPr>
        <w:t>(0.6 mL)</w:t>
      </w:r>
      <w:r w:rsidRPr="001F5FBA">
        <w:rPr>
          <w:rFonts w:cstheme="minorHAnsi"/>
          <w:vertAlign w:val="subscript"/>
        </w:rPr>
        <w:t xml:space="preserve">. </w:t>
      </w:r>
      <w:r w:rsidRPr="001F5FBA">
        <w:rPr>
          <w:rFonts w:cstheme="minorHAnsi"/>
        </w:rPr>
        <w:t xml:space="preserve">Both were subject to 448 nm of light for 15 minutes using the general experimental set up before being left for 48 hours and </w:t>
      </w:r>
      <w:proofErr w:type="spellStart"/>
      <w:r w:rsidRPr="001F5FBA">
        <w:rPr>
          <w:rFonts w:cstheme="minorHAnsi"/>
        </w:rPr>
        <w:t>analyzed</w:t>
      </w:r>
      <w:proofErr w:type="spellEnd"/>
      <w:r w:rsidRPr="001F5FBA">
        <w:rPr>
          <w:rFonts w:cstheme="minorHAnsi"/>
        </w:rPr>
        <w:t xml:space="preserve"> by </w:t>
      </w:r>
      <w:r w:rsidRPr="001F5FBA">
        <w:rPr>
          <w:rFonts w:cstheme="minorHAnsi"/>
          <w:vertAlign w:val="superscript"/>
        </w:rPr>
        <w:t>1</w:t>
      </w:r>
      <w:r w:rsidRPr="001F5FBA">
        <w:rPr>
          <w:rFonts w:cstheme="minorHAnsi"/>
        </w:rPr>
        <w:t>H NMR spectroscopy.</w:t>
      </w:r>
    </w:p>
    <w:p w14:paraId="5DA5AE4B" w14:textId="4989B4CE" w:rsidR="00582A8C" w:rsidRPr="001F5FBA" w:rsidRDefault="00582A8C" w:rsidP="00582A8C">
      <w:pPr>
        <w:rPr>
          <w:rFonts w:cstheme="minorHAnsi"/>
          <w:i/>
          <w:iCs/>
        </w:rPr>
      </w:pPr>
      <w:r w:rsidRPr="001F5FBA">
        <w:rPr>
          <w:rFonts w:cstheme="minorHAnsi"/>
          <w:i/>
          <w:iCs/>
        </w:rPr>
        <w:t>Oxygen-</w:t>
      </w:r>
      <w:r w:rsidR="00CB4AC0" w:rsidRPr="001F5FBA">
        <w:rPr>
          <w:rFonts w:cstheme="minorHAnsi"/>
          <w:i/>
          <w:iCs/>
        </w:rPr>
        <w:t>f</w:t>
      </w:r>
      <w:r w:rsidRPr="001F5FBA">
        <w:rPr>
          <w:rFonts w:cstheme="minorHAnsi"/>
          <w:i/>
          <w:iCs/>
        </w:rPr>
        <w:t xml:space="preserve">ree </w:t>
      </w:r>
      <w:r w:rsidR="00CB4AC0" w:rsidRPr="001F5FBA">
        <w:rPr>
          <w:rFonts w:cstheme="minorHAnsi"/>
          <w:i/>
          <w:iCs/>
        </w:rPr>
        <w:t>c</w:t>
      </w:r>
      <w:r w:rsidR="00D3743E" w:rsidRPr="001F5FBA">
        <w:rPr>
          <w:rFonts w:cstheme="minorHAnsi"/>
          <w:i/>
          <w:iCs/>
        </w:rPr>
        <w:t>onditions</w:t>
      </w:r>
    </w:p>
    <w:p w14:paraId="381C4E96" w14:textId="69F432D1" w:rsidR="00582A8C" w:rsidRPr="001F5FBA" w:rsidRDefault="00582A8C" w:rsidP="00582A8C">
      <w:pPr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>To a J-Young tube was dissolved CBD</w:t>
      </w:r>
      <w:r w:rsidR="00B73FCD" w:rsidRPr="001F5FBA">
        <w:rPr>
          <w:rFonts w:cstheme="minorHAnsi"/>
          <w:lang w:val="en-US"/>
        </w:rPr>
        <w:t xml:space="preserve"> (</w:t>
      </w:r>
      <w:r w:rsidR="00B73FCD" w:rsidRPr="001F5FBA">
        <w:rPr>
          <w:rFonts w:cstheme="minorHAnsi"/>
          <w:b/>
          <w:bCs/>
          <w:lang w:val="en-US"/>
        </w:rPr>
        <w:t>1</w:t>
      </w:r>
      <w:r w:rsidR="00B73FCD" w:rsidRPr="001F5FBA">
        <w:rPr>
          <w:rFonts w:cstheme="minorHAnsi"/>
          <w:lang w:val="en-US"/>
        </w:rPr>
        <w:t>)</w:t>
      </w:r>
      <w:r w:rsidRPr="001F5FBA">
        <w:rPr>
          <w:rFonts w:cstheme="minorHAnsi"/>
          <w:lang w:val="en-US"/>
        </w:rPr>
        <w:t xml:space="preserve"> (6 mg, 0.02 mmol) and HU-331</w:t>
      </w:r>
      <w:r w:rsidR="00B73FCD" w:rsidRPr="001F5FBA">
        <w:rPr>
          <w:rFonts w:cstheme="minorHAnsi"/>
          <w:lang w:val="en-US"/>
        </w:rPr>
        <w:t xml:space="preserve"> (</w:t>
      </w:r>
      <w:r w:rsidR="00B73FCD" w:rsidRPr="001F5FBA">
        <w:rPr>
          <w:rFonts w:cstheme="minorHAnsi"/>
          <w:b/>
          <w:bCs/>
          <w:lang w:val="en-US"/>
        </w:rPr>
        <w:t>2</w:t>
      </w:r>
      <w:r w:rsidR="00B73FCD" w:rsidRPr="001F5FBA">
        <w:rPr>
          <w:rFonts w:cstheme="minorHAnsi"/>
          <w:lang w:val="en-US"/>
        </w:rPr>
        <w:t>)</w:t>
      </w:r>
      <w:r w:rsidRPr="001F5FBA">
        <w:rPr>
          <w:rFonts w:cstheme="minorHAnsi"/>
          <w:lang w:val="en-US"/>
        </w:rPr>
        <w:t xml:space="preserve"> (2 mg, 0.006 mmol) in degassed DMSO-</w:t>
      </w:r>
      <w:r w:rsidRPr="001F5FBA">
        <w:rPr>
          <w:rFonts w:cstheme="minorHAnsi"/>
          <w:i/>
          <w:iCs/>
          <w:lang w:val="en-US"/>
        </w:rPr>
        <w:t>d</w:t>
      </w:r>
      <w:r w:rsidRPr="001F5FBA">
        <w:rPr>
          <w:rFonts w:cstheme="minorHAnsi"/>
          <w:vertAlign w:val="subscript"/>
          <w:lang w:val="en-US"/>
        </w:rPr>
        <w:t xml:space="preserve">6 </w:t>
      </w:r>
      <w:r w:rsidRPr="001F5FBA">
        <w:rPr>
          <w:rFonts w:cstheme="minorHAnsi"/>
          <w:lang w:val="en-US"/>
        </w:rPr>
        <w:t xml:space="preserve">(0.6 mL). The J-Young was cycled with nitrogen 3 times before being subject to 448 nm of light using the general experimental setup. After 96 hours the solution was </w:t>
      </w:r>
      <w:proofErr w:type="spellStart"/>
      <w:r w:rsidRPr="001F5FBA">
        <w:rPr>
          <w:rFonts w:cstheme="minorHAnsi"/>
          <w:lang w:val="en-US"/>
        </w:rPr>
        <w:t>analysed</w:t>
      </w:r>
      <w:proofErr w:type="spellEnd"/>
      <w:r w:rsidRPr="001F5FBA">
        <w:rPr>
          <w:rFonts w:cstheme="minorHAnsi"/>
          <w:lang w:val="en-US"/>
        </w:rPr>
        <w:t xml:space="preserve"> by </w:t>
      </w:r>
      <w:r w:rsidRPr="001F5FBA">
        <w:rPr>
          <w:rFonts w:cstheme="minorHAnsi"/>
          <w:vertAlign w:val="superscript"/>
          <w:lang w:val="en-US"/>
        </w:rPr>
        <w:t>1</w:t>
      </w:r>
      <w:r w:rsidRPr="001F5FBA">
        <w:rPr>
          <w:rFonts w:cstheme="minorHAnsi"/>
          <w:lang w:val="en-US"/>
        </w:rPr>
        <w:t>H NMR spectroscopy.</w:t>
      </w:r>
    </w:p>
    <w:p w14:paraId="53B171D4" w14:textId="77777777" w:rsidR="00746E0A" w:rsidRPr="001F5FBA" w:rsidRDefault="00746E0A" w:rsidP="00582A8C">
      <w:pPr>
        <w:jc w:val="center"/>
        <w:rPr>
          <w:rFonts w:cstheme="minorHAnsi"/>
          <w:b/>
          <w:bCs/>
          <w:lang w:val="en-US"/>
        </w:rPr>
      </w:pPr>
    </w:p>
    <w:p w14:paraId="1787D29C" w14:textId="77777777" w:rsidR="00746E0A" w:rsidRPr="001F5FBA" w:rsidRDefault="00746E0A" w:rsidP="00582A8C">
      <w:pPr>
        <w:jc w:val="center"/>
        <w:rPr>
          <w:rFonts w:cstheme="minorHAnsi"/>
          <w:b/>
          <w:bCs/>
          <w:lang w:val="en-US"/>
        </w:rPr>
      </w:pPr>
    </w:p>
    <w:p w14:paraId="0F36AA01" w14:textId="77777777" w:rsidR="00746E0A" w:rsidRPr="001F5FBA" w:rsidRDefault="00746E0A" w:rsidP="00582A8C">
      <w:pPr>
        <w:jc w:val="center"/>
        <w:rPr>
          <w:rFonts w:cstheme="minorHAnsi"/>
          <w:b/>
          <w:bCs/>
          <w:lang w:val="en-US"/>
        </w:rPr>
      </w:pPr>
    </w:p>
    <w:p w14:paraId="54737FA3" w14:textId="77777777" w:rsidR="00746E0A" w:rsidRPr="001F5FBA" w:rsidRDefault="00746E0A" w:rsidP="00582A8C">
      <w:pPr>
        <w:jc w:val="center"/>
        <w:rPr>
          <w:rFonts w:cstheme="minorHAnsi"/>
          <w:b/>
          <w:bCs/>
          <w:lang w:val="en-US"/>
        </w:rPr>
      </w:pPr>
    </w:p>
    <w:p w14:paraId="40EFCB9E" w14:textId="37ABEB5E" w:rsidR="00746E0A" w:rsidRPr="001F5FBA" w:rsidRDefault="009429AF" w:rsidP="009541BC">
      <w:pPr>
        <w:pStyle w:val="Heading3"/>
        <w:rPr>
          <w:rFonts w:asciiTheme="minorHAnsi" w:hAnsiTheme="minorHAnsi" w:cstheme="minorHAnsi"/>
          <w:lang w:val="en-US"/>
        </w:rPr>
      </w:pPr>
      <w:bookmarkStart w:id="21" w:name="_Toc112922839"/>
      <w:r w:rsidRPr="001F5FBA">
        <w:rPr>
          <w:rFonts w:asciiTheme="minorHAnsi" w:hAnsiTheme="minorHAnsi" w:cstheme="minorHAnsi"/>
          <w:lang w:val="en-US"/>
        </w:rPr>
        <w:lastRenderedPageBreak/>
        <w:t>Supporting NMR spectroscopic data</w:t>
      </w:r>
      <w:bookmarkEnd w:id="21"/>
    </w:p>
    <w:p w14:paraId="299EF4C3" w14:textId="7D13D31B" w:rsidR="00FD4D68" w:rsidRPr="001F5FBA" w:rsidRDefault="00CB4AC0" w:rsidP="00FD4D68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noProof/>
        </w:rPr>
        <w:drawing>
          <wp:anchor distT="0" distB="0" distL="114300" distR="114300" simplePos="0" relativeHeight="251742208" behindDoc="0" locked="0" layoutInCell="1" allowOverlap="1" wp14:anchorId="76C9C337" wp14:editId="139936F0">
            <wp:simplePos x="0" y="0"/>
            <wp:positionH relativeFrom="margin">
              <wp:posOffset>85725</wp:posOffset>
            </wp:positionH>
            <wp:positionV relativeFrom="paragraph">
              <wp:posOffset>394335</wp:posOffset>
            </wp:positionV>
            <wp:extent cx="5400675" cy="3857625"/>
            <wp:effectExtent l="0" t="0" r="9525" b="9525"/>
            <wp:wrapTopAndBottom/>
            <wp:docPr id="9" name="Picture 9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Chart&#10;&#10;Description automatically generated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675" cy="3857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743E" w:rsidRPr="001F5FBA">
        <w:rPr>
          <w:rFonts w:cstheme="minorHAnsi"/>
          <w:b/>
          <w:bCs/>
          <w:lang w:val="en-US"/>
        </w:rPr>
        <w:t xml:space="preserve">Figure </w:t>
      </w:r>
      <w:r w:rsidR="00FD4D68" w:rsidRPr="001F5FBA">
        <w:rPr>
          <w:rFonts w:cstheme="minorHAnsi"/>
          <w:b/>
          <w:bCs/>
          <w:lang w:val="en-US"/>
        </w:rPr>
        <w:t>S</w:t>
      </w:r>
      <w:r w:rsidR="00D3743E" w:rsidRPr="001F5FBA">
        <w:rPr>
          <w:rFonts w:cstheme="minorHAnsi"/>
          <w:b/>
          <w:bCs/>
          <w:lang w:val="en-US"/>
        </w:rPr>
        <w:t>2</w:t>
      </w:r>
      <w:r w:rsidR="00FD4D68" w:rsidRPr="001F5FBA">
        <w:rPr>
          <w:rFonts w:cstheme="minorHAnsi"/>
          <w:b/>
          <w:bCs/>
          <w:lang w:val="en-US"/>
        </w:rPr>
        <w:t>4</w:t>
      </w:r>
      <w:r w:rsidR="00582A8C" w:rsidRPr="001F5FBA">
        <w:rPr>
          <w:rFonts w:cstheme="minorHAnsi"/>
          <w:b/>
          <w:bCs/>
          <w:lang w:val="en-US"/>
        </w:rPr>
        <w:t xml:space="preserve">. </w:t>
      </w:r>
      <w:r w:rsidR="00FD4D68" w:rsidRPr="001F5FBA">
        <w:rPr>
          <w:rFonts w:cstheme="minorHAnsi"/>
          <w:lang w:val="en-US"/>
        </w:rPr>
        <w:t>CBD (</w:t>
      </w:r>
      <w:r w:rsidR="00FD4D68" w:rsidRPr="001F5FBA">
        <w:rPr>
          <w:rFonts w:cstheme="minorHAnsi"/>
          <w:b/>
          <w:bCs/>
          <w:lang w:val="en-US"/>
        </w:rPr>
        <w:t>1</w:t>
      </w:r>
      <w:r w:rsidR="00FD4D68" w:rsidRPr="001F5FBA">
        <w:rPr>
          <w:rFonts w:cstheme="minorHAnsi"/>
          <w:lang w:val="en-US"/>
        </w:rPr>
        <w:t>) + HU-331 (</w:t>
      </w:r>
      <w:r w:rsidR="00FD4D68" w:rsidRPr="001F5FBA">
        <w:rPr>
          <w:rFonts w:cstheme="minorHAnsi"/>
          <w:b/>
          <w:bCs/>
          <w:lang w:val="en-US"/>
        </w:rPr>
        <w:t>2</w:t>
      </w:r>
      <w:r w:rsidR="00FD4D68" w:rsidRPr="001F5FBA">
        <w:rPr>
          <w:rFonts w:cstheme="minorHAnsi"/>
          <w:lang w:val="en-US"/>
        </w:rPr>
        <w:t xml:space="preserve">) 48 hours after </w:t>
      </w:r>
      <w:proofErr w:type="gramStart"/>
      <w:r w:rsidR="00FD4D68" w:rsidRPr="001F5FBA">
        <w:rPr>
          <w:rFonts w:cstheme="minorHAnsi"/>
          <w:lang w:val="en-US"/>
        </w:rPr>
        <w:t>15 minute</w:t>
      </w:r>
      <w:proofErr w:type="gramEnd"/>
      <w:r w:rsidR="00FD4D68" w:rsidRPr="001F5FBA">
        <w:rPr>
          <w:rFonts w:cstheme="minorHAnsi"/>
          <w:lang w:val="en-US"/>
        </w:rPr>
        <w:t xml:space="preserve"> exposure to 448 nm light. </w:t>
      </w:r>
      <w:r w:rsidR="00FD4D68" w:rsidRPr="001F5FBA">
        <w:rPr>
          <w:rFonts w:cstheme="minorHAnsi"/>
          <w:vertAlign w:val="superscript"/>
          <w:lang w:val="en-US"/>
        </w:rPr>
        <w:t>1</w:t>
      </w:r>
      <w:r w:rsidR="00FD4D68" w:rsidRPr="001F5FBA">
        <w:rPr>
          <w:rFonts w:cstheme="minorHAnsi"/>
          <w:lang w:val="en-US"/>
        </w:rPr>
        <w:t>H NMR (300 MHz, DMSO-</w:t>
      </w:r>
      <w:r w:rsidR="00FD4D68" w:rsidRPr="001F5FBA">
        <w:rPr>
          <w:rFonts w:cstheme="minorHAnsi"/>
          <w:i/>
          <w:iCs/>
          <w:lang w:val="en-US"/>
        </w:rPr>
        <w:t>d</w:t>
      </w:r>
      <w:r w:rsidR="00FD4D68" w:rsidRPr="001F5FBA">
        <w:rPr>
          <w:rFonts w:cstheme="minorHAnsi"/>
          <w:vertAlign w:val="subscript"/>
          <w:lang w:val="en-US"/>
        </w:rPr>
        <w:t>6</w:t>
      </w:r>
      <w:r w:rsidR="00FD4D68" w:rsidRPr="001F5FBA">
        <w:rPr>
          <w:rFonts w:cstheme="minorHAnsi"/>
          <w:lang w:val="en-US"/>
        </w:rPr>
        <w:t>)</w:t>
      </w:r>
    </w:p>
    <w:p w14:paraId="14C3EB0B" w14:textId="5A3AEC36" w:rsidR="00582A8C" w:rsidRPr="001F5FBA" w:rsidRDefault="00D3743E" w:rsidP="00582A8C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FD4D68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2</w:t>
      </w:r>
      <w:r w:rsidR="00FD4D68" w:rsidRPr="001F5FBA">
        <w:rPr>
          <w:rFonts w:cstheme="minorHAnsi"/>
          <w:b/>
          <w:bCs/>
          <w:lang w:val="en-US"/>
        </w:rPr>
        <w:t>5</w:t>
      </w:r>
      <w:r w:rsidR="00582A8C" w:rsidRPr="001F5FBA">
        <w:rPr>
          <w:rFonts w:cstheme="minorHAnsi"/>
          <w:b/>
          <w:bCs/>
          <w:lang w:val="en-US"/>
        </w:rPr>
        <w:t xml:space="preserve">. </w:t>
      </w:r>
      <w:r w:rsidR="00FD4D68" w:rsidRPr="001F5FBA">
        <w:rPr>
          <w:rFonts w:cstheme="minorHAnsi"/>
          <w:lang w:val="en-US"/>
        </w:rPr>
        <w:t>HU-331 (</w:t>
      </w:r>
      <w:r w:rsidR="00FD4D68" w:rsidRPr="001F5FBA">
        <w:rPr>
          <w:rFonts w:cstheme="minorHAnsi"/>
          <w:b/>
          <w:bCs/>
          <w:lang w:val="en-US"/>
        </w:rPr>
        <w:t>2</w:t>
      </w:r>
      <w:r w:rsidR="00FD4D68" w:rsidRPr="001F5FBA">
        <w:rPr>
          <w:rFonts w:cstheme="minorHAnsi"/>
          <w:lang w:val="en-US"/>
        </w:rPr>
        <w:t>) 48 hours after 15 minutes exposure to 448 nm light.</w:t>
      </w:r>
      <w:r w:rsidR="00FD4D68" w:rsidRPr="001F5FBA">
        <w:rPr>
          <w:rFonts w:cstheme="minorHAnsi"/>
          <w:vertAlign w:val="superscript"/>
          <w:lang w:val="en-US"/>
        </w:rPr>
        <w:t xml:space="preserve"> 1</w:t>
      </w:r>
      <w:r w:rsidR="00FD4D68" w:rsidRPr="001F5FBA">
        <w:rPr>
          <w:rFonts w:cstheme="minorHAnsi"/>
          <w:lang w:val="en-US"/>
        </w:rPr>
        <w:t>H NMR (300 MHz, DMSO-</w:t>
      </w:r>
      <w:r w:rsidR="00FD4D68" w:rsidRPr="001F5FBA">
        <w:rPr>
          <w:rFonts w:cstheme="minorHAnsi"/>
          <w:i/>
          <w:iCs/>
          <w:lang w:val="en-US"/>
        </w:rPr>
        <w:t>d</w:t>
      </w:r>
      <w:r w:rsidR="00FD4D68" w:rsidRPr="001F5FBA">
        <w:rPr>
          <w:rFonts w:cstheme="minorHAnsi"/>
          <w:vertAlign w:val="subscript"/>
          <w:lang w:val="en-US"/>
        </w:rPr>
        <w:t>6</w:t>
      </w:r>
      <w:r w:rsidR="00582A8C" w:rsidRPr="001F5FBA">
        <w:rPr>
          <w:rFonts w:cstheme="minorHAnsi"/>
          <w:lang w:val="en-US"/>
        </w:rPr>
        <w:t>)</w:t>
      </w:r>
    </w:p>
    <w:p w14:paraId="3B1CB480" w14:textId="77777777" w:rsidR="00582A8C" w:rsidRPr="001F5FBA" w:rsidRDefault="00582A8C" w:rsidP="00A66186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noProof/>
        </w:rPr>
        <w:drawing>
          <wp:inline distT="0" distB="0" distL="0" distR="0" wp14:anchorId="4C7DBF22" wp14:editId="3FCD1F06">
            <wp:extent cx="5343525" cy="3895457"/>
            <wp:effectExtent l="0" t="0" r="0" b="0"/>
            <wp:docPr id="10" name="Picture 10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Chart, histogram&#10;&#10;Description automatically generated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364483" cy="3910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D0DF6D" w14:textId="1DAD7C34" w:rsidR="00264F9F" w:rsidRPr="001F5FBA" w:rsidRDefault="00D3743E" w:rsidP="00264F9F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b/>
          <w:bCs/>
          <w:lang w:val="en-US"/>
        </w:rPr>
        <w:lastRenderedPageBreak/>
        <w:t xml:space="preserve">Figure </w:t>
      </w:r>
      <w:r w:rsidR="00264F9F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2</w:t>
      </w:r>
      <w:r w:rsidR="00264F9F" w:rsidRPr="001F5FBA">
        <w:rPr>
          <w:rFonts w:cstheme="minorHAnsi"/>
          <w:b/>
          <w:bCs/>
          <w:lang w:val="en-US"/>
        </w:rPr>
        <w:t>6</w:t>
      </w:r>
      <w:r w:rsidR="00582A8C" w:rsidRPr="001F5FBA">
        <w:rPr>
          <w:rFonts w:cstheme="minorHAnsi"/>
          <w:b/>
          <w:bCs/>
          <w:lang w:val="en-US"/>
        </w:rPr>
        <w:t xml:space="preserve">. </w:t>
      </w:r>
      <w:r w:rsidR="00264F9F" w:rsidRPr="001F5FBA">
        <w:rPr>
          <w:rFonts w:cstheme="minorHAnsi"/>
          <w:lang w:val="en-US"/>
        </w:rPr>
        <w:t>Oxygen-free CBD (</w:t>
      </w:r>
      <w:r w:rsidR="00264F9F" w:rsidRPr="001F5FBA">
        <w:rPr>
          <w:rFonts w:cstheme="minorHAnsi"/>
          <w:b/>
          <w:bCs/>
          <w:lang w:val="en-US"/>
        </w:rPr>
        <w:t>1</w:t>
      </w:r>
      <w:r w:rsidR="00264F9F" w:rsidRPr="001F5FBA">
        <w:rPr>
          <w:rFonts w:cstheme="minorHAnsi"/>
          <w:lang w:val="en-US"/>
        </w:rPr>
        <w:t>, red) + HU-331 (</w:t>
      </w:r>
      <w:r w:rsidR="00264F9F" w:rsidRPr="001F5FBA">
        <w:rPr>
          <w:rFonts w:cstheme="minorHAnsi"/>
          <w:b/>
          <w:bCs/>
          <w:lang w:val="en-US"/>
        </w:rPr>
        <w:t>2</w:t>
      </w:r>
      <w:r w:rsidR="00264F9F" w:rsidRPr="001F5FBA">
        <w:rPr>
          <w:rFonts w:cstheme="minorHAnsi"/>
          <w:lang w:val="en-US"/>
        </w:rPr>
        <w:t xml:space="preserve">, blue) after 15 minutes exposure to 448 nm light. </w:t>
      </w:r>
      <w:r w:rsidR="00264F9F" w:rsidRPr="001F5FBA">
        <w:rPr>
          <w:rFonts w:cstheme="minorHAnsi"/>
          <w:vertAlign w:val="superscript"/>
          <w:lang w:val="en-US"/>
        </w:rPr>
        <w:t>1</w:t>
      </w:r>
      <w:r w:rsidR="00264F9F" w:rsidRPr="001F5FBA">
        <w:rPr>
          <w:rFonts w:cstheme="minorHAnsi"/>
          <w:lang w:val="en-US"/>
        </w:rPr>
        <w:t>H NMR (300 MHz, DMSO-</w:t>
      </w:r>
      <w:r w:rsidR="00264F9F" w:rsidRPr="001F5FBA">
        <w:rPr>
          <w:rFonts w:cstheme="minorHAnsi"/>
          <w:i/>
          <w:iCs/>
          <w:lang w:val="en-US"/>
        </w:rPr>
        <w:t>d</w:t>
      </w:r>
      <w:r w:rsidR="00264F9F" w:rsidRPr="001F5FBA">
        <w:rPr>
          <w:rFonts w:cstheme="minorHAnsi"/>
          <w:vertAlign w:val="subscript"/>
          <w:lang w:val="en-US"/>
        </w:rPr>
        <w:t>6</w:t>
      </w:r>
      <w:r w:rsidR="00264F9F" w:rsidRPr="001F5FBA">
        <w:rPr>
          <w:rFonts w:cstheme="minorHAnsi"/>
          <w:lang w:val="en-US"/>
        </w:rPr>
        <w:t>)</w:t>
      </w:r>
    </w:p>
    <w:p w14:paraId="5745727B" w14:textId="67181E5B" w:rsidR="00582A8C" w:rsidRPr="001F5FBA" w:rsidRDefault="00582A8C" w:rsidP="00582A8C">
      <w:pPr>
        <w:jc w:val="center"/>
        <w:rPr>
          <w:rFonts w:cstheme="minorHAnsi"/>
          <w:b/>
          <w:bCs/>
          <w:lang w:val="en-US"/>
        </w:rPr>
      </w:pPr>
    </w:p>
    <w:p w14:paraId="1E45CCAD" w14:textId="77777777" w:rsidR="00582A8C" w:rsidRPr="001F5FBA" w:rsidRDefault="00582A8C" w:rsidP="00582A8C">
      <w:pPr>
        <w:rPr>
          <w:rFonts w:cstheme="minorHAnsi"/>
          <w:b/>
          <w:bCs/>
          <w:lang w:val="en-US"/>
        </w:rPr>
      </w:pPr>
      <w:r w:rsidRPr="001F5FBA">
        <w:rPr>
          <w:rFonts w:cstheme="minorHAnsi"/>
          <w:noProof/>
        </w:rPr>
        <w:drawing>
          <wp:inline distT="0" distB="0" distL="0" distR="0" wp14:anchorId="0006AD31" wp14:editId="7602B234">
            <wp:extent cx="5731510" cy="4184650"/>
            <wp:effectExtent l="0" t="0" r="2540" b="6350"/>
            <wp:docPr id="13" name="Picture 13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Chart, histogram&#10;&#10;Description automatically generated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8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B923E" w14:textId="605CD279" w:rsidR="007A36B8" w:rsidRPr="001F5FBA" w:rsidRDefault="007A36B8" w:rsidP="00EF523B">
      <w:pPr>
        <w:rPr>
          <w:rFonts w:cstheme="minorHAnsi"/>
          <w:b/>
          <w:bCs/>
          <w:sz w:val="32"/>
          <w:szCs w:val="32"/>
          <w:lang w:val="en-US"/>
        </w:rPr>
      </w:pPr>
    </w:p>
    <w:p w14:paraId="64035322" w14:textId="3B4ED491" w:rsidR="007A36B8" w:rsidRPr="001F5FBA" w:rsidRDefault="007A36B8" w:rsidP="00EF523B">
      <w:pPr>
        <w:rPr>
          <w:rFonts w:cstheme="minorHAnsi"/>
          <w:b/>
          <w:bCs/>
          <w:sz w:val="32"/>
          <w:szCs w:val="32"/>
          <w:lang w:val="en-US"/>
        </w:rPr>
      </w:pPr>
    </w:p>
    <w:p w14:paraId="5A3D9DD5" w14:textId="4354998A" w:rsidR="007A36B8" w:rsidRPr="001F5FBA" w:rsidRDefault="007A36B8" w:rsidP="00EF523B">
      <w:pPr>
        <w:rPr>
          <w:rFonts w:cstheme="minorHAnsi"/>
          <w:b/>
          <w:bCs/>
          <w:sz w:val="32"/>
          <w:szCs w:val="32"/>
          <w:lang w:val="en-US"/>
        </w:rPr>
      </w:pPr>
    </w:p>
    <w:p w14:paraId="1F931495" w14:textId="60DF7248" w:rsidR="007A36B8" w:rsidRPr="001F5FBA" w:rsidRDefault="007A36B8" w:rsidP="00EF523B">
      <w:pPr>
        <w:rPr>
          <w:rFonts w:cstheme="minorHAnsi"/>
          <w:b/>
          <w:bCs/>
          <w:sz w:val="32"/>
          <w:szCs w:val="32"/>
          <w:lang w:val="en-US"/>
        </w:rPr>
      </w:pPr>
    </w:p>
    <w:p w14:paraId="77301389" w14:textId="4ED551C9" w:rsidR="007A36B8" w:rsidRPr="001F5FBA" w:rsidRDefault="007A36B8" w:rsidP="00EF523B">
      <w:pPr>
        <w:rPr>
          <w:rFonts w:cstheme="minorHAnsi"/>
          <w:b/>
          <w:bCs/>
          <w:sz w:val="32"/>
          <w:szCs w:val="32"/>
          <w:lang w:val="en-US"/>
        </w:rPr>
      </w:pPr>
    </w:p>
    <w:p w14:paraId="68AF749E" w14:textId="43868344" w:rsidR="007A36B8" w:rsidRPr="001F5FBA" w:rsidRDefault="007A36B8" w:rsidP="00EF523B">
      <w:pPr>
        <w:rPr>
          <w:rFonts w:cstheme="minorHAnsi"/>
          <w:b/>
          <w:bCs/>
          <w:sz w:val="32"/>
          <w:szCs w:val="32"/>
          <w:lang w:val="en-US"/>
        </w:rPr>
      </w:pPr>
    </w:p>
    <w:p w14:paraId="1A668F56" w14:textId="66AC40B3" w:rsidR="007A36B8" w:rsidRPr="001F5FBA" w:rsidRDefault="007A36B8" w:rsidP="00EF523B">
      <w:pPr>
        <w:rPr>
          <w:rFonts w:cstheme="minorHAnsi"/>
          <w:b/>
          <w:bCs/>
          <w:sz w:val="32"/>
          <w:szCs w:val="32"/>
          <w:lang w:val="en-US"/>
        </w:rPr>
      </w:pPr>
    </w:p>
    <w:p w14:paraId="793AF5B4" w14:textId="3C8B237E" w:rsidR="007A36B8" w:rsidRPr="001F5FBA" w:rsidRDefault="007A36B8" w:rsidP="00EF523B">
      <w:pPr>
        <w:rPr>
          <w:rFonts w:cstheme="minorHAnsi"/>
          <w:b/>
          <w:bCs/>
          <w:sz w:val="32"/>
          <w:szCs w:val="32"/>
          <w:lang w:val="en-US"/>
        </w:rPr>
      </w:pPr>
    </w:p>
    <w:p w14:paraId="434D1402" w14:textId="44849390" w:rsidR="007A36B8" w:rsidRPr="001F5FBA" w:rsidRDefault="007A36B8" w:rsidP="00EF523B">
      <w:pPr>
        <w:rPr>
          <w:rFonts w:cstheme="minorHAnsi"/>
          <w:b/>
          <w:bCs/>
          <w:sz w:val="32"/>
          <w:szCs w:val="32"/>
          <w:lang w:val="en-US"/>
        </w:rPr>
      </w:pPr>
    </w:p>
    <w:p w14:paraId="2D1DE257" w14:textId="77777777" w:rsidR="007A36B8" w:rsidRPr="001F5FBA" w:rsidRDefault="007A36B8" w:rsidP="00EF523B">
      <w:pPr>
        <w:rPr>
          <w:rFonts w:cstheme="minorHAnsi"/>
          <w:b/>
          <w:bCs/>
          <w:sz w:val="32"/>
          <w:szCs w:val="32"/>
          <w:lang w:val="en-US"/>
        </w:rPr>
      </w:pPr>
    </w:p>
    <w:p w14:paraId="3BD1CCC8" w14:textId="4B732C6C" w:rsidR="000C6BF2" w:rsidRPr="001F5FBA" w:rsidRDefault="000C6BF2" w:rsidP="009541BC">
      <w:pPr>
        <w:pStyle w:val="Heading2"/>
        <w:rPr>
          <w:rFonts w:cstheme="minorHAnsi"/>
          <w:lang w:val="en-US"/>
        </w:rPr>
      </w:pPr>
      <w:bookmarkStart w:id="22" w:name="_Toc112922840"/>
      <w:r w:rsidRPr="001F5FBA">
        <w:rPr>
          <w:rFonts w:cstheme="minorHAnsi"/>
          <w:lang w:val="en-US"/>
        </w:rPr>
        <w:lastRenderedPageBreak/>
        <w:t xml:space="preserve">Identification of </w:t>
      </w:r>
      <w:r w:rsidR="00CB4AC0" w:rsidRPr="001F5FBA">
        <w:rPr>
          <w:rFonts w:cstheme="minorHAnsi"/>
          <w:lang w:val="en-US"/>
        </w:rPr>
        <w:t>l</w:t>
      </w:r>
      <w:r w:rsidRPr="001F5FBA">
        <w:rPr>
          <w:rFonts w:cstheme="minorHAnsi"/>
          <w:lang w:val="en-US"/>
        </w:rPr>
        <w:t xml:space="preserve">abile </w:t>
      </w:r>
      <w:r w:rsidR="00CB4AC0" w:rsidRPr="001F5FBA">
        <w:rPr>
          <w:rFonts w:cstheme="minorHAnsi"/>
          <w:lang w:val="en-US"/>
        </w:rPr>
        <w:t>p</w:t>
      </w:r>
      <w:r w:rsidRPr="001F5FBA">
        <w:rPr>
          <w:rFonts w:cstheme="minorHAnsi"/>
          <w:lang w:val="en-US"/>
        </w:rPr>
        <w:t xml:space="preserve">rotons in </w:t>
      </w:r>
      <w:r w:rsidR="00CB4AC0" w:rsidRPr="001F5FBA">
        <w:rPr>
          <w:rFonts w:cstheme="minorHAnsi"/>
          <w:lang w:val="en-US"/>
        </w:rPr>
        <w:t>h</w:t>
      </w:r>
      <w:r w:rsidR="00D3743E" w:rsidRPr="001F5FBA">
        <w:rPr>
          <w:rFonts w:cstheme="minorHAnsi"/>
          <w:lang w:val="en-US"/>
        </w:rPr>
        <w:t>ydroxyquinol</w:t>
      </w:r>
      <w:r w:rsidR="00037E34" w:rsidRPr="001F5FBA">
        <w:rPr>
          <w:rFonts w:cstheme="minorHAnsi"/>
          <w:lang w:val="en-US"/>
        </w:rPr>
        <w:t xml:space="preserve"> </w:t>
      </w:r>
      <w:r w:rsidR="00D3743E" w:rsidRPr="001F5FBA">
        <w:rPr>
          <w:rFonts w:cstheme="minorHAnsi"/>
          <w:b/>
          <w:bCs/>
          <w:lang w:val="en-US"/>
        </w:rPr>
        <w:t>5</w:t>
      </w:r>
      <w:bookmarkEnd w:id="22"/>
    </w:p>
    <w:p w14:paraId="51426620" w14:textId="23829C0D" w:rsidR="000C6BF2" w:rsidRPr="001F5FBA" w:rsidRDefault="000C6BF2" w:rsidP="000C6BF2">
      <w:pPr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>To a 1 mL vial was dissolved HU-331</w:t>
      </w:r>
      <w:r w:rsidR="00B73FCD" w:rsidRPr="001F5FBA">
        <w:rPr>
          <w:rFonts w:cstheme="minorHAnsi"/>
          <w:lang w:val="en-US"/>
        </w:rPr>
        <w:t xml:space="preserve"> (</w:t>
      </w:r>
      <w:r w:rsidR="00B73FCD" w:rsidRPr="001F5FBA">
        <w:rPr>
          <w:rFonts w:cstheme="minorHAnsi"/>
          <w:b/>
          <w:bCs/>
          <w:lang w:val="en-US"/>
        </w:rPr>
        <w:t>2</w:t>
      </w:r>
      <w:r w:rsidR="00B73FCD" w:rsidRPr="001F5FBA">
        <w:rPr>
          <w:rFonts w:cstheme="minorHAnsi"/>
          <w:lang w:val="en-US"/>
        </w:rPr>
        <w:t>)</w:t>
      </w:r>
      <w:r w:rsidRPr="001F5FBA">
        <w:rPr>
          <w:rFonts w:cstheme="minorHAnsi"/>
          <w:lang w:val="en-US"/>
        </w:rPr>
        <w:t xml:space="preserve"> (2</w:t>
      </w:r>
      <w:r w:rsidR="00264F9F" w:rsidRPr="001F5FBA">
        <w:rPr>
          <w:rFonts w:cstheme="minorHAnsi"/>
          <w:lang w:val="en-US"/>
        </w:rPr>
        <w:t xml:space="preserve"> </w:t>
      </w:r>
      <w:r w:rsidRPr="001F5FBA">
        <w:rPr>
          <w:rFonts w:cstheme="minorHAnsi"/>
          <w:lang w:val="en-US"/>
        </w:rPr>
        <w:t>mg</w:t>
      </w:r>
      <w:r w:rsidR="00A35B28" w:rsidRPr="001F5FBA">
        <w:rPr>
          <w:rFonts w:cstheme="minorHAnsi"/>
          <w:lang w:val="en-US"/>
        </w:rPr>
        <w:t>, 0.006 mmol</w:t>
      </w:r>
      <w:r w:rsidRPr="001F5FBA">
        <w:rPr>
          <w:rFonts w:cstheme="minorHAnsi"/>
          <w:lang w:val="en-US"/>
        </w:rPr>
        <w:t>) in DMSO-</w:t>
      </w:r>
      <w:r w:rsidRPr="001F5FBA">
        <w:rPr>
          <w:rFonts w:cstheme="minorHAnsi"/>
          <w:i/>
          <w:iCs/>
          <w:lang w:val="en-US"/>
        </w:rPr>
        <w:t>d</w:t>
      </w:r>
      <w:r w:rsidRPr="001F5FBA">
        <w:rPr>
          <w:rFonts w:cstheme="minorHAnsi"/>
          <w:vertAlign w:val="subscript"/>
          <w:lang w:val="en-US"/>
        </w:rPr>
        <w:t xml:space="preserve">6 </w:t>
      </w:r>
      <w:r w:rsidRPr="001F5FBA">
        <w:rPr>
          <w:rFonts w:cstheme="minorHAnsi"/>
          <w:lang w:val="en-US"/>
        </w:rPr>
        <w:t>before being</w:t>
      </w:r>
      <w:r w:rsidRPr="001F5FBA">
        <w:rPr>
          <w:rFonts w:cstheme="minorHAnsi"/>
          <w:vertAlign w:val="subscript"/>
          <w:lang w:val="en-US"/>
        </w:rPr>
        <w:t xml:space="preserve"> </w:t>
      </w:r>
      <w:r w:rsidRPr="001F5FBA">
        <w:rPr>
          <w:rFonts w:cstheme="minorHAnsi"/>
          <w:lang w:val="en-US"/>
        </w:rPr>
        <w:t xml:space="preserve">subject to 448 nm of light described by the general experimental setup for 15 minutes. The solution was </w:t>
      </w:r>
      <w:proofErr w:type="spellStart"/>
      <w:r w:rsidRPr="001F5FBA">
        <w:rPr>
          <w:rFonts w:cstheme="minorHAnsi"/>
          <w:lang w:val="en-US"/>
        </w:rPr>
        <w:t>analysed</w:t>
      </w:r>
      <w:proofErr w:type="spellEnd"/>
      <w:r w:rsidRPr="001F5FBA">
        <w:rPr>
          <w:rFonts w:cstheme="minorHAnsi"/>
          <w:lang w:val="en-US"/>
        </w:rPr>
        <w:t xml:space="preserve"> by </w:t>
      </w:r>
      <w:r w:rsidRPr="001F5FBA">
        <w:rPr>
          <w:rFonts w:cstheme="minorHAnsi"/>
          <w:vertAlign w:val="superscript"/>
          <w:lang w:val="en-US"/>
        </w:rPr>
        <w:t>1</w:t>
      </w:r>
      <w:r w:rsidRPr="001F5FBA">
        <w:rPr>
          <w:rFonts w:cstheme="minorHAnsi"/>
          <w:lang w:val="en-US"/>
        </w:rPr>
        <w:t>HNMR spectroscopy before being spiked with D</w:t>
      </w:r>
      <w:r w:rsidRPr="001F5FBA">
        <w:rPr>
          <w:rFonts w:cstheme="minorHAnsi"/>
          <w:vertAlign w:val="subscript"/>
          <w:lang w:val="en-US"/>
        </w:rPr>
        <w:t>2</w:t>
      </w:r>
      <w:r w:rsidRPr="001F5FBA">
        <w:rPr>
          <w:rFonts w:cstheme="minorHAnsi"/>
          <w:lang w:val="en-US"/>
        </w:rPr>
        <w:t>O and re-analyzed.</w:t>
      </w:r>
    </w:p>
    <w:p w14:paraId="3E6E1B3B" w14:textId="6D867C1A" w:rsidR="007A36B8" w:rsidRPr="001F5FBA" w:rsidRDefault="007A36B8" w:rsidP="000C6BF2">
      <w:pPr>
        <w:rPr>
          <w:rFonts w:cstheme="minorHAnsi"/>
          <w:b/>
          <w:bCs/>
          <w:lang w:val="en-US"/>
        </w:rPr>
      </w:pPr>
    </w:p>
    <w:p w14:paraId="2866DF2B" w14:textId="77777777" w:rsidR="00C16CEE" w:rsidRPr="001F5FBA" w:rsidRDefault="00C16CEE" w:rsidP="00F00B46">
      <w:pPr>
        <w:rPr>
          <w:rFonts w:cstheme="minorHAnsi"/>
          <w:b/>
          <w:bCs/>
          <w:lang w:val="en-US"/>
        </w:rPr>
      </w:pPr>
    </w:p>
    <w:p w14:paraId="7E710BDD" w14:textId="3CCB56F1" w:rsidR="00746E0A" w:rsidRPr="001F5FBA" w:rsidRDefault="009429AF" w:rsidP="009541BC">
      <w:pPr>
        <w:pStyle w:val="Heading3"/>
        <w:rPr>
          <w:rFonts w:asciiTheme="minorHAnsi" w:hAnsiTheme="minorHAnsi" w:cstheme="minorHAnsi"/>
          <w:lang w:val="en-US"/>
        </w:rPr>
      </w:pPr>
      <w:bookmarkStart w:id="23" w:name="_Toc112922841"/>
      <w:r w:rsidRPr="001F5FBA">
        <w:rPr>
          <w:rFonts w:asciiTheme="minorHAnsi" w:hAnsiTheme="minorHAnsi" w:cstheme="minorHAnsi"/>
          <w:lang w:val="en-US"/>
        </w:rPr>
        <w:t>Supporting NMR spectroscopic data</w:t>
      </w:r>
      <w:bookmarkEnd w:id="23"/>
    </w:p>
    <w:p w14:paraId="7B54BB1A" w14:textId="160C49B1" w:rsidR="000C6BF2" w:rsidRPr="001F5FBA" w:rsidRDefault="00D3743E" w:rsidP="00A66186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264F9F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2</w:t>
      </w:r>
      <w:r w:rsidR="00264F9F" w:rsidRPr="001F5FBA">
        <w:rPr>
          <w:rFonts w:cstheme="minorHAnsi"/>
          <w:b/>
          <w:bCs/>
          <w:lang w:val="en-US"/>
        </w:rPr>
        <w:t>7</w:t>
      </w:r>
      <w:r w:rsidR="000C6BF2" w:rsidRPr="001F5FBA">
        <w:rPr>
          <w:rFonts w:cstheme="minorHAnsi"/>
          <w:b/>
          <w:bCs/>
          <w:lang w:val="en-US"/>
        </w:rPr>
        <w:t>.</w:t>
      </w:r>
      <w:r w:rsidR="00270006" w:rsidRPr="001F5FBA">
        <w:rPr>
          <w:rFonts w:cstheme="minorHAnsi"/>
          <w:b/>
          <w:bCs/>
          <w:lang w:val="en-US"/>
        </w:rPr>
        <w:t xml:space="preserve"> </w:t>
      </w:r>
      <w:r w:rsidR="00264F9F" w:rsidRPr="001F5FBA">
        <w:rPr>
          <w:rFonts w:cstheme="minorHAnsi"/>
          <w:lang w:val="en-US"/>
        </w:rPr>
        <w:t>D</w:t>
      </w:r>
      <w:r w:rsidR="00264F9F" w:rsidRPr="001F5FBA">
        <w:rPr>
          <w:rFonts w:cstheme="minorHAnsi"/>
          <w:vertAlign w:val="subscript"/>
          <w:lang w:val="en-US"/>
        </w:rPr>
        <w:t>2</w:t>
      </w:r>
      <w:r w:rsidR="00264F9F" w:rsidRPr="001F5FBA">
        <w:rPr>
          <w:rFonts w:cstheme="minorHAnsi"/>
          <w:lang w:val="en-US"/>
        </w:rPr>
        <w:t xml:space="preserve">O spike for determination of labile protons in hydroxyquinol </w:t>
      </w:r>
      <w:r w:rsidR="00264F9F" w:rsidRPr="001F5FBA">
        <w:rPr>
          <w:rFonts w:cstheme="minorHAnsi"/>
          <w:b/>
          <w:bCs/>
          <w:lang w:val="en-US"/>
        </w:rPr>
        <w:t>5</w:t>
      </w:r>
      <w:r w:rsidR="00264F9F" w:rsidRPr="001F5FBA">
        <w:rPr>
          <w:rFonts w:cstheme="minorHAnsi"/>
          <w:lang w:val="en-US"/>
        </w:rPr>
        <w:t>. HU-331 (</w:t>
      </w:r>
      <w:r w:rsidR="00264F9F" w:rsidRPr="001F5FBA">
        <w:rPr>
          <w:rFonts w:cstheme="minorHAnsi"/>
          <w:b/>
          <w:bCs/>
          <w:lang w:val="en-US"/>
        </w:rPr>
        <w:t>2</w:t>
      </w:r>
      <w:r w:rsidR="00264F9F" w:rsidRPr="001F5FBA">
        <w:rPr>
          <w:rFonts w:cstheme="minorHAnsi"/>
          <w:lang w:val="en-US"/>
        </w:rPr>
        <w:t>) after 15 minutes exposure to 448 nm light (top). Addition of D</w:t>
      </w:r>
      <w:r w:rsidR="00264F9F" w:rsidRPr="001F5FBA">
        <w:rPr>
          <w:rFonts w:cstheme="minorHAnsi"/>
          <w:vertAlign w:val="subscript"/>
          <w:lang w:val="en-US"/>
        </w:rPr>
        <w:t>2</w:t>
      </w:r>
      <w:r w:rsidR="00264F9F" w:rsidRPr="001F5FBA">
        <w:rPr>
          <w:rFonts w:cstheme="minorHAnsi"/>
          <w:lang w:val="en-US"/>
        </w:rPr>
        <w:t xml:space="preserve">O (bottom). </w:t>
      </w:r>
      <w:r w:rsidR="00264F9F" w:rsidRPr="001F5FBA">
        <w:rPr>
          <w:rFonts w:cstheme="minorHAnsi"/>
          <w:vertAlign w:val="superscript"/>
          <w:lang w:val="en-US"/>
        </w:rPr>
        <w:t>1</w:t>
      </w:r>
      <w:r w:rsidR="00264F9F" w:rsidRPr="001F5FBA">
        <w:rPr>
          <w:rFonts w:cstheme="minorHAnsi"/>
          <w:lang w:val="en-US"/>
        </w:rPr>
        <w:t>H NMR (300 MHz, DMSO-</w:t>
      </w:r>
      <w:r w:rsidR="00264F9F" w:rsidRPr="001F5FBA">
        <w:rPr>
          <w:rFonts w:cstheme="minorHAnsi"/>
          <w:i/>
          <w:iCs/>
          <w:lang w:val="en-US"/>
        </w:rPr>
        <w:t>d</w:t>
      </w:r>
      <w:r w:rsidR="00264F9F" w:rsidRPr="001F5FBA">
        <w:rPr>
          <w:rFonts w:cstheme="minorHAnsi"/>
          <w:vertAlign w:val="subscript"/>
          <w:lang w:val="en-US"/>
        </w:rPr>
        <w:t>6</w:t>
      </w:r>
      <w:r w:rsidR="000C6BF2" w:rsidRPr="001F5FBA">
        <w:rPr>
          <w:rFonts w:cstheme="minorHAnsi"/>
          <w:lang w:val="en-US"/>
        </w:rPr>
        <w:t>)</w:t>
      </w:r>
    </w:p>
    <w:p w14:paraId="7C9AE0B5" w14:textId="77777777" w:rsidR="000C6BF2" w:rsidRPr="001F5FBA" w:rsidRDefault="000C6BF2" w:rsidP="000C6BF2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noProof/>
        </w:rPr>
        <w:drawing>
          <wp:inline distT="0" distB="0" distL="0" distR="0" wp14:anchorId="5CAB8127" wp14:editId="607B7624">
            <wp:extent cx="5731510" cy="4197350"/>
            <wp:effectExtent l="0" t="0" r="2540" b="0"/>
            <wp:docPr id="17" name="Picture 17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Chart, histogram&#10;&#10;Description automatically generated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9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2F15F" w14:textId="38135707" w:rsidR="007A36B8" w:rsidRPr="001F5FBA" w:rsidRDefault="007A36B8" w:rsidP="00EF523B">
      <w:pPr>
        <w:rPr>
          <w:rFonts w:cstheme="minorHAnsi"/>
          <w:i/>
          <w:iCs/>
          <w:sz w:val="26"/>
          <w:szCs w:val="26"/>
          <w:lang w:val="en-US"/>
        </w:rPr>
      </w:pPr>
    </w:p>
    <w:p w14:paraId="58FE6B0E" w14:textId="49FA2A4B" w:rsidR="007A36B8" w:rsidRPr="001F5FBA" w:rsidRDefault="007A36B8" w:rsidP="00EF523B">
      <w:pPr>
        <w:rPr>
          <w:rFonts w:cstheme="minorHAnsi"/>
          <w:i/>
          <w:iCs/>
          <w:sz w:val="26"/>
          <w:szCs w:val="26"/>
          <w:lang w:val="en-US"/>
        </w:rPr>
      </w:pPr>
    </w:p>
    <w:p w14:paraId="1D355544" w14:textId="00625A7C" w:rsidR="007A36B8" w:rsidRPr="001F5FBA" w:rsidRDefault="007A36B8" w:rsidP="00EF523B">
      <w:pPr>
        <w:rPr>
          <w:rFonts w:cstheme="minorHAnsi"/>
          <w:i/>
          <w:iCs/>
          <w:sz w:val="26"/>
          <w:szCs w:val="26"/>
          <w:lang w:val="en-US"/>
        </w:rPr>
      </w:pPr>
    </w:p>
    <w:p w14:paraId="5835F7F9" w14:textId="137D2170" w:rsidR="007A36B8" w:rsidRPr="001F5FBA" w:rsidRDefault="007A36B8" w:rsidP="00EF523B">
      <w:pPr>
        <w:rPr>
          <w:rFonts w:cstheme="minorHAnsi"/>
          <w:i/>
          <w:iCs/>
          <w:sz w:val="26"/>
          <w:szCs w:val="26"/>
          <w:lang w:val="en-US"/>
        </w:rPr>
      </w:pPr>
    </w:p>
    <w:p w14:paraId="42786E60" w14:textId="4DAA61AB" w:rsidR="007A36B8" w:rsidRPr="001F5FBA" w:rsidRDefault="007A36B8" w:rsidP="00EF523B">
      <w:pPr>
        <w:rPr>
          <w:rFonts w:cstheme="minorHAnsi"/>
          <w:i/>
          <w:iCs/>
          <w:sz w:val="26"/>
          <w:szCs w:val="26"/>
          <w:lang w:val="en-US"/>
        </w:rPr>
      </w:pPr>
    </w:p>
    <w:p w14:paraId="1C71CE7D" w14:textId="59837616" w:rsidR="007A36B8" w:rsidRPr="001F5FBA" w:rsidRDefault="007A36B8" w:rsidP="00EF523B">
      <w:pPr>
        <w:rPr>
          <w:rFonts w:cstheme="minorHAnsi"/>
          <w:i/>
          <w:iCs/>
          <w:sz w:val="26"/>
          <w:szCs w:val="26"/>
          <w:lang w:val="en-US"/>
        </w:rPr>
      </w:pPr>
    </w:p>
    <w:p w14:paraId="224207DF" w14:textId="77777777" w:rsidR="007A36B8" w:rsidRPr="001F5FBA" w:rsidRDefault="007A36B8" w:rsidP="00EF523B">
      <w:pPr>
        <w:rPr>
          <w:rFonts w:cstheme="minorHAnsi"/>
          <w:i/>
          <w:iCs/>
          <w:sz w:val="26"/>
          <w:szCs w:val="26"/>
          <w:lang w:val="en-US"/>
        </w:rPr>
      </w:pPr>
    </w:p>
    <w:p w14:paraId="5894D75A" w14:textId="7608E59F" w:rsidR="00EF523B" w:rsidRPr="001F5FBA" w:rsidRDefault="00EF523B" w:rsidP="009541BC">
      <w:pPr>
        <w:pStyle w:val="Heading2"/>
        <w:rPr>
          <w:rFonts w:cstheme="minorHAnsi"/>
          <w:lang w:val="en-US"/>
        </w:rPr>
      </w:pPr>
      <w:bookmarkStart w:id="24" w:name="_Toc112922842"/>
      <w:r w:rsidRPr="001F5FBA">
        <w:rPr>
          <w:rFonts w:cstheme="minorHAnsi"/>
          <w:lang w:val="en-US"/>
        </w:rPr>
        <w:lastRenderedPageBreak/>
        <w:t xml:space="preserve">Isolation of </w:t>
      </w:r>
      <w:bookmarkStart w:id="25" w:name="_Hlk97563053"/>
      <w:r w:rsidR="00B90880" w:rsidRPr="001F5FBA">
        <w:rPr>
          <w:rFonts w:cstheme="minorHAnsi"/>
          <w:lang w:val="en-US"/>
        </w:rPr>
        <w:t>5’-methyl-4-pentyl-2’-(prop-1-en-2-yl)-3’,4’-dihydro-</w:t>
      </w:r>
      <w:r w:rsidR="00D70776" w:rsidRPr="001F5FBA">
        <w:rPr>
          <w:rFonts w:cstheme="minorHAnsi"/>
          <w:lang w:val="en-US"/>
        </w:rPr>
        <w:t>[1,1’-biphenyl]-2,3,6-triol</w:t>
      </w:r>
      <w:r w:rsidR="00B73FCD" w:rsidRPr="001F5FBA">
        <w:rPr>
          <w:rFonts w:cstheme="minorHAnsi"/>
          <w:lang w:val="en-US"/>
        </w:rPr>
        <w:t xml:space="preserve"> (</w:t>
      </w:r>
      <w:r w:rsidR="00B73FCD" w:rsidRPr="001F5FBA">
        <w:rPr>
          <w:rFonts w:cstheme="minorHAnsi"/>
          <w:b/>
          <w:bCs/>
          <w:lang w:val="en-US"/>
        </w:rPr>
        <w:t>5</w:t>
      </w:r>
      <w:r w:rsidR="00B73FCD" w:rsidRPr="001F5FBA">
        <w:rPr>
          <w:rFonts w:cstheme="minorHAnsi"/>
          <w:lang w:val="en-US"/>
        </w:rPr>
        <w:t>)</w:t>
      </w:r>
      <w:bookmarkEnd w:id="24"/>
      <w:bookmarkEnd w:id="25"/>
    </w:p>
    <w:p w14:paraId="61167FD8" w14:textId="7F370A45" w:rsidR="00EF523B" w:rsidRPr="001F5FBA" w:rsidRDefault="00EF523B" w:rsidP="00EF523B">
      <w:pPr>
        <w:rPr>
          <w:rFonts w:cstheme="minorHAnsi"/>
          <w:lang w:val="en-US"/>
        </w:rPr>
      </w:pPr>
      <w:bookmarkStart w:id="26" w:name="_Hlk90470320"/>
      <w:r w:rsidRPr="001F5FBA">
        <w:rPr>
          <w:rFonts w:cstheme="minorHAnsi"/>
          <w:lang w:val="en-US"/>
        </w:rPr>
        <w:t xml:space="preserve">To a J-Young tube was dissolved HU-331 </w:t>
      </w:r>
      <w:r w:rsidR="00B73FCD" w:rsidRPr="001F5FBA">
        <w:rPr>
          <w:rFonts w:cstheme="minorHAnsi"/>
          <w:lang w:val="en-US"/>
        </w:rPr>
        <w:t>(</w:t>
      </w:r>
      <w:r w:rsidR="00B73FCD" w:rsidRPr="001F5FBA">
        <w:rPr>
          <w:rFonts w:cstheme="minorHAnsi"/>
          <w:b/>
          <w:bCs/>
          <w:lang w:val="en-US"/>
        </w:rPr>
        <w:t>2</w:t>
      </w:r>
      <w:r w:rsidR="00B73FCD" w:rsidRPr="001F5FBA">
        <w:rPr>
          <w:rFonts w:cstheme="minorHAnsi"/>
          <w:lang w:val="en-US"/>
        </w:rPr>
        <w:t xml:space="preserve">) </w:t>
      </w:r>
      <w:r w:rsidRPr="001F5FBA">
        <w:rPr>
          <w:rFonts w:cstheme="minorHAnsi"/>
          <w:lang w:val="en-US"/>
        </w:rPr>
        <w:t>(15 mg) in degassed DMSO-</w:t>
      </w:r>
      <w:r w:rsidRPr="001F5FBA">
        <w:rPr>
          <w:rFonts w:cstheme="minorHAnsi"/>
          <w:i/>
          <w:iCs/>
          <w:lang w:val="en-US"/>
        </w:rPr>
        <w:t>d</w:t>
      </w:r>
      <w:r w:rsidRPr="001F5FBA">
        <w:rPr>
          <w:rFonts w:cstheme="minorHAnsi"/>
          <w:vertAlign w:val="subscript"/>
          <w:lang w:val="en-US"/>
        </w:rPr>
        <w:t xml:space="preserve">6 </w:t>
      </w:r>
      <w:r w:rsidRPr="001F5FBA">
        <w:rPr>
          <w:rFonts w:cstheme="minorHAnsi"/>
          <w:lang w:val="en-US"/>
        </w:rPr>
        <w:t>(0.6 mL). The J-Young was cycled with nitrogen 3 times before being subject to 448 nm of light using the described general experimental set up. The</w:t>
      </w:r>
      <w:r w:rsidR="00AE6F62" w:rsidRPr="001F5FBA">
        <w:rPr>
          <w:rFonts w:cstheme="minorHAnsi"/>
          <w:lang w:val="en-US"/>
        </w:rPr>
        <w:t xml:space="preserve"> solution</w:t>
      </w:r>
      <w:r w:rsidRPr="001F5FBA">
        <w:rPr>
          <w:rFonts w:cstheme="minorHAnsi"/>
          <w:lang w:val="en-US"/>
        </w:rPr>
        <w:t xml:space="preserve"> was analyzed by </w:t>
      </w:r>
      <w:r w:rsidRPr="001F5FBA">
        <w:rPr>
          <w:rFonts w:cstheme="minorHAnsi"/>
          <w:vertAlign w:val="superscript"/>
          <w:lang w:val="en-US"/>
        </w:rPr>
        <w:t>1</w:t>
      </w:r>
      <w:r w:rsidRPr="001F5FBA">
        <w:rPr>
          <w:rFonts w:cstheme="minorHAnsi"/>
          <w:lang w:val="en-US"/>
        </w:rPr>
        <w:t xml:space="preserve">H NMR, </w:t>
      </w:r>
      <w:r w:rsidRPr="001F5FBA">
        <w:rPr>
          <w:rFonts w:cstheme="minorHAnsi"/>
          <w:vertAlign w:val="superscript"/>
          <w:lang w:val="en-US"/>
        </w:rPr>
        <w:t>13</w:t>
      </w:r>
      <w:r w:rsidRPr="001F5FBA">
        <w:rPr>
          <w:rFonts w:cstheme="minorHAnsi"/>
          <w:lang w:val="en-US"/>
        </w:rPr>
        <w:t>C NMR, HSQC and HMBC spectroscopy</w:t>
      </w:r>
      <w:r w:rsidR="00883345">
        <w:rPr>
          <w:rFonts w:cstheme="minorHAnsi"/>
          <w:lang w:val="en-US"/>
        </w:rPr>
        <w:t xml:space="preserve"> indicating a quantitative conversion to product.</w:t>
      </w:r>
    </w:p>
    <w:bookmarkEnd w:id="26"/>
    <w:p w14:paraId="37336DBE" w14:textId="4271FFC9" w:rsidR="00EF523B" w:rsidRPr="001F5FBA" w:rsidRDefault="0014115B" w:rsidP="00B90880">
      <w:pPr>
        <w:jc w:val="center"/>
        <w:rPr>
          <w:rFonts w:cstheme="minorHAnsi"/>
        </w:rPr>
      </w:pPr>
      <w:r w:rsidRPr="001F5FBA">
        <w:rPr>
          <w:rFonts w:cstheme="minorHAnsi"/>
        </w:rPr>
        <w:object w:dxaOrig="2869" w:dyaOrig="1912" w14:anchorId="204148AC">
          <v:shape id="_x0000_i1031" type="#_x0000_t75" style="width:2in;height:97.05pt" o:ole="">
            <v:imagedata r:id="rId52" o:title=""/>
          </v:shape>
          <o:OLEObject Type="Embed" ProgID="ChemDraw.Document.6.0" ShapeID="_x0000_i1031" DrawAspect="Content" ObjectID="_1743860895" r:id="rId53"/>
        </w:object>
      </w:r>
    </w:p>
    <w:p w14:paraId="4B05D78E" w14:textId="4C0BE387" w:rsidR="00EF523B" w:rsidRPr="001F5FBA" w:rsidRDefault="00EF523B" w:rsidP="00EF523B">
      <w:pPr>
        <w:rPr>
          <w:rFonts w:cstheme="minorHAnsi"/>
          <w:lang w:val="en-US"/>
        </w:rPr>
      </w:pPr>
      <w:r w:rsidRPr="001F5FBA">
        <w:rPr>
          <w:rFonts w:cstheme="minorHAnsi"/>
          <w:b/>
          <w:bCs/>
          <w:vertAlign w:val="superscript"/>
        </w:rPr>
        <w:t>1</w:t>
      </w:r>
      <w:r w:rsidRPr="001F5FBA">
        <w:rPr>
          <w:rFonts w:cstheme="minorHAnsi"/>
          <w:b/>
          <w:bCs/>
        </w:rPr>
        <w:t>H NMR (400 MHz, DMSO-</w:t>
      </w:r>
      <w:r w:rsidRPr="001F5FBA">
        <w:rPr>
          <w:rFonts w:cstheme="minorHAnsi"/>
          <w:b/>
          <w:bCs/>
          <w:i/>
          <w:iCs/>
        </w:rPr>
        <w:t>d</w:t>
      </w:r>
      <w:r w:rsidRPr="001F5FBA">
        <w:rPr>
          <w:rFonts w:cstheme="minorHAnsi"/>
          <w:b/>
          <w:bCs/>
          <w:vertAlign w:val="subscript"/>
        </w:rPr>
        <w:t>6</w:t>
      </w:r>
      <w:r w:rsidRPr="001F5FBA">
        <w:rPr>
          <w:rFonts w:cstheme="minorHAnsi"/>
          <w:b/>
          <w:bCs/>
        </w:rPr>
        <w:t>)</w:t>
      </w:r>
      <w:r w:rsidRPr="001F5FBA">
        <w:rPr>
          <w:rFonts w:cstheme="minorHAnsi"/>
        </w:rPr>
        <w:t xml:space="preserve"> </w:t>
      </w:r>
      <w:r w:rsidRPr="001F5FBA">
        <w:rPr>
          <w:rFonts w:cstheme="minorHAnsi"/>
          <w:vertAlign w:val="superscript"/>
        </w:rPr>
        <w:t xml:space="preserve"> </w:t>
      </w:r>
      <w:r w:rsidRPr="001F5FBA">
        <w:rPr>
          <w:rFonts w:cstheme="minorHAnsi"/>
        </w:rPr>
        <w:t>δ 7.90 (s, OH), 7.45 (s, OH), 7.27 (s, OH) 5.99 (s, 1H), 5.41</w:t>
      </w:r>
      <w:r w:rsidRPr="001F5FBA">
        <w:rPr>
          <w:rFonts w:cstheme="minorHAnsi"/>
          <w:sz w:val="20"/>
          <w:szCs w:val="20"/>
        </w:rPr>
        <w:t xml:space="preserve"> – </w:t>
      </w:r>
      <w:r w:rsidRPr="001F5FBA">
        <w:rPr>
          <w:rFonts w:cstheme="minorHAnsi"/>
        </w:rPr>
        <w:t>5.39 (m, 1H), 4.71</w:t>
      </w:r>
      <w:r w:rsidRPr="001F5FBA">
        <w:rPr>
          <w:rFonts w:cstheme="minorHAnsi"/>
          <w:sz w:val="20"/>
          <w:szCs w:val="20"/>
        </w:rPr>
        <w:t xml:space="preserve"> – </w:t>
      </w:r>
      <w:r w:rsidRPr="001F5FBA">
        <w:rPr>
          <w:rFonts w:cstheme="minorHAnsi"/>
        </w:rPr>
        <w:t>4.68 (m, 1H), 4.59</w:t>
      </w:r>
      <w:r w:rsidRPr="001F5FBA">
        <w:rPr>
          <w:rFonts w:cstheme="minorHAnsi"/>
          <w:sz w:val="20"/>
          <w:szCs w:val="20"/>
        </w:rPr>
        <w:t xml:space="preserve"> – </w:t>
      </w:r>
      <w:r w:rsidRPr="001F5FBA">
        <w:rPr>
          <w:rFonts w:cstheme="minorHAnsi"/>
        </w:rPr>
        <w:t>4.57 (m ,1H), 2.48</w:t>
      </w:r>
      <w:r w:rsidRPr="001F5FBA">
        <w:rPr>
          <w:rFonts w:cstheme="minorHAnsi"/>
          <w:sz w:val="20"/>
          <w:szCs w:val="20"/>
        </w:rPr>
        <w:t xml:space="preserve"> – </w:t>
      </w:r>
      <w:r w:rsidRPr="001F5FBA">
        <w:rPr>
          <w:rFonts w:cstheme="minorHAnsi"/>
        </w:rPr>
        <w:t>2.27 (m, 4H), 2.16</w:t>
      </w:r>
      <w:r w:rsidRPr="001F5FBA">
        <w:rPr>
          <w:rFonts w:cstheme="minorHAnsi"/>
          <w:sz w:val="20"/>
          <w:szCs w:val="20"/>
        </w:rPr>
        <w:t xml:space="preserve"> – </w:t>
      </w:r>
      <w:r w:rsidRPr="001F5FBA">
        <w:rPr>
          <w:rFonts w:cstheme="minorHAnsi"/>
        </w:rPr>
        <w:t>2.08 (m, 2H), 1.75 (s, 3H), 1.58 (s, 3H), 1.52</w:t>
      </w:r>
      <w:r w:rsidRPr="001F5FBA">
        <w:rPr>
          <w:rFonts w:cstheme="minorHAnsi"/>
          <w:sz w:val="20"/>
          <w:szCs w:val="20"/>
        </w:rPr>
        <w:t xml:space="preserve"> – </w:t>
      </w:r>
      <w:r w:rsidRPr="001F5FBA">
        <w:rPr>
          <w:rFonts w:cstheme="minorHAnsi"/>
        </w:rPr>
        <w:t>1.42 (m, 2H), 1.34</w:t>
      </w:r>
      <w:r w:rsidRPr="001F5FBA">
        <w:rPr>
          <w:rFonts w:cstheme="minorHAnsi"/>
          <w:sz w:val="20"/>
          <w:szCs w:val="20"/>
        </w:rPr>
        <w:t xml:space="preserve"> – </w:t>
      </w:r>
      <w:r w:rsidRPr="001F5FBA">
        <w:rPr>
          <w:rFonts w:cstheme="minorHAnsi"/>
        </w:rPr>
        <w:t xml:space="preserve">1.22 (m, 4H), 0.86 (t, </w:t>
      </w:r>
      <w:r w:rsidRPr="001F5FBA">
        <w:rPr>
          <w:rFonts w:cstheme="minorHAnsi"/>
          <w:i/>
          <w:iCs/>
        </w:rPr>
        <w:t>J</w:t>
      </w:r>
      <w:r w:rsidRPr="001F5FBA">
        <w:rPr>
          <w:rFonts w:cstheme="minorHAnsi"/>
        </w:rPr>
        <w:t xml:space="preserve"> = 6.9 Hz, 3H).</w:t>
      </w:r>
    </w:p>
    <w:p w14:paraId="3A2B5201" w14:textId="5570518D" w:rsidR="00EF523B" w:rsidRPr="001F5FBA" w:rsidRDefault="00EF523B" w:rsidP="00EF523B">
      <w:pPr>
        <w:rPr>
          <w:rFonts w:cstheme="minorHAnsi"/>
        </w:rPr>
      </w:pPr>
      <w:r w:rsidRPr="001F5FBA">
        <w:rPr>
          <w:rFonts w:cstheme="minorHAnsi"/>
          <w:b/>
          <w:bCs/>
          <w:vertAlign w:val="superscript"/>
          <w:lang w:val="en-US"/>
        </w:rPr>
        <w:t>13</w:t>
      </w:r>
      <w:r w:rsidRPr="001F5FBA">
        <w:rPr>
          <w:rFonts w:cstheme="minorHAnsi"/>
          <w:b/>
          <w:bCs/>
          <w:lang w:val="en-US"/>
        </w:rPr>
        <w:t>C{</w:t>
      </w:r>
      <w:r w:rsidRPr="001F5FBA">
        <w:rPr>
          <w:rFonts w:cstheme="minorHAnsi"/>
          <w:b/>
          <w:bCs/>
          <w:vertAlign w:val="superscript"/>
          <w:lang w:val="en-US"/>
        </w:rPr>
        <w:t>1</w:t>
      </w:r>
      <w:r w:rsidRPr="001F5FBA">
        <w:rPr>
          <w:rFonts w:cstheme="minorHAnsi"/>
          <w:b/>
          <w:bCs/>
          <w:lang w:val="en-US"/>
        </w:rPr>
        <w:t>H} NMR (400 MHz, DMSO-</w:t>
      </w:r>
      <w:r w:rsidRPr="001F5FBA">
        <w:rPr>
          <w:rFonts w:cstheme="minorHAnsi"/>
          <w:b/>
          <w:bCs/>
          <w:i/>
          <w:iCs/>
          <w:lang w:val="en-US"/>
        </w:rPr>
        <w:t>d</w:t>
      </w:r>
      <w:r w:rsidRPr="001F5FBA">
        <w:rPr>
          <w:rFonts w:cstheme="minorHAnsi"/>
          <w:b/>
          <w:bCs/>
          <w:vertAlign w:val="subscript"/>
          <w:lang w:val="en-US"/>
        </w:rPr>
        <w:t>6</w:t>
      </w:r>
      <w:r w:rsidRPr="001F5FBA">
        <w:rPr>
          <w:rFonts w:cstheme="minorHAnsi"/>
          <w:b/>
          <w:bCs/>
          <w:lang w:val="en-US"/>
        </w:rPr>
        <w:t>)</w:t>
      </w:r>
      <w:r w:rsidRPr="001F5FBA">
        <w:rPr>
          <w:rFonts w:cstheme="minorHAnsi"/>
          <w:lang w:val="en-US"/>
        </w:rPr>
        <w:t xml:space="preserve"> </w:t>
      </w:r>
      <w:r w:rsidRPr="001F5FBA">
        <w:rPr>
          <w:rFonts w:cstheme="minorHAnsi"/>
        </w:rPr>
        <w:t>δ 147.7, 145.2 (8), 143.8, 134.4, 132.9, 132.5, 128.3, 125.8, 125.0, 115.2, 112.3, 105.6, 31.3, 29.7, 29.2, 28.2, 27.3, 22.7, 21.4, 14.0.</w:t>
      </w:r>
    </w:p>
    <w:p w14:paraId="2AF5CE06" w14:textId="6CC7B74B" w:rsidR="00EF523B" w:rsidRPr="001F5FBA" w:rsidRDefault="00EF523B" w:rsidP="00EF523B">
      <w:pPr>
        <w:rPr>
          <w:rFonts w:cstheme="minorHAnsi"/>
          <w:i/>
          <w:iCs/>
          <w:sz w:val="26"/>
          <w:szCs w:val="26"/>
          <w:lang w:val="en-US"/>
        </w:rPr>
      </w:pPr>
      <w:r w:rsidRPr="001F5FBA">
        <w:rPr>
          <w:rFonts w:cstheme="minorHAnsi"/>
          <w:b/>
          <w:bCs/>
        </w:rPr>
        <w:t xml:space="preserve">HRMS </w:t>
      </w:r>
      <w:r w:rsidRPr="001F5FBA">
        <w:rPr>
          <w:rFonts w:cstheme="minorHAnsi"/>
        </w:rPr>
        <w:t>(</w:t>
      </w:r>
      <w:r w:rsidR="004E76A9" w:rsidRPr="001F5FBA">
        <w:rPr>
          <w:rFonts w:cstheme="minorHAnsi"/>
        </w:rPr>
        <w:t>FD+</w:t>
      </w:r>
      <w:r w:rsidRPr="001F5FBA">
        <w:rPr>
          <w:rFonts w:cstheme="minorHAnsi"/>
        </w:rPr>
        <w:t>) (</w:t>
      </w:r>
      <w:r w:rsidRPr="001F5FBA">
        <w:rPr>
          <w:rFonts w:cstheme="minorHAnsi"/>
          <w:i/>
          <w:iCs/>
        </w:rPr>
        <w:t>m/z</w:t>
      </w:r>
      <w:r w:rsidRPr="001F5FBA">
        <w:rPr>
          <w:rFonts w:cstheme="minorHAnsi"/>
        </w:rPr>
        <w:t>) calculated for C</w:t>
      </w:r>
      <w:r w:rsidRPr="001F5FBA">
        <w:rPr>
          <w:rFonts w:cstheme="minorHAnsi"/>
          <w:vertAlign w:val="subscript"/>
        </w:rPr>
        <w:t>21</w:t>
      </w:r>
      <w:r w:rsidRPr="001F5FBA">
        <w:rPr>
          <w:rFonts w:cstheme="minorHAnsi"/>
        </w:rPr>
        <w:t>H</w:t>
      </w:r>
      <w:r w:rsidRPr="001F5FBA">
        <w:rPr>
          <w:rFonts w:cstheme="minorHAnsi"/>
          <w:vertAlign w:val="subscript"/>
        </w:rPr>
        <w:t>28</w:t>
      </w:r>
      <w:r w:rsidRPr="001F5FBA">
        <w:rPr>
          <w:rFonts w:cstheme="minorHAnsi"/>
        </w:rPr>
        <w:t>O</w:t>
      </w:r>
      <w:r w:rsidRPr="001F5FBA">
        <w:rPr>
          <w:rFonts w:cstheme="minorHAnsi"/>
          <w:vertAlign w:val="subscript"/>
        </w:rPr>
        <w:t>3</w:t>
      </w:r>
      <w:r w:rsidRPr="001F5FBA">
        <w:rPr>
          <w:rFonts w:cstheme="minorHAnsi"/>
        </w:rPr>
        <w:t xml:space="preserve"> [M] 328.2038, found 328.2046. </w:t>
      </w:r>
    </w:p>
    <w:p w14:paraId="32ED97F8" w14:textId="77777777" w:rsidR="00EF523B" w:rsidRPr="001F5FBA" w:rsidRDefault="00EF523B" w:rsidP="00EF523B">
      <w:pPr>
        <w:rPr>
          <w:rFonts w:cstheme="minorHAnsi"/>
          <w:b/>
          <w:bCs/>
        </w:rPr>
      </w:pPr>
    </w:p>
    <w:p w14:paraId="028C38E3" w14:textId="454FCC50" w:rsidR="00746E0A" w:rsidRPr="001F5FBA" w:rsidRDefault="009429AF" w:rsidP="009541BC">
      <w:pPr>
        <w:pStyle w:val="Heading3"/>
        <w:rPr>
          <w:rFonts w:asciiTheme="minorHAnsi" w:hAnsiTheme="minorHAnsi" w:cstheme="minorHAnsi"/>
          <w:lang w:val="en-US"/>
        </w:rPr>
      </w:pPr>
      <w:bookmarkStart w:id="27" w:name="_Toc112922843"/>
      <w:r w:rsidRPr="001F5FBA">
        <w:rPr>
          <w:rFonts w:asciiTheme="minorHAnsi" w:hAnsiTheme="minorHAnsi" w:cstheme="minorHAnsi"/>
          <w:lang w:val="en-US"/>
        </w:rPr>
        <w:t>Supporting NMR spectroscopic data</w:t>
      </w:r>
      <w:bookmarkEnd w:id="27"/>
    </w:p>
    <w:p w14:paraId="5FEBCC20" w14:textId="53FB5624" w:rsidR="00EF523B" w:rsidRPr="001F5FBA" w:rsidRDefault="00275EE1" w:rsidP="00EF523B">
      <w:pPr>
        <w:jc w:val="center"/>
        <w:rPr>
          <w:rFonts w:cstheme="minorHAnsi"/>
        </w:rPr>
      </w:pPr>
      <w:r>
        <w:rPr>
          <w:rFonts w:cstheme="minorHAnsi"/>
          <w:noProof/>
        </w:rPr>
        <w:object w:dxaOrig="1440" w:dyaOrig="1440" w14:anchorId="37E0D16C">
          <v:shape id="_x0000_s2058" type="#_x0000_t75" style="position:absolute;left:0;text-align:left;margin-left:21pt;margin-top:47.6pt;width:70.5pt;height:48pt;z-index:251761664;mso-position-horizontal-relative:text;mso-position-vertical-relative:text">
            <v:imagedata r:id="rId54" o:title=""/>
          </v:shape>
          <o:OLEObject Type="Embed" ProgID="ChemDraw.Document.6.0" ShapeID="_x0000_s2058" DrawAspect="Content" ObjectID="_1743860902" r:id="rId55"/>
        </w:object>
      </w:r>
      <w:r w:rsidR="00D3743E" w:rsidRPr="001F5FBA">
        <w:rPr>
          <w:rFonts w:cstheme="minorHAnsi"/>
          <w:b/>
          <w:bCs/>
          <w:lang w:val="en-US"/>
        </w:rPr>
        <w:t>Figure 2</w:t>
      </w:r>
      <w:r w:rsidR="00A44601" w:rsidRPr="001F5FBA">
        <w:rPr>
          <w:rFonts w:cstheme="minorHAnsi"/>
          <w:b/>
          <w:bCs/>
          <w:lang w:val="en-US"/>
        </w:rPr>
        <w:t>8</w:t>
      </w:r>
      <w:r w:rsidR="00EF523B" w:rsidRPr="001F5FBA">
        <w:rPr>
          <w:rFonts w:cstheme="minorHAnsi"/>
          <w:b/>
          <w:bCs/>
          <w:lang w:val="en-US"/>
        </w:rPr>
        <w:t xml:space="preserve">. </w:t>
      </w:r>
      <w:r w:rsidR="00582A8C" w:rsidRPr="001F5FBA">
        <w:rPr>
          <w:rFonts w:cstheme="minorHAnsi"/>
        </w:rPr>
        <w:t>Hydroxyquinol</w:t>
      </w:r>
      <w:r w:rsidR="00D24DF8" w:rsidRPr="001F5FBA">
        <w:rPr>
          <w:rFonts w:cstheme="minorHAnsi"/>
        </w:rPr>
        <w:t xml:space="preserve"> </w:t>
      </w:r>
      <w:r w:rsidR="00D24DF8" w:rsidRPr="001F5FBA">
        <w:rPr>
          <w:rFonts w:cstheme="minorHAnsi"/>
          <w:b/>
          <w:bCs/>
        </w:rPr>
        <w:t>5</w:t>
      </w:r>
      <w:r w:rsidR="00582A8C" w:rsidRPr="001F5FBA">
        <w:rPr>
          <w:rFonts w:cstheme="minorHAnsi"/>
        </w:rPr>
        <w:t xml:space="preserve"> </w:t>
      </w:r>
      <w:r w:rsidR="00582A8C" w:rsidRPr="001F5FBA">
        <w:rPr>
          <w:rFonts w:cstheme="minorHAnsi"/>
          <w:vertAlign w:val="superscript"/>
        </w:rPr>
        <w:t>1</w:t>
      </w:r>
      <w:r w:rsidR="00582A8C" w:rsidRPr="001F5FBA">
        <w:rPr>
          <w:rFonts w:cstheme="minorHAnsi"/>
        </w:rPr>
        <w:t xml:space="preserve">H NMR </w:t>
      </w:r>
      <w:r w:rsidR="00EF523B" w:rsidRPr="001F5FBA">
        <w:rPr>
          <w:rFonts w:cstheme="minorHAnsi"/>
        </w:rPr>
        <w:t>(400 MHz, DMSO-</w:t>
      </w:r>
      <w:r w:rsidR="00EF523B" w:rsidRPr="001F5FBA">
        <w:rPr>
          <w:rFonts w:cstheme="minorHAnsi"/>
          <w:i/>
          <w:iCs/>
        </w:rPr>
        <w:t>d</w:t>
      </w:r>
      <w:r w:rsidR="00EF523B" w:rsidRPr="001F5FBA">
        <w:rPr>
          <w:rFonts w:cstheme="minorHAnsi"/>
          <w:vertAlign w:val="subscript"/>
        </w:rPr>
        <w:t>6</w:t>
      </w:r>
      <w:r w:rsidR="00EF523B" w:rsidRPr="001F5FBA">
        <w:rPr>
          <w:rFonts w:cstheme="minorHAnsi"/>
        </w:rPr>
        <w:t xml:space="preserve">) </w:t>
      </w:r>
      <w:r w:rsidR="00EF523B" w:rsidRPr="001F5FBA">
        <w:rPr>
          <w:rFonts w:cstheme="minorHAnsi"/>
          <w:noProof/>
        </w:rPr>
        <w:drawing>
          <wp:inline distT="0" distB="0" distL="0" distR="0" wp14:anchorId="26F5A170" wp14:editId="7B7029A7">
            <wp:extent cx="5731510" cy="4041775"/>
            <wp:effectExtent l="0" t="0" r="2540" b="0"/>
            <wp:docPr id="18" name="Picture 18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Chart, histogram&#10;&#10;Description automatically generated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4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82A60" w14:textId="77777777" w:rsidR="00B73FCD" w:rsidRPr="001F5FBA" w:rsidRDefault="00B73FCD" w:rsidP="00EF523B">
      <w:pPr>
        <w:jc w:val="center"/>
        <w:rPr>
          <w:rFonts w:cstheme="minorHAnsi"/>
          <w:b/>
          <w:bCs/>
          <w:lang w:val="en-US"/>
        </w:rPr>
      </w:pPr>
    </w:p>
    <w:p w14:paraId="7402C8F4" w14:textId="6A8B0466" w:rsidR="00EF523B" w:rsidRPr="001F5FBA" w:rsidRDefault="00A44601" w:rsidP="00EF523B">
      <w:pPr>
        <w:jc w:val="center"/>
        <w:rPr>
          <w:rFonts w:cstheme="minorHAnsi"/>
        </w:rPr>
      </w:pPr>
      <w:r w:rsidRPr="001F5FBA">
        <w:rPr>
          <w:rFonts w:cstheme="minorHAnsi"/>
          <w:b/>
          <w:bCs/>
          <w:lang w:val="en-US"/>
        </w:rPr>
        <w:t>Figure</w:t>
      </w:r>
      <w:r w:rsidR="00D3743E" w:rsidRPr="001F5FBA">
        <w:rPr>
          <w:rFonts w:cstheme="minorHAnsi"/>
          <w:b/>
          <w:bCs/>
          <w:lang w:val="en-US"/>
        </w:rPr>
        <w:t xml:space="preserve"> </w:t>
      </w:r>
      <w:r w:rsidRPr="001F5FBA">
        <w:rPr>
          <w:rFonts w:cstheme="minorHAnsi"/>
          <w:b/>
          <w:bCs/>
          <w:lang w:val="en-US"/>
        </w:rPr>
        <w:t>S</w:t>
      </w:r>
      <w:r w:rsidR="00D3743E" w:rsidRPr="001F5FBA">
        <w:rPr>
          <w:rFonts w:cstheme="minorHAnsi"/>
          <w:b/>
          <w:bCs/>
          <w:lang w:val="en-US"/>
        </w:rPr>
        <w:t>2</w:t>
      </w:r>
      <w:r w:rsidRPr="001F5FBA">
        <w:rPr>
          <w:rFonts w:cstheme="minorHAnsi"/>
          <w:b/>
          <w:bCs/>
          <w:lang w:val="en-US"/>
        </w:rPr>
        <w:t>9</w:t>
      </w:r>
      <w:r w:rsidR="00EF523B" w:rsidRPr="001F5FBA">
        <w:rPr>
          <w:rFonts w:cstheme="minorHAnsi"/>
          <w:b/>
          <w:bCs/>
          <w:lang w:val="en-US"/>
        </w:rPr>
        <w:t>.</w:t>
      </w:r>
      <w:r w:rsidR="00582A8C" w:rsidRPr="001F5FBA">
        <w:rPr>
          <w:rFonts w:cstheme="minorHAnsi"/>
          <w:b/>
          <w:bCs/>
          <w:lang w:val="en-US"/>
        </w:rPr>
        <w:t xml:space="preserve"> </w:t>
      </w:r>
      <w:r w:rsidR="00582A8C" w:rsidRPr="001F5FBA">
        <w:rPr>
          <w:rFonts w:cstheme="minorHAnsi"/>
          <w:lang w:val="en-US"/>
        </w:rPr>
        <w:t>Hydroxyquinol</w:t>
      </w:r>
      <w:r w:rsidR="00D24DF8" w:rsidRPr="001F5FBA">
        <w:rPr>
          <w:rFonts w:cstheme="minorHAnsi"/>
          <w:lang w:val="en-US"/>
        </w:rPr>
        <w:t xml:space="preserve"> </w:t>
      </w:r>
      <w:r w:rsidR="00D24DF8" w:rsidRPr="001F5FBA">
        <w:rPr>
          <w:rFonts w:cstheme="minorHAnsi"/>
          <w:b/>
          <w:bCs/>
        </w:rPr>
        <w:t>5</w:t>
      </w:r>
      <w:r w:rsidR="00EF523B" w:rsidRPr="001F5FBA">
        <w:rPr>
          <w:rFonts w:cstheme="minorHAnsi"/>
          <w:lang w:val="en-US"/>
        </w:rPr>
        <w:t xml:space="preserve"> </w:t>
      </w:r>
      <w:r w:rsidR="00EF523B" w:rsidRPr="001F5FBA">
        <w:rPr>
          <w:rFonts w:cstheme="minorHAnsi"/>
          <w:vertAlign w:val="superscript"/>
        </w:rPr>
        <w:t>13</w:t>
      </w:r>
      <w:r w:rsidR="00EF523B" w:rsidRPr="001F5FBA">
        <w:rPr>
          <w:rFonts w:cstheme="minorHAnsi"/>
        </w:rPr>
        <w:t>C{</w:t>
      </w:r>
      <w:r w:rsidR="00EF523B" w:rsidRPr="001F5FBA">
        <w:rPr>
          <w:rFonts w:cstheme="minorHAnsi"/>
          <w:vertAlign w:val="superscript"/>
        </w:rPr>
        <w:t>1</w:t>
      </w:r>
      <w:r w:rsidR="00EF523B" w:rsidRPr="001F5FBA">
        <w:rPr>
          <w:rFonts w:cstheme="minorHAnsi"/>
        </w:rPr>
        <w:t>H} NMR (400 MHz, DMSO-</w:t>
      </w:r>
      <w:r w:rsidR="00EF523B" w:rsidRPr="001F5FBA">
        <w:rPr>
          <w:rFonts w:cstheme="minorHAnsi"/>
          <w:i/>
          <w:iCs/>
        </w:rPr>
        <w:t>d</w:t>
      </w:r>
      <w:r w:rsidR="00EF523B" w:rsidRPr="001F5FBA">
        <w:rPr>
          <w:rFonts w:cstheme="minorHAnsi"/>
          <w:vertAlign w:val="subscript"/>
        </w:rPr>
        <w:t>6</w:t>
      </w:r>
      <w:r w:rsidR="00EF523B" w:rsidRPr="001F5FBA">
        <w:rPr>
          <w:rFonts w:cstheme="minorHAnsi"/>
        </w:rPr>
        <w:t>)</w:t>
      </w:r>
    </w:p>
    <w:p w14:paraId="3AE33513" w14:textId="77777777" w:rsidR="006B3854" w:rsidRPr="001F5FBA" w:rsidRDefault="006B3854" w:rsidP="00EF523B">
      <w:pPr>
        <w:jc w:val="center"/>
        <w:rPr>
          <w:rFonts w:cstheme="minorHAnsi"/>
        </w:rPr>
      </w:pPr>
    </w:p>
    <w:p w14:paraId="5CA887DA" w14:textId="79852C5F" w:rsidR="00EF523B" w:rsidRPr="001F5FBA" w:rsidRDefault="00275EE1" w:rsidP="00EF523B">
      <w:pPr>
        <w:jc w:val="center"/>
        <w:rPr>
          <w:rFonts w:cstheme="minorHAnsi"/>
          <w:b/>
          <w:bCs/>
        </w:rPr>
      </w:pPr>
      <w:r>
        <w:rPr>
          <w:rFonts w:cstheme="minorHAnsi"/>
          <w:noProof/>
        </w:rPr>
        <w:object w:dxaOrig="1440" w:dyaOrig="1440" w14:anchorId="37E0D16C">
          <v:shape id="_x0000_s2059" type="#_x0000_t75" style="position:absolute;left:0;text-align:left;margin-left:20.25pt;margin-top:3.05pt;width:70.5pt;height:48pt;z-index:251762688;mso-position-horizontal-relative:text;mso-position-vertical-relative:text">
            <v:imagedata r:id="rId54" o:title=""/>
          </v:shape>
          <o:OLEObject Type="Embed" ProgID="ChemDraw.Document.6.0" ShapeID="_x0000_s2059" DrawAspect="Content" ObjectID="_1743860903" r:id="rId57"/>
        </w:object>
      </w:r>
    </w:p>
    <w:p w14:paraId="22D6897C" w14:textId="099C9C0A" w:rsidR="00EF523B" w:rsidRPr="001F5FBA" w:rsidRDefault="00582A8C" w:rsidP="00EF523B">
      <w:pPr>
        <w:jc w:val="center"/>
        <w:rPr>
          <w:rFonts w:cstheme="minorHAnsi"/>
          <w:b/>
          <w:bCs/>
        </w:rPr>
      </w:pPr>
      <w:r w:rsidRPr="001F5FBA">
        <w:rPr>
          <w:rFonts w:cstheme="minorHAnsi"/>
          <w:noProof/>
        </w:rPr>
        <w:drawing>
          <wp:anchor distT="0" distB="0" distL="114300" distR="114300" simplePos="0" relativeHeight="251738112" behindDoc="1" locked="0" layoutInCell="1" allowOverlap="1" wp14:anchorId="63B5A8BF" wp14:editId="18FADF0F">
            <wp:simplePos x="0" y="0"/>
            <wp:positionH relativeFrom="column">
              <wp:posOffset>28575</wp:posOffset>
            </wp:positionH>
            <wp:positionV relativeFrom="paragraph">
              <wp:posOffset>-567690</wp:posOffset>
            </wp:positionV>
            <wp:extent cx="5731510" cy="4295140"/>
            <wp:effectExtent l="0" t="0" r="2540" b="0"/>
            <wp:wrapNone/>
            <wp:docPr id="19" name="Picture 19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Chart, histogram&#10;&#10;Description automatically generated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5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905F27" w14:textId="6A9F17DC" w:rsidR="00EF523B" w:rsidRPr="001F5FBA" w:rsidRDefault="00EF523B" w:rsidP="00EF523B">
      <w:pPr>
        <w:jc w:val="center"/>
        <w:rPr>
          <w:rFonts w:cstheme="minorHAnsi"/>
          <w:b/>
          <w:bCs/>
        </w:rPr>
      </w:pPr>
    </w:p>
    <w:p w14:paraId="746331B4" w14:textId="1C76BDFB" w:rsidR="00EF523B" w:rsidRPr="001F5FBA" w:rsidRDefault="00EF523B" w:rsidP="00EF523B">
      <w:pPr>
        <w:jc w:val="center"/>
        <w:rPr>
          <w:rFonts w:cstheme="minorHAnsi"/>
          <w:b/>
          <w:bCs/>
        </w:rPr>
      </w:pPr>
    </w:p>
    <w:p w14:paraId="1262F5C4" w14:textId="797B20CA" w:rsidR="00EF523B" w:rsidRPr="001F5FBA" w:rsidRDefault="00EF523B" w:rsidP="00EF523B">
      <w:pPr>
        <w:jc w:val="center"/>
        <w:rPr>
          <w:rFonts w:cstheme="minorHAnsi"/>
          <w:b/>
          <w:bCs/>
        </w:rPr>
      </w:pPr>
    </w:p>
    <w:p w14:paraId="03A5D541" w14:textId="0BF2D96F" w:rsidR="00EF523B" w:rsidRPr="001F5FBA" w:rsidRDefault="00EF523B" w:rsidP="00EF523B">
      <w:pPr>
        <w:jc w:val="center"/>
        <w:rPr>
          <w:rFonts w:cstheme="minorHAnsi"/>
          <w:b/>
          <w:bCs/>
        </w:rPr>
      </w:pPr>
    </w:p>
    <w:p w14:paraId="7E8C415A" w14:textId="65B40537" w:rsidR="00EF523B" w:rsidRPr="001F5FBA" w:rsidRDefault="00EF523B" w:rsidP="00EF523B">
      <w:pPr>
        <w:jc w:val="center"/>
        <w:rPr>
          <w:rFonts w:cstheme="minorHAnsi"/>
          <w:b/>
          <w:bCs/>
        </w:rPr>
      </w:pPr>
    </w:p>
    <w:p w14:paraId="463901FF" w14:textId="140E6683" w:rsidR="00EF523B" w:rsidRPr="001F5FBA" w:rsidRDefault="00EF523B" w:rsidP="00EF523B">
      <w:pPr>
        <w:jc w:val="center"/>
        <w:rPr>
          <w:rFonts w:cstheme="minorHAnsi"/>
          <w:b/>
          <w:bCs/>
        </w:rPr>
      </w:pPr>
    </w:p>
    <w:p w14:paraId="077F5F06" w14:textId="3C6D1BD5" w:rsidR="00EF523B" w:rsidRPr="001F5FBA" w:rsidRDefault="00EF523B" w:rsidP="00EF523B">
      <w:pPr>
        <w:jc w:val="center"/>
        <w:rPr>
          <w:rFonts w:cstheme="minorHAnsi"/>
          <w:b/>
          <w:bCs/>
        </w:rPr>
      </w:pPr>
    </w:p>
    <w:p w14:paraId="40D18C20" w14:textId="41F987FC" w:rsidR="00EF523B" w:rsidRPr="001F5FBA" w:rsidRDefault="00EF523B" w:rsidP="00EF523B">
      <w:pPr>
        <w:jc w:val="center"/>
        <w:rPr>
          <w:rFonts w:cstheme="minorHAnsi"/>
          <w:b/>
          <w:bCs/>
        </w:rPr>
      </w:pPr>
    </w:p>
    <w:p w14:paraId="1CE298A7" w14:textId="3C070ACC" w:rsidR="00EF523B" w:rsidRPr="001F5FBA" w:rsidRDefault="00EF523B" w:rsidP="00EF523B">
      <w:pPr>
        <w:jc w:val="center"/>
        <w:rPr>
          <w:rFonts w:cstheme="minorHAnsi"/>
          <w:b/>
          <w:bCs/>
        </w:rPr>
      </w:pPr>
    </w:p>
    <w:p w14:paraId="7535FC90" w14:textId="332712F4" w:rsidR="00EF523B" w:rsidRPr="001F5FBA" w:rsidRDefault="00EF523B" w:rsidP="00EF523B">
      <w:pPr>
        <w:jc w:val="center"/>
        <w:rPr>
          <w:rFonts w:cstheme="minorHAnsi"/>
          <w:b/>
          <w:bCs/>
        </w:rPr>
      </w:pPr>
    </w:p>
    <w:p w14:paraId="7D0EF12E" w14:textId="41476A0C" w:rsidR="00EF523B" w:rsidRPr="001F5FBA" w:rsidRDefault="00EF523B" w:rsidP="00EF523B">
      <w:pPr>
        <w:jc w:val="center"/>
        <w:rPr>
          <w:rFonts w:cstheme="minorHAnsi"/>
          <w:b/>
          <w:bCs/>
        </w:rPr>
      </w:pPr>
    </w:p>
    <w:p w14:paraId="6BBC1D68" w14:textId="77777777" w:rsidR="00EF523B" w:rsidRPr="001F5FBA" w:rsidRDefault="00EF523B" w:rsidP="00EF523B">
      <w:pPr>
        <w:jc w:val="center"/>
        <w:rPr>
          <w:rFonts w:cstheme="minorHAnsi"/>
          <w:b/>
          <w:bCs/>
        </w:rPr>
      </w:pPr>
    </w:p>
    <w:p w14:paraId="29E436F9" w14:textId="0DE5C180" w:rsidR="00EF523B" w:rsidRPr="001F5FBA" w:rsidRDefault="00EF523B" w:rsidP="00EF523B">
      <w:pPr>
        <w:rPr>
          <w:rFonts w:cstheme="minorHAnsi"/>
          <w:b/>
          <w:bCs/>
          <w:u w:val="single"/>
        </w:rPr>
      </w:pPr>
    </w:p>
    <w:p w14:paraId="331DAB86" w14:textId="1F123FBB" w:rsidR="00EF523B" w:rsidRPr="001F5FBA" w:rsidRDefault="00D3743E" w:rsidP="00EF523B">
      <w:pPr>
        <w:jc w:val="center"/>
        <w:rPr>
          <w:rFonts w:cstheme="minorHAnsi"/>
          <w:b/>
          <w:bCs/>
          <w:u w:val="single"/>
        </w:rPr>
      </w:pPr>
      <w:r w:rsidRPr="001F5FBA">
        <w:rPr>
          <w:rFonts w:cstheme="minorHAnsi"/>
          <w:b/>
          <w:bCs/>
          <w:lang w:val="en-US"/>
        </w:rPr>
        <w:lastRenderedPageBreak/>
        <w:t xml:space="preserve">Figure </w:t>
      </w:r>
      <w:r w:rsidR="00A44601" w:rsidRPr="001F5FBA">
        <w:rPr>
          <w:rFonts w:cstheme="minorHAnsi"/>
          <w:b/>
          <w:bCs/>
          <w:lang w:val="en-US"/>
        </w:rPr>
        <w:t>S30</w:t>
      </w:r>
      <w:r w:rsidR="00EF523B" w:rsidRPr="001F5FBA">
        <w:rPr>
          <w:rFonts w:cstheme="minorHAnsi"/>
          <w:b/>
          <w:bCs/>
          <w:lang w:val="en-US"/>
        </w:rPr>
        <w:t xml:space="preserve">. </w:t>
      </w:r>
      <w:r w:rsidR="00582A8C" w:rsidRPr="001F5FBA">
        <w:rPr>
          <w:rFonts w:cstheme="minorHAnsi"/>
          <w:lang w:val="en-US"/>
        </w:rPr>
        <w:t xml:space="preserve">Hydroxyquinol </w:t>
      </w:r>
      <w:r w:rsidR="00D24DF8" w:rsidRPr="001F5FBA">
        <w:rPr>
          <w:rFonts w:cstheme="minorHAnsi"/>
          <w:b/>
          <w:bCs/>
        </w:rPr>
        <w:t xml:space="preserve">5 </w:t>
      </w:r>
      <w:r w:rsidR="00EF523B" w:rsidRPr="001F5FBA">
        <w:rPr>
          <w:rFonts w:cstheme="minorHAnsi"/>
        </w:rPr>
        <w:t xml:space="preserve">HSQC </w:t>
      </w:r>
      <w:r w:rsidR="00EF523B" w:rsidRPr="001F5FBA">
        <w:rPr>
          <w:rFonts w:cstheme="minorHAnsi"/>
          <w:lang w:val="en-US"/>
        </w:rPr>
        <w:t>(400 MHz, DMSO-</w:t>
      </w:r>
      <w:r w:rsidR="00EF523B" w:rsidRPr="001F5FBA">
        <w:rPr>
          <w:rFonts w:cstheme="minorHAnsi"/>
          <w:i/>
          <w:iCs/>
          <w:lang w:val="en-US"/>
        </w:rPr>
        <w:t>d</w:t>
      </w:r>
      <w:r w:rsidR="00EF523B" w:rsidRPr="001F5FBA">
        <w:rPr>
          <w:rFonts w:cstheme="minorHAnsi"/>
          <w:vertAlign w:val="subscript"/>
          <w:lang w:val="en-US"/>
        </w:rPr>
        <w:t>6</w:t>
      </w:r>
      <w:r w:rsidR="00EF523B" w:rsidRPr="001F5FBA">
        <w:rPr>
          <w:rFonts w:cstheme="minorHAnsi"/>
          <w:lang w:val="en-US"/>
        </w:rPr>
        <w:t>)</w:t>
      </w:r>
      <w:r w:rsidR="00EF523B" w:rsidRPr="001F5FBA">
        <w:rPr>
          <w:rFonts w:cstheme="minorHAnsi"/>
          <w:noProof/>
        </w:rPr>
        <w:drawing>
          <wp:inline distT="0" distB="0" distL="0" distR="0" wp14:anchorId="61D927D1" wp14:editId="6B4C11CC">
            <wp:extent cx="5417820" cy="3802558"/>
            <wp:effectExtent l="0" t="0" r="0" b="7620"/>
            <wp:docPr id="20" name="Picture 20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Chart, scatter chart&#10;&#10;Description automatically generated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424028" cy="3806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2C1687" w14:textId="1D4AE7EB" w:rsidR="00EF523B" w:rsidRPr="001F5FBA" w:rsidRDefault="009857CA" w:rsidP="00EF523B">
      <w:pPr>
        <w:jc w:val="center"/>
        <w:rPr>
          <w:rFonts w:cstheme="minorHAnsi"/>
        </w:rPr>
      </w:pPr>
      <w:r w:rsidRPr="001F5FBA">
        <w:rPr>
          <w:rFonts w:cstheme="minorHAnsi"/>
          <w:b/>
          <w:bCs/>
          <w:lang w:val="en-US"/>
        </w:rPr>
        <w:t>Figure</w:t>
      </w:r>
      <w:r w:rsidR="00EF523B" w:rsidRPr="001F5FBA">
        <w:rPr>
          <w:rFonts w:cstheme="minorHAnsi"/>
          <w:noProof/>
        </w:rPr>
        <w:drawing>
          <wp:anchor distT="0" distB="0" distL="114300" distR="114300" simplePos="0" relativeHeight="251739136" behindDoc="1" locked="0" layoutInCell="1" allowOverlap="1" wp14:anchorId="478C073F" wp14:editId="6053A6A9">
            <wp:simplePos x="0" y="0"/>
            <wp:positionH relativeFrom="margin">
              <wp:align>left</wp:align>
            </wp:positionH>
            <wp:positionV relativeFrom="paragraph">
              <wp:posOffset>268605</wp:posOffset>
            </wp:positionV>
            <wp:extent cx="5722620" cy="4043748"/>
            <wp:effectExtent l="0" t="0" r="0" b="0"/>
            <wp:wrapNone/>
            <wp:docPr id="21" name="Picture 21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Chart, scatter chart&#10;&#10;Description automatically generated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2620" cy="40437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F5FBA">
        <w:rPr>
          <w:rFonts w:cstheme="minorHAnsi"/>
          <w:b/>
          <w:bCs/>
          <w:lang w:val="en-US"/>
        </w:rPr>
        <w:t xml:space="preserve"> </w:t>
      </w:r>
      <w:r w:rsidR="00A44601" w:rsidRPr="001F5FBA">
        <w:rPr>
          <w:rFonts w:cstheme="minorHAnsi"/>
          <w:b/>
          <w:bCs/>
          <w:lang w:val="en-US"/>
        </w:rPr>
        <w:t>S31</w:t>
      </w:r>
      <w:r w:rsidR="00EF523B" w:rsidRPr="001F5FBA">
        <w:rPr>
          <w:rFonts w:cstheme="minorHAnsi"/>
          <w:b/>
          <w:bCs/>
          <w:lang w:val="en-US"/>
        </w:rPr>
        <w:t xml:space="preserve">. </w:t>
      </w:r>
      <w:r w:rsidR="00582A8C" w:rsidRPr="001F5FBA">
        <w:rPr>
          <w:rFonts w:cstheme="minorHAnsi"/>
          <w:lang w:val="en-US"/>
        </w:rPr>
        <w:t xml:space="preserve">Hydroxyquinol </w:t>
      </w:r>
      <w:r w:rsidR="00D24DF8" w:rsidRPr="001F5FBA">
        <w:rPr>
          <w:rFonts w:cstheme="minorHAnsi"/>
          <w:b/>
          <w:bCs/>
        </w:rPr>
        <w:t xml:space="preserve">5 </w:t>
      </w:r>
      <w:r w:rsidR="00EF523B" w:rsidRPr="001F5FBA">
        <w:rPr>
          <w:rFonts w:cstheme="minorHAnsi"/>
        </w:rPr>
        <w:t xml:space="preserve">HMBC </w:t>
      </w:r>
      <w:r w:rsidR="00EF523B" w:rsidRPr="001F5FBA">
        <w:rPr>
          <w:rFonts w:cstheme="minorHAnsi"/>
          <w:lang w:val="en-US"/>
        </w:rPr>
        <w:t>(400 MHz, DMSO-</w:t>
      </w:r>
      <w:r w:rsidR="00EF523B" w:rsidRPr="001F5FBA">
        <w:rPr>
          <w:rFonts w:cstheme="minorHAnsi"/>
          <w:i/>
          <w:iCs/>
          <w:lang w:val="en-US"/>
        </w:rPr>
        <w:t>d</w:t>
      </w:r>
      <w:r w:rsidR="00EF523B" w:rsidRPr="001F5FBA">
        <w:rPr>
          <w:rFonts w:cstheme="minorHAnsi"/>
          <w:vertAlign w:val="subscript"/>
          <w:lang w:val="en-US"/>
        </w:rPr>
        <w:t>6</w:t>
      </w:r>
      <w:r w:rsidR="00EF523B" w:rsidRPr="001F5FBA">
        <w:rPr>
          <w:rFonts w:cstheme="minorHAnsi"/>
          <w:lang w:val="en-US"/>
        </w:rPr>
        <w:t>)</w:t>
      </w:r>
    </w:p>
    <w:p w14:paraId="4E693739" w14:textId="77777777" w:rsidR="00EF523B" w:rsidRPr="001F5FBA" w:rsidRDefault="00EF523B" w:rsidP="00EF523B">
      <w:pPr>
        <w:rPr>
          <w:rFonts w:cstheme="minorHAnsi"/>
          <w:b/>
          <w:bCs/>
          <w:u w:val="single"/>
        </w:rPr>
      </w:pPr>
    </w:p>
    <w:p w14:paraId="35785B0D" w14:textId="77777777" w:rsidR="00EF523B" w:rsidRPr="001F5FBA" w:rsidRDefault="00EF523B" w:rsidP="00EF523B">
      <w:pPr>
        <w:rPr>
          <w:rFonts w:cstheme="minorHAnsi"/>
          <w:b/>
          <w:bCs/>
          <w:u w:val="single"/>
        </w:rPr>
      </w:pPr>
    </w:p>
    <w:p w14:paraId="6549D74A" w14:textId="77777777" w:rsidR="00EF523B" w:rsidRPr="001F5FBA" w:rsidRDefault="00EF523B" w:rsidP="00EF523B">
      <w:pPr>
        <w:rPr>
          <w:rFonts w:cstheme="minorHAnsi"/>
          <w:b/>
          <w:bCs/>
          <w:u w:val="single"/>
        </w:rPr>
      </w:pPr>
    </w:p>
    <w:p w14:paraId="5CD51C5B" w14:textId="77777777" w:rsidR="00EF523B" w:rsidRPr="001F5FBA" w:rsidRDefault="00EF523B" w:rsidP="00EF523B">
      <w:pPr>
        <w:rPr>
          <w:rFonts w:cstheme="minorHAnsi"/>
          <w:b/>
          <w:bCs/>
          <w:u w:val="single"/>
        </w:rPr>
      </w:pPr>
    </w:p>
    <w:p w14:paraId="76ADAD2A" w14:textId="77777777" w:rsidR="00EF523B" w:rsidRPr="001F5FBA" w:rsidRDefault="00EF523B" w:rsidP="00EF523B">
      <w:pPr>
        <w:rPr>
          <w:rFonts w:cstheme="minorHAnsi"/>
          <w:b/>
          <w:bCs/>
          <w:u w:val="single"/>
        </w:rPr>
      </w:pPr>
    </w:p>
    <w:p w14:paraId="7FD929DA" w14:textId="77777777" w:rsidR="00EF523B" w:rsidRPr="001F5FBA" w:rsidRDefault="00EF523B" w:rsidP="00EF523B">
      <w:pPr>
        <w:rPr>
          <w:rFonts w:cstheme="minorHAnsi"/>
          <w:b/>
          <w:bCs/>
          <w:u w:val="single"/>
        </w:rPr>
      </w:pPr>
    </w:p>
    <w:p w14:paraId="49278B4D" w14:textId="77777777" w:rsidR="00EF523B" w:rsidRPr="001F5FBA" w:rsidRDefault="00EF523B" w:rsidP="00EF523B">
      <w:pPr>
        <w:rPr>
          <w:rFonts w:cstheme="minorHAnsi"/>
          <w:b/>
          <w:bCs/>
          <w:u w:val="single"/>
        </w:rPr>
      </w:pPr>
    </w:p>
    <w:p w14:paraId="0D17F399" w14:textId="77777777" w:rsidR="00EF523B" w:rsidRPr="001F5FBA" w:rsidRDefault="00EF523B" w:rsidP="00EF523B">
      <w:pPr>
        <w:rPr>
          <w:rFonts w:cstheme="minorHAnsi"/>
          <w:b/>
          <w:bCs/>
        </w:rPr>
      </w:pPr>
    </w:p>
    <w:p w14:paraId="6AE8FA43" w14:textId="77777777" w:rsidR="00EF523B" w:rsidRPr="001F5FBA" w:rsidRDefault="00EF523B" w:rsidP="00EF523B">
      <w:pPr>
        <w:rPr>
          <w:rFonts w:cstheme="minorHAnsi"/>
          <w:b/>
          <w:bCs/>
        </w:rPr>
      </w:pPr>
    </w:p>
    <w:p w14:paraId="06D5D9B3" w14:textId="77777777" w:rsidR="00EF523B" w:rsidRPr="001F5FBA" w:rsidRDefault="00EF523B" w:rsidP="00EF523B">
      <w:pPr>
        <w:rPr>
          <w:rFonts w:cstheme="minorHAnsi"/>
          <w:b/>
          <w:bCs/>
        </w:rPr>
      </w:pPr>
    </w:p>
    <w:p w14:paraId="550D5728" w14:textId="77777777" w:rsidR="00EF523B" w:rsidRPr="001F5FBA" w:rsidRDefault="00EF523B" w:rsidP="00EF523B">
      <w:pPr>
        <w:rPr>
          <w:rFonts w:cstheme="minorHAnsi"/>
          <w:b/>
          <w:bCs/>
        </w:rPr>
      </w:pPr>
    </w:p>
    <w:p w14:paraId="7BD57D08" w14:textId="77777777" w:rsidR="00EF523B" w:rsidRPr="001F5FBA" w:rsidRDefault="00EF523B" w:rsidP="00EF523B">
      <w:pPr>
        <w:rPr>
          <w:rFonts w:cstheme="minorHAnsi"/>
          <w:b/>
          <w:bCs/>
        </w:rPr>
      </w:pPr>
    </w:p>
    <w:p w14:paraId="482AA480" w14:textId="77777777" w:rsidR="00EF523B" w:rsidRPr="001F5FBA" w:rsidRDefault="00EF523B" w:rsidP="00EF523B">
      <w:pPr>
        <w:rPr>
          <w:rFonts w:cstheme="minorHAnsi"/>
          <w:b/>
          <w:bCs/>
        </w:rPr>
      </w:pPr>
    </w:p>
    <w:p w14:paraId="6E13D902" w14:textId="0F1E4E66" w:rsidR="007A36B8" w:rsidRPr="001F5FBA" w:rsidRDefault="007A36B8">
      <w:pPr>
        <w:rPr>
          <w:rFonts w:cstheme="minorHAnsi"/>
          <w:lang w:val="en-US"/>
        </w:rPr>
      </w:pPr>
    </w:p>
    <w:p w14:paraId="18B24B44" w14:textId="4364C87B" w:rsidR="007A36B8" w:rsidRPr="001F5FBA" w:rsidRDefault="007A36B8">
      <w:pPr>
        <w:rPr>
          <w:rFonts w:cstheme="minorHAnsi"/>
          <w:lang w:val="en-US"/>
        </w:rPr>
      </w:pPr>
    </w:p>
    <w:p w14:paraId="0C6BF420" w14:textId="24811DC8" w:rsidR="00F00B46" w:rsidRPr="001F5FBA" w:rsidRDefault="00F00B46">
      <w:pPr>
        <w:rPr>
          <w:rFonts w:cstheme="minorHAnsi"/>
          <w:lang w:val="en-US"/>
        </w:rPr>
      </w:pPr>
    </w:p>
    <w:p w14:paraId="0C24BB9F" w14:textId="242510AE" w:rsidR="0061211F" w:rsidRPr="001F5FBA" w:rsidRDefault="006D3FC1" w:rsidP="006D3FC1">
      <w:pPr>
        <w:pStyle w:val="Heading2"/>
        <w:rPr>
          <w:rFonts w:cstheme="minorHAnsi"/>
          <w:lang w:val="en-US"/>
        </w:rPr>
      </w:pPr>
      <w:bookmarkStart w:id="28" w:name="_Toc112922844"/>
      <w:r w:rsidRPr="001F5FBA">
        <w:rPr>
          <w:rFonts w:cstheme="minorHAnsi"/>
          <w:lang w:val="en-US"/>
        </w:rPr>
        <w:lastRenderedPageBreak/>
        <w:t>Unknown contaminants of aged CBD samples</w:t>
      </w:r>
      <w:bookmarkEnd w:id="28"/>
    </w:p>
    <w:p w14:paraId="2B4B5C70" w14:textId="6506AC54" w:rsidR="006D3FC1" w:rsidRPr="001F5FBA" w:rsidRDefault="006D3FC1" w:rsidP="006D3FC1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A44601" w:rsidRPr="001F5FBA">
        <w:rPr>
          <w:rFonts w:cstheme="minorHAnsi"/>
          <w:b/>
          <w:bCs/>
          <w:lang w:val="en-US"/>
        </w:rPr>
        <w:t>S32</w:t>
      </w:r>
      <w:r w:rsidRPr="001F5FBA">
        <w:rPr>
          <w:rFonts w:cstheme="minorHAnsi"/>
          <w:b/>
          <w:bCs/>
          <w:lang w:val="en-US"/>
        </w:rPr>
        <w:t xml:space="preserve">: </w:t>
      </w:r>
      <w:r w:rsidRPr="001F5FBA">
        <w:rPr>
          <w:rFonts w:cstheme="minorHAnsi"/>
          <w:lang w:val="en-US"/>
        </w:rPr>
        <w:t xml:space="preserve">Example chromatogram of </w:t>
      </w:r>
      <w:r w:rsidR="009B50FC">
        <w:rPr>
          <w:rFonts w:cstheme="minorHAnsi"/>
          <w:lang w:val="en-US"/>
        </w:rPr>
        <w:t>27</w:t>
      </w:r>
      <w:r w:rsidRPr="001F5FBA">
        <w:rPr>
          <w:rFonts w:cstheme="minorHAnsi"/>
          <w:lang w:val="en-US"/>
        </w:rPr>
        <w:t>aged samples of isopropanol containing CBD and HU-331.</w:t>
      </w:r>
    </w:p>
    <w:p w14:paraId="43C11320" w14:textId="77777777" w:rsidR="006D3FC1" w:rsidRPr="001F5FBA" w:rsidRDefault="006D3FC1">
      <w:pPr>
        <w:rPr>
          <w:rFonts w:cstheme="minorHAnsi"/>
          <w:lang w:val="en-US"/>
        </w:rPr>
      </w:pPr>
    </w:p>
    <w:p w14:paraId="0909046F" w14:textId="1524E710" w:rsidR="007A36B8" w:rsidRPr="001F5FBA" w:rsidRDefault="00872FF3">
      <w:pPr>
        <w:rPr>
          <w:rFonts w:cstheme="minorHAnsi"/>
          <w:lang w:val="en-US"/>
        </w:rPr>
      </w:pPr>
      <w:r w:rsidRPr="001F5FBA">
        <w:rPr>
          <w:rFonts w:cstheme="minorHAnsi"/>
          <w:noProof/>
          <w:color w:val="000000"/>
          <w:shd w:val="clear" w:color="auto" w:fill="FFFFFF"/>
          <w:lang w:val="en-US"/>
        </w:rPr>
        <w:drawing>
          <wp:inline distT="0" distB="0" distL="0" distR="0" wp14:anchorId="1B6DD91E" wp14:editId="5A810576">
            <wp:extent cx="5356663" cy="3640347"/>
            <wp:effectExtent l="0" t="0" r="0" b="0"/>
            <wp:docPr id="34" name="Picture 34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Chart, histo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3037" cy="3644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35EDB7" w14:textId="06268CF2" w:rsidR="007A36B8" w:rsidRPr="001F5FBA" w:rsidRDefault="007A36B8">
      <w:pPr>
        <w:rPr>
          <w:rFonts w:cstheme="minorHAnsi"/>
          <w:lang w:val="en-US"/>
        </w:rPr>
      </w:pPr>
    </w:p>
    <w:p w14:paraId="7680FDF5" w14:textId="3719BA17" w:rsidR="00B5772F" w:rsidRPr="001F5FBA" w:rsidRDefault="00211820" w:rsidP="00C725A2">
      <w:pPr>
        <w:pStyle w:val="Heading2"/>
        <w:rPr>
          <w:rFonts w:cstheme="minorHAnsi"/>
          <w:lang w:val="en-US"/>
        </w:rPr>
      </w:pPr>
      <w:bookmarkStart w:id="29" w:name="_Toc112922846"/>
      <w:r w:rsidRPr="001F5FBA">
        <w:rPr>
          <w:rFonts w:cstheme="minorHAnsi"/>
          <w:lang w:val="en-US"/>
        </w:rPr>
        <w:t>Colour changes of HU-331 solutions after exposure to light</w:t>
      </w:r>
      <w:bookmarkEnd w:id="29"/>
    </w:p>
    <w:p w14:paraId="7C0AAC4B" w14:textId="55595F39" w:rsidR="002E5F4B" w:rsidRPr="001F5FBA" w:rsidRDefault="002E5F4B" w:rsidP="002E5F4B">
      <w:pPr>
        <w:rPr>
          <w:rFonts w:cstheme="minorHAnsi"/>
          <w:lang w:val="en-US"/>
        </w:rPr>
      </w:pPr>
    </w:p>
    <w:p w14:paraId="22F2FE26" w14:textId="60A6F508" w:rsidR="002E5F4B" w:rsidRPr="001F5FBA" w:rsidRDefault="002E5F4B" w:rsidP="002E5F4B">
      <w:pPr>
        <w:rPr>
          <w:rFonts w:cstheme="minorHAnsi"/>
          <w:lang w:val="en-US"/>
        </w:rPr>
      </w:pPr>
      <w:r w:rsidRPr="001F5FBA">
        <w:rPr>
          <w:rFonts w:cstheme="minorHAnsi"/>
          <w:b/>
          <w:bCs/>
          <w:noProof/>
          <w:lang w:val="en-US"/>
        </w:rPr>
        <mc:AlternateContent>
          <mc:Choice Requires="wpg">
            <w:drawing>
              <wp:anchor distT="0" distB="0" distL="114300" distR="114300" simplePos="0" relativeHeight="251759616" behindDoc="0" locked="0" layoutInCell="1" allowOverlap="1" wp14:anchorId="6EE1D9AF" wp14:editId="78C92A1D">
                <wp:simplePos x="0" y="0"/>
                <wp:positionH relativeFrom="margin">
                  <wp:posOffset>2067560</wp:posOffset>
                </wp:positionH>
                <wp:positionV relativeFrom="paragraph">
                  <wp:posOffset>192405</wp:posOffset>
                </wp:positionV>
                <wp:extent cx="1769745" cy="1311275"/>
                <wp:effectExtent l="0" t="0" r="1905" b="3175"/>
                <wp:wrapTopAndBottom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9745" cy="1311275"/>
                          <a:chOff x="0" y="0"/>
                          <a:chExt cx="1770152" cy="1311275"/>
                        </a:xfrm>
                      </wpg:grpSpPr>
                      <pic:pic xmlns:pic="http://schemas.openxmlformats.org/drawingml/2006/picture">
                        <pic:nvPicPr>
                          <pic:cNvPr id="22" name="Picture 4" descr="Background pattern&#10;&#10;Description automatically generated">
                            <a:extLst>
                              <a:ext uri="{FF2B5EF4-FFF2-40B4-BE49-F238E27FC236}">
                                <a16:creationId xmlns:a16="http://schemas.microsoft.com/office/drawing/2014/main" id="{763EEFD9-632E-4804-BC11-05F2D5488D9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" t="17194" r="-1"/>
                          <a:stretch/>
                        </pic:blipFill>
                        <pic:spPr bwMode="auto">
                          <a:xfrm flipH="1">
                            <a:off x="0" y="0"/>
                            <a:ext cx="255905" cy="1289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" name="Picture 6">
                            <a:extLst>
                              <a:ext uri="{FF2B5EF4-FFF2-40B4-BE49-F238E27FC236}">
                                <a16:creationId xmlns:a16="http://schemas.microsoft.com/office/drawing/2014/main" id="{5CF27AC7-4D9A-4CFA-AA73-97417256F03D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15199" t="25185"/>
                          <a:stretch/>
                        </pic:blipFill>
                        <pic:spPr bwMode="auto">
                          <a:xfrm flipH="1">
                            <a:off x="380391" y="0"/>
                            <a:ext cx="277495" cy="12807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7" name="Picture 8" descr="A picture containing indoor&#10;&#10;Description automatically generated">
                            <a:extLst>
                              <a:ext uri="{FF2B5EF4-FFF2-40B4-BE49-F238E27FC236}">
                                <a16:creationId xmlns:a16="http://schemas.microsoft.com/office/drawing/2014/main" id="{0E285065-00D0-42EC-8DB7-1AB4ABDF9D8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662" t="36581" r="14529" b="6617"/>
                          <a:stretch/>
                        </pic:blipFill>
                        <pic:spPr bwMode="auto">
                          <a:xfrm flipH="1">
                            <a:off x="731520" y="7315"/>
                            <a:ext cx="277495" cy="12903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8" name="Picture 10" descr="Background pattern&#10;&#10;Description automatically generated">
                            <a:extLst>
                              <a:ext uri="{FF2B5EF4-FFF2-40B4-BE49-F238E27FC236}">
                                <a16:creationId xmlns:a16="http://schemas.microsoft.com/office/drawing/2014/main" id="{C5B0230B-21CC-4599-AC28-8F6C7476F88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117" t="26904"/>
                          <a:stretch/>
                        </pic:blipFill>
                        <pic:spPr bwMode="auto">
                          <a:xfrm flipH="1">
                            <a:off x="1126541" y="0"/>
                            <a:ext cx="270510" cy="13112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9" name="Picture 14" descr="Background pattern&#10;&#10;Description automatically generated">
                            <a:extLst>
                              <a:ext uri="{FF2B5EF4-FFF2-40B4-BE49-F238E27FC236}">
                                <a16:creationId xmlns:a16="http://schemas.microsoft.com/office/drawing/2014/main" id="{908A1828-9FA7-48FC-B25F-00FE549D6F4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589" b="4441"/>
                          <a:stretch/>
                        </pic:blipFill>
                        <pic:spPr bwMode="auto">
                          <a:xfrm flipH="1">
                            <a:off x="1514247" y="7315"/>
                            <a:ext cx="255905" cy="12998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group w14:anchorId="561B28A8" id="Group 32" o:spid="_x0000_s1026" style="position:absolute;margin-left:162.8pt;margin-top:15.15pt;width:139.35pt;height:103.25pt;z-index:251759616;mso-position-horizontal-relative:margin" coordsize="17701,1311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+BCWwAwAAMhEAAA4AAABkcnMvZTJvRG9jLnhtbOxYW2/bNhh9H7D/&#10;QGjA3hJdrIvlxSmyZU0HdGvQbtgzTVEWEYkkSDp2/v0OJdmtL02HIhiwzQ9RSJEiv+/wfEdHvnq1&#10;6VryyI0VSs6D+DIKCJdMVUIu58Efv7++mAbEOior2irJ58ETt8Gr62+/uVrrGU9Uo9qKG4JFpJ2t&#10;9TxonNOzMLSs4R21l0pzicFamY46dM0yrAxdY/WuDZMoysO1MpU2inFrcfd2GAyu+/XrmjP3rq4t&#10;d6SdB4jN9VfTXxf+Gl5f0dnSUN0INoZBvyKKjgqJTXdL3VJHycqIo6U6wYyyqnaXTHWhqmvBeJ8D&#10;somjg2zujFrpPpflbL3UO5gA7QFOX70s++3xzugP+t4AibVeAou+53PZ1Kbz/xEl2fSQPe0g4xtH&#10;GG7GRV4WaRYQhrF4EsdJkQ2gsgbIHz3Hmp93TxZRnCVHT4bbjcO9cLRgM/yNGKB1hMGXuYKn3Mrw&#10;YFyk+1trdNQ8rPQFjktTJxaiFe6ppx4OxgclH+8FuzdDB3DeGyKqeZAgM0k7UB7DfleSBqTiloF8&#10;P1L2sMTZyopgTceN/P67zc0P/eXWTxHaoZ4IXTkF3gtG2/aJLLnkhjpeeXz9zn6zYWvqoXmr2IMl&#10;Uv3UULnkN1aD/DgTPzvcn9539+JetEK/Fm1LjHJ/Ctd8aKhG6HHPaT84QobgD5h3AvWB1beKrTou&#10;3VCmhrdIREnbCG0DYma8W3DAZH6pYlAAEuGwnzZCuoE+1rD3SMDXLSb4RIq4BISI4KLPic6sM9yx&#10;ZpvfNocBHAtKk8X6V1VhXQ9kn4qnNKmRz5ttcs+RO8myMtpyO5mi3QvGjqGA3Vh3x1VHfAPZIOJ+&#10;H/r41jof2McpvpJa6a9SeaiHUX+nPw4f79jEYQ05oPHv4TvOZp/v+X+Mp16qnuXpRZzFZdmTNcni&#10;6aiDL8nSyTSalCiHYx1OiiItP1I1KtAZGLZV8TNVd9JcHFIVJmWU5huCouvlminp8FaHqSBCVkqZ&#10;/7NGT77E/TzPUR+QwEmeTcFQyHScZgmqYTEP8jwuRlV/QckuJrAP8HQoBt8cNtj6kv16KKMJZp7r&#10;YesXtnZgtCqg/750x4D17FVOeBW85J5/B5QxqO7rIMnLKH150sNg51n6mVdAlPmDO3DiZ7dyyp1D&#10;mA4of7bnp+25NxWftz3emCfZdND5NAUzobIva83hqtIkRVWdFvo9j16WU3yM/lNC33+h4sO89/nj&#10;jwj+y//TPtqf/tRx/RcAAAD//wMAUEsDBAoAAAAAAAAAIQBNrdpAlxsAAJcbAAAVAAAAZHJzL21l&#10;ZGlhL2ltYWdlMS5qcGVn/9j/4AAQSkZJRgABAQEA3ADcAAD/2wBDAAIBAQEBAQIBAQECAgICAgQD&#10;AgICAgUEBAMEBgUGBgYFBgYGBwkIBgcJBwYGCAsICQoKCgoKBggLDAsKDAkKCgr/2wBDAQICAgIC&#10;AgUDAwUKBwYHCgoKCgoKCgoKCgoKCgoKCgoKCgoKCgoKCgoKCgoKCgoKCgoKCgoKCgoKCgoKCgoK&#10;Cgr/wAARCAF3AD0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9F0wBk0yZf3UhA/gNSsuRRKv7huP+WdfMnqGR8MEA8Z2Z/wBqUfX5GqOC7VdO&#10;023k+XH9roT65t4wPx7VP8N49vjaxDd53/8AQWrLvr61R9LijC7vOvi/1bCj+QrOIHNeNYmjbS5N&#10;rBW01VjVnDY2yyA/Qbt351eVytrasB/EQ1VfH+/dpcTgfu7OROPa7uBVoEfYbfHZjRE0KPiAB1Uk&#10;d6k0mcrb7QPx9aj8SLiONlHPX61LoyGS0zjFWhM9LVQwxnpTiqyW75HRSKI+ucdqFz5Uik/wk05v&#10;li2REy/h+ip4709GP/L5j8+K5a+lt4ry1EqdI7rH++chT+YFdP4NfZ8QtMJPH9oLx+Ncj4uXZJGI&#10;h92SZRjt85rEqJD8TfLTU4IlH3Y7lR/4H3NSxMDpsZY+vNQfFZRB4ghRc/LHdfh/xMLqnWzq2kxk&#10;e5qolFXWJHlgTcOF4zVjSyfsq89qp6g4lg2q3RulXNO2rbKCasT2PSlO05NOQj5h2KmmnIAINGSX&#10;UY/ixiip8DIiY/hTn4gaZ3/4mcY6f7YrmPFyEKkh6DUriPnt3xXT+Gm8vx9poH/QWh/9DWub8VhJ&#10;YY9w/wCZgnXHuVH+Fc17IpFP4syRy+JIWjYHcl0Tg9v7Qu8VHpKNJpsMa/3WJ+gGf5U34okf2/bz&#10;oxJaO6DZ9r65xUmhSolnCzdDDIPzQj+daRloUY9++bvYrbQWxWusISCNY9x+Wsi4kjWZnP8AfroL&#10;BQ9lG4XqvpWxmeiYHSmuyi4hA/ifH14NIZCOBUDrNJeWsjH7sx4/4CeaU/hYRMvRiF8d6ewz/wAh&#10;aLP/AH8WsLWI2vLZGPzf8VvJGv4xNx+la+nGRfG1qR/DqsP/AKMFY93OBctbn5fL+JiDH1WYf0ri&#10;lI0XQw/idMv9pWsjH+G7/wDSyY/1qXS5NujxnP3Vb+VZ/jKU31tY3ZP+sa6/AeeT/wCzVZ0uY/2P&#10;G46eYQcVdN+6OSMvVXdJAF9Pu11ehT+ZpkfO3C1xmr3SwzE4ztbH0rp9EuIzp0ZSTb8veumJEj0k&#10;hv7tA/10KgdZP6GnW95DKGC7vlbDFlrJ8beNfD/gmLS9R8Q6hHa29xrVvZedM2FWSbcqDPu+F/Gn&#10;P4SYlJZGg8VQTD/oJxnP/AxVW3h/4qI3bHhvi1bDaw42hrrP+faqniDWY4fESky4VdQQ/L/vise9&#10;8WRQahqStebFtfilC7H/AJ5Lm9O8+2P5V8tjc4w+HqON9jup4ecop2Od1S5b+wtKfOWZZtwz/tL/&#10;APXrZ0Vg2hKVXO2Rv8a4q+8R2q29hZrIrNBasJNv94yMev0xXN+J/wBonwj4X8Z+D/grDf8A2nXP&#10;FXiCF1s4cM0FmjjfI/8AdUkFV/vYbHAJHPlPEFDHVnST1N6uBqRinY7jW3EbNKo+Xd0rrPDflyaX&#10;G+3jHBrkdfmghkYPwtdJ4NumbSQYj8p5Ga+sjI8+UT17y064rx/9vH4d6f8AFD9mLXfCF9eyWhuJ&#10;rVobyH70EizKUfGRnBxnkcZ5FexHGOn1rz39p6Tf8G9ShHXzrc4/7bJXHnFaph8qr1YO0owk16pO&#10;xpg482Kgn3X5n5sfD/8Aaf8A25v2fvEcPh74uaXN4+8MfbI0tNYhUyXEcYfAzKq7sgdfNBJ7NXaa&#10;1/wUL8CzeH9e1fXbDWFWXxVZR3VsbVd7P5GoEHhhnO3k8E855Oa6vQN0YVwx/wBfkEf71Q+LPsi6&#10;NqR+yR7hrtu6ttGR+6ux/Wv5UrcZU8wxEliqD59U3Cbin5tNNJ+lj9bp5dgYwi3DseQ+Jv2xfjf8&#10;WbBvCf7L3wa1D7VNlB4g1OPiIEYyAcRqR2LMR7GvV/2CP2MB8MfFD/Fj42eIpPEnjy8jkm+3TXDS&#10;LZbYnbarNy7HG0tgAD5VAHNbvw+0/wCw+HrPX2vC/wBsllVYyv3NjAfjXrHwrfzdX85T/wAus/8A&#10;6KevIXGuKoYuGBy2mqMJTipSu5TlZrRyey8kl9xWMwmFVCTjDozovEBRnZZF/ixXSeFoUGlqANv4&#10;Vy+uyKJmJP3W5FdV4Vc/2UjBuo9K/sCnW1PympTSWh6wPu8GuD/aQgDfCLVZD/D5J6f9Nkruv944&#10;ri/2gAZfg/rSf7MPP/beOpzr3snxC/uS/wDSWZ4R/wC1Q9V+Z8V6ONttx/DKf51X8RqZtC1Bs9NR&#10;t2+vyTj+tXdIgIt5G/6bN/Oq2sxlNC1RCPuzQN+rj+tfw3F/7dL5n7Jb92vkbHg4lvh/o4Vv+X26&#10;H6p/jXqXwpOzUShOP9Dmx+MbV5V4JP8Axb7SnU/8xG669uIv8a9R+GLf8TNWA627j81NebCXLm0H&#10;/f8A/bicUv8AZ5Ly/Q6DxC4+1NtPVq6vwqxOlqP5Vx+vZNzl/Wux8JN/xKE2Ae+RX9yYevzSVj8r&#10;qQ909Ue4EZCn5uPSuR+Okhl+EutIqf8ALvGenT98ldZNGyjeBXO/GtfM+D+ubR/y6qf/ACIlehm3&#10;vZbXX9yX5M4MKv8AaIPzX5nxfpEebCRwfuztn/vqoPFUCwaTr0Tj/V+WPf8A1u3+tX9DjP8AZk/y&#10;/duH/nVfxmXC+Jty8KoOMf8ATwv+NfwvTl/wpTXmz9pS/dIX4ehpfh9pqouWXWLsY/7ZwV6l8LWW&#10;TXYYmG3cpVs+/FeYfC2aOXwNYoh5XXLof+Qrc16t8NePFtijfxXMS/L7uBXn1pcuaRT/AJv1JxC/&#10;cv0NTxM+NQKD+9XYeE950lAp/WuL8RnzdTkZTj5q7zweuNHQY7V/aWDqXkn5H5hVj7p6a0rMM7DX&#10;O/F/fL8KdeVV2/6CS34MtdOyZHSsH4sqT8KPEChf+YXJ/Svpsy/5F9Vf3ZfkzysP/Hj6r8z4v0Nf&#10;+JdfZH3bh/51F44jZJ/Eyg43WsbfgbiH/Grejj/iXaimOftLY/OnfElUgu/ETEYVtJs3XH+1LaH+&#10;tfwvD/kZVH/eP2f/AJdR9P8AIy/hnbeX4Ls2hbn+3rk/nDBXrnwx3nxnpccw+Y6hb/T/AFyV5L8N&#10;ZGbwjbru+X+3JiPxhi/wr1zwKxi8XaZIOq3kB4/66Ka83GS/4U437k1k/q7S7FnVmc6iS3sDXofg&#10;0E6MmRXnd+N9/knPIr0nwgu3R49oPSv7KwMr2t2PzSutD0sDHUVi/FYZ+F+vj/qEz4/74NbgU7cH&#10;/wDXWJ8T0Enw314Yyf7Iuf8A0U1fZY73sJUX91/keLR/jR9UfGGkn91qCZ/5em/Hmo/iuxD60Dn5&#10;tF04fm1lTtMxv1AKfu3T/wA6d8X4ik+qY76FpP8A6DYGv4Xj7uZ1P8SP2j/l1H0/yMf4Zy7PCMKP&#10;jd/bsg/8gp/9evYvBjj/AISPTpA3S6iP5MK8Z8A7P+EXjYtyNcP4fuR/hXsHgXJ1exdm+7cJz+Ir&#10;y8xX/CjF+f8AkFX+Cy9cSLJf4znHHWvTPCKf8SaMl8celeXh1k1Q4HJx8teqeEYydHjIbHFf2Lls&#10;r2t2R+Z4jY9EhfzJSvZRxWT8Siv/AAr7Wom436TcD6fumraRFjBIHXrWX49tRceBtZXv/ZNzgf8A&#10;bFq+5xWuHmvJ/keHR+Nep8V6eMz6kpH/AC9P/wChGj4wfNcalt/i0HSSP+/NjmnaYp+06kP+np+f&#10;xNR/Fxme6u2Q8NoGm9P9m2tM/wDoNfwrU/5G1Vf3kftEf4MPQ5bwIGXw9s2k/wDE8X/0Sf8ACvZf&#10;ALOb61Vuvm8V4x4L3DQGUN93WoTx/wBcnr2r4fLvvrJ5D1mWuHNP98i/P/Imr/CZZ0+UyagrP1Kr&#10;/IV674WjZdIjwD90V4/orLLeKf8AZX+Qr2XwoPL0eMY/hr+ucmfNSj/hX5H5xilr8z0JeB1qh4tQ&#10;v4O1ZfXS7gf+Qmq8OByaqeJ4w/hjU0J+9p03/os1+g1taMvRngU/iR8S6WQL3U8/8/T/AMzVf4mk&#10;vcTnj5vD9v8A+O20R/8AZasaQAbzVAOP9Ic/qao/ExQb3buwD4ejOB3xZiv4VqR/4Wa3+L9T9mg/&#10;3EPQ5TwVcKuiXGT/AMxa34P/AFzlr2/4fyl5bNvSbFeCeHleLQLuWFumrWZ+g2T17v8ADh0cWEkf&#10;eZa4c3j+/hJd/wBEVU/htFzw+FOoeVj7uBXtXhb5NIjHy/drxPww6yaqSOfSvbvDSsulR4I+73r+&#10;ssjl/s8f8K/JH5vjNztikpbIf8Kr69b79C1BiCT9hmwP+AGrgmiz96odRmEum3UKpndbyDGP9k1+&#10;kVv4cvQ+ej8SPiLSBi/1b2upP/QjWd8RlMtzG4Xr4fH6W7D+lamiRtLeaw7N925b891ZvjkkXVoG&#10;OFbw5cNnt8qXH/xNfwvW0z2ul3/VH7PT/wB2pv8ArY4fwlM39g6gsuPl1GzP1+Wevcvh6SsVi0Z+&#10;7KPyrw7w9PbPoWpHOT9usv5T17X8NZFjs7Vycq0gFcWcR/eRf95fkip/AzW8LJ5eryW5H3ZNufoc&#10;V7p4YU/2RGSf4a8T0CAJ4ru4f7l269PRq9w0CJl0uLLbflr+q8hd8NF/3V+SPznGbnWSKuwuqZ9q&#10;BATaTFk5MbDP4VN5YQ496kWP9xJ6bTX6ZU+Fnzcdz4g8NJtu9Y3f8/b8/RjWV42cBdPd1+94Xvv0&#10;N6P6VseGVVZtWyOftDfzrB8bfMmng/8AQq6lt/B7+v4XxMX/AKxYlef6o/aKP+60/wCuhwOivGNA&#10;1QonH2qz5/GavbPhm2/w9bSJ/wA9lxzXimhxbfDeqZb71xa/zl/xr2f4UhB4UUA/dkG38q5c4+GL&#10;/vL8kVP4Gdbp5a1+ImqW5+7/AGlOF+vmmvcNBDDSYQzfw140sUdz8R9byPl/ta4x/wB/Wr17SVvI&#10;NOiWJfl21/UXDmuBp2/lj+SPzjG/F8zuJDmTb/tVNAM/LTZ0AlOPWiHh+K/UamzPnInxNoSlZNaw&#10;Pu3Mn4/NXN+NInZNK2P97wpqH45l1AV1GiblutcQxsf9Kk3MCMDDGuY8abgmkE9vC98Pr+/vz/Wv&#10;4axXu8R4r/F+qP2ejrhKf9dGcRpdt5PhzUgG4E1qfry9et/BaXzvCec/dmFeQ2Mlyvh/VDjd+8t+&#10;n++1epfAm4eXw3PER92Vf51y5pFug3/eX5IufwnpWjyfaPH2rSDn/iazn6/vWr2zTFZdPhA/u14v&#10;4YTPjbUmxnOqT/rK1e2WqBLKEOv8Nf01wz/yL6f+GP5I/O8w+N+p1N0cTtgd+tPttu/azU2+x9pY&#10;rRCoLceo/Gv1eofMRPjHSiI5vEUqj/l8m/8AQzXK+McSW+jlip/4kF4v1/f3n+NdVYb0TxFIOP8A&#10;Tpf/AEM1y3idTJZaOd3/ADD7xFz/ANdZj/Nj+dfwvmHu8S4v/F+p+04f/c6XovyOK0+MNoWqHP8A&#10;DBwP98816J8BJQdHvomGNsinivPLE/8AEk1Rc/8ALOH/ANGV3HwAmOzUIy/8KnFYYyPNh5eq/Qup&#10;8J7H4OQSeNNRP/UUm7f9NTXtkI220f8Au9q8V8CAyeML8MP+YlMMj/rq1e1IG8pBn+Gv6W4Z/wBw&#10;pv8Aux/JH53mH8T5nUakNl1gd6jt+JRk1LqgIusZqCAZlXA/Wv1uotWfLRPjdMCDxEQf+YlLhj/v&#10;GuO8VAnTtEZWKnyLlT9PNauxux9nsPEAI/5jEy/k5ri/FRX+zNDOR0nH/kav4XzP/kpsb/jf5o/a&#10;cL/uNH0X5HJ6fuOg6pz/AMsYf/Rq11nwDnxqN9CP4oc1yelHfo2pkHnyI/8A0YtdN8BmH/CR3EWe&#10;sDVnWXNRmv66GtX4T3r4cQrN4rvm9dUnP/kVq9onHlpGqlvu15F8J7dH8RXXP/MQlOc9f3hr1nUp&#10;jC6oBnjtX9H8J+9l9L/DH8kfneY6VH6nXa2qJddfeqsGd6+Z/e/hq54gj3XAOf8AdqnB/rAPev2C&#10;qveZ8nE+OdVi8vTtbPUHWrgdevzGuF8SyJ9j0UEdZJlA9Myr/jXoPiMGHRtZIX72vXX6PXm2tXDN&#10;BpWT926mVf8AvuM/1r+Fcy14mx3+OX5o/a8L/uNH0X5GDpYH9iakARzbx/d/66pW98DnZPGLQ7vv&#10;Qv8A+gmsHRpI/wCx9SAP/LtH0/66pWx8F2MXjeBQeWyPzU1ElenP+uhrUXun038HbdjrU7v/AM/T&#10;/wDoZr03VmHnKAe1cD8FoMXc0nbzCV/Ou41o/wClcenpX9G8F+/gaf8AhX5I/O80f7xnc+IRiRWq&#10;hFln4rT8RowCsB1FZcJHmV+xVV7x8lE+SfHara6DrEpHB8SXyj6hxXlF7OJbfSgR97U51/M2/wDj&#10;XqfxlklsvCeonadr+KNS5+kteRaIs2rXPhmxi25uvFEkO498tZj+tfw3jqMpcSY9/wDT2f5n7XhX&#10;/sFL0X5FbQ4/O8P6sR/Dbw/rKtX/AISyNB41tG7m4Udfes/wnJO3gDxDfso2xtZp343Ox/8AZaX4&#10;aXrL4ss5AoGy6jPX/arCMJc049n+iOipbkPsv4M242zSg/3T+ag10Wu3Gy8wTWT8J7drfQftJH+s&#10;2EN6/IKuaxOWu2Jr+i/D1e0wMX2S/I/N84dqh6l4jOYcr3/xrJRjuFbPiBQYMjnisL+Hbmv2Ssve&#10;PkobHyN+1HcDTPBE3G3zvE2psD/28OP6V458M79RrvgV8cN46bgd/n0//H9a9O/btv00rwzp9nu2&#10;mXX9Wc++L2YV4n8MtWRdV8AuG/5nyX9G02v4zlhZVM4x0+9ar+E2j9lw8v8AYaS/ur8jf0BlsvhH&#10;4qtw3MWrWabvo0gqh8ProHWIZgfuzITj61Ts9WjHwu8cJ5v+r1617Dj95KKyvhdriy6ysJk/5aL/&#10;ADrhp4OarV/KX/tsTqnL9zH0P0T8JRCw8H2ef4oYSP8Av2tVdTkZ7ncozVoyi28JaGpG3ztPt3+u&#10;YlNZl1Ixlzk1/QHhjT58nVR92vuPzfPJcteyPa9ZGbQhlrnd+3nPtXR6swNoSD/9euWlDE5U9O3r&#10;X69VR8rE+H/+CmN+mlnw9peTmSbUp/ruvJK8E+G+oGOf4eytLnPxAuR+X9l/4167/wAFXNUkt/iV&#10;oOmt1TQ2l2/79xKf6V4D4B1R44fh+e6ePr5ifT5dJx/Wv5dweBvWxEu9Ws//ACpI/XKNT/Zaa8o/&#10;kjstOMk3w48exxpnb4gt1PP/AE1lrnfAF3NpviqBJMjzJVArsvhrod34i8P+PtKtIGd28RQcY/6b&#10;TVV+KPwl8QfDeC08UXNkyReYh8zH3Wzmvn/rWFo5xWwlSSUpz0X/AG7E9J05ywcZpbI/QDVb5l8P&#10;+EbUyfM3h2yc/jAhzUE5/ekDJrCvNc+23nhS2SXOPCWnv971t0rWkbJ+8a/ePDPDSocNU2+rl/6U&#10;z8zz6V8Y0e/Xcay27DP8PFcvKuGYZ6V1UnIxXO39sySuwr9OqR90+agz8zf+CsfiZbv9on+yoyv/&#10;ABLtDtYevcoXP/oX614H4L1by7bwi7MdsfjG6br0yun/AOFd5/wUt1+LV/2o/FLxjC211HbNu7mO&#10;JVP6g15D4QvYIdP8OTSPtWPxTMzZ7ZW0/wDia/C6mX/Vq1SFvtSf3yb/AFP0/CVOfCwa7L8j7q/Y&#10;W8EJr9x45u7+BWUeJB94dds0tfQH7TPwc0r4j/AvXNAsLeE3kWnPNZeXFj96i7lA+uMfjXC/sa23&#10;hbRvAHiq8spt00uuySNknkCeQf4V65Y+MtLJKLH5i/xZU8+3NfxnxxmWO/14q4ihdeyqK3rG3+R9&#10;nQjL6nGHl+aPFPhzr39sax4ezLu8rwRoo/PToGP6tXp29jyBXnHhXRrbSvjJf6VptsY7WzsrS2t1&#10;/uxx2sKKPyFeoQ2ZA+dfpX+iXBdOE+GsNUgrKcFL/wACV/1PxbOJf7fNPo2vuPepWbrWJfYWZlH5&#10;VtHI+UrWVqG2O6bctfZT+E8SJ+UP/BSX4HeK9E/aH8R61fWEwt9auW1PTZsKEnhb76qSRuZGOCoy&#10;e+MYr5xtIILPRo7P7d5c9vqouI0kjOSCnJHHYovH+0MdDj9sPjX4G8IfFDwnJ4Z8ZeGrbUrXduWO&#10;4TmNsfeVhyp9wRXyL4x/4J7fDCe+a70W/wBRsxuyIdyyKPzAP86+CzTIcTUxUqtF3T1ts0fW5fnE&#10;aeHjTmtjf/YsuNR1jw9rFyl8t3a3GoTLZ3MMRhS4hZ5cuATuGdyMARkd69psvAuq6bcOuozeXgZd&#10;ZJgrIo5JP93jnLADv0rhfhDaah8D9Ps7Dw5pkd5LZY8mW6XC8DqVQDP5it671fx944mddfuIYLeS&#10;TebKxg8uMnOeerPzz8xOD0r+csw8EeJ8/wCKKleqoUaEpXcnK8mr9Irrbu0fTviijQw6UZOTttb/&#10;ADKvw706bVPHV/rssTBbh28tWOSq5wqkjqQoAz7V6ZFpRA5jNUfh/wCFRpzbxB/D1rr49MYrytf1&#10;1lOX0csy2lhKXw04qK9IpJfgj80xlaVfESqPdtv7zu3Y4yD9azdTRS28dxRRXoy2OZGLqdp56tEu&#10;PxrldX8Po25WVfm5NFFclTc3psyE8LR7sBVrTsfDkChQqLu78UUVmaXOk0bT0tkzgZPoKvNGAeaK&#10;K9Cn8Jyy+I//2VBLAwQKAAAAAAAAACEAhDoklm8fAABvHwAAFQAAAGRycy9tZWRpYS9pbWFnZTIu&#10;anBlZ//Y/+AAEEpGSUYAAQEBANwA3AAA/9sAQwACAQEBAQECAQEBAgICAgIEAwICAgIFBAQDBAYF&#10;BgYGBQYGBgcJCAYHCQcGBggLCAkKCgoKCgYICwwLCgwJCgoK/9sAQwECAgICAgIFAwMFCgcGBwoK&#10;CgoKCgoKCgoKCgoKCgoKCgoKCgoKCgoKCgoKCgoKCgoKCgoKCgoKCgoKCgoKCgoK/8AAEQgBnAA6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/UBIDIN0ZzxVfVoG/s8pL+FWYbRom/dsR+NM1aQtYMsqlcdK+XPUPPykA+LvhtcbZDqduFbHfzkx&#10;XmfxC0qAJ4fuYlGY/jdpq7v7rN9rQN+BbNenTxq/xb8Mtj5l1S3De/75a87+IkMf2TTVV9zR/HLR&#10;cKv/AF9zLnH41pQj++j6mk/4b/rqbXjq3mh8M6H51xuVo7poYxj90nmD5fzDN/wKtTwWCfBF4Cff&#10;P+FY/jydn0LQcy/8srgY/wC2in+ta3gp2Pg+5UH14/Cue/vG32TtPBxjbQFZD82ef8amx/sVV8Is&#10;E0ZRjtU5ZvVa0M5HTw3tsgwZ1Jqrr1zFcWDIHBH+zSW2j2ud4G73pdZs4YdLbbHyKpWMTzrUNRkj&#10;+K3h8JFu8vU7f5v+2q1wni+x1BbSO7M+PJ+OWgrhf7h1OTP6Cuq8a+Ik0D4m+G40sp5mk1C33LDG&#10;WCfvV5bHQc1xfjPVNYfS9WkntlWOL41aLIueoQajL7/5zV4eP75X7lVP4bNbxvYWUeiaLdtJIW8y&#10;7GNxwOYuP1roPBMkb+Dbo+Z+P4GsXxOpuPB+jyyR/L9qvQCfpBWr4Kt0bwrdIM7dp3f981h9s2/5&#10;dnY+DwraKuHXOKk8mb/nq1VfBtgDouI5GXvU/wBjn/5+D/31VGZ2kSleNtM1c5sWT2/Km/aY42xI&#10;ajvp4XsWZGb2/Kgn3Ty3xhfafb+PNPe4bbItzERx1G4VxXxG1WzuPCPip4I8fZ/ihpLc9yNQkPr0&#10;rqfivJFL4q0mNGjj8uYNJI3XqOK5X40QwQ/DbxwLEIrJ4ysJyynbnFxM1aYf+MvUqSvTZ0HiyDZ4&#10;L0kDA/068P8A47b1c8F75PD04UfKNxf/AL4qj4lLyeEdNbdwt5c7V+qxVpfD+Lf4Yvgzfe/+JPP5&#10;1n9s0/5dnXeDWX+wlK/Sh1+c/ve9HgeMf2JsxVgpz91fyoMzqjbxs25xVXUIGFswUjgflV6MZXha&#10;q6gj/ZnBH3s0GZ4/8WrWzj1Kzu7iPkSA71bBFcB4xVLr4W/EXZqE15s8RW8jSSEcHfcNtGB0GcDv&#10;jvmu5+Ot8trd6ajLnfNtChSx3E8ZHp15rivEf2e2+E3j21NvJCz3sEkm5MZOZQT9ckfgK0p/xkaS&#10;+E6nxHdmbwrbiJfmjuptvvkJ/hWh8O3vU8L6hHM3zMuUwfunaf61g6jqFnFo0MDTLvVjmtjwFfxN&#10;ot6ySDaqhmK/zrOXxMv7B1nw/wBVnh0v7Hf/ACtnhv730ra49f0rkvDN6L/TmltF8xF7r/Stj7fB&#10;/wA/H/jxoIPQY8gbs1HeSLJaNHnNSLkjpVe7iKW7bf5UGZ5Z8VtLtria2vT/AKxW21w3iu0a/wDh&#10;t44WZvutC6so6nbL1/Ou8+KxlgFvtPAf71crq8byfD3x0ixgS/YoTtHY+aq8/wDfVaU/4yNJfw2V&#10;rmxt77w6klzEpLMV+X2rU+HkVtZaRfWca9Iee+QQ3H6Vl2ku3w3Gv+2x65/irW8A21xcRajIi/Kb&#10;YDr3Gf8AGs5fxGvMpfw0zp/hZBBPoclwY2RVchVb+da7zaXvPMfX1FYHw6XWToLWO1Y1jABkySTW&#10;h/wi1seS7fnVe6SegvqEEDbHPPpUE2rxXETKsL++Vq0Y4m/eSop2+tUb7VbdH+x28at83zY7VJHK&#10;zzP4xX3lR24SEt++xu965+9TVZLHx9ZNCqq1janAbpm4tz/Imtz4wi7dImtbRX8t8fM2B0/nVBtQ&#10;D6t440+4tgp/sazcDPH+ttD+PWnGVqiZrb93YyraKFvBi3Q+6t3JGrY9Gf8A+Jre+Gpj/s+6BHzM&#10;u1TWDZBh8Mldzlv7amGfXElwMfpW58L1kMczhflXBbNOp/EfqVH+GjrPAEK/2e6sPu1reUvpWb4B&#10;VY7CZAMj+9WoRz97+dSRLc6Ka3SeI27sRu/iWqqaJbWdqygszf8APRjWgWfy8ouSBWSbjX5oZBeQ&#10;wou77q5ORmgh26nAfFVPI0ZXA+Xzh9awLGH7V4k8bahPIu6Tw3avtOPlAez/AMK2vjHaSXWj4ubh&#10;o41lB/dnBJrm7aCysr3xhH57bG8Fw/dYk/K1t+uRU/aNY/CzP06eOTwTcWkELKF169+8CAWF3cj8&#10;+fyzW/8AC+ULbXGWx8vr1rjvh9fahf8Awk1DVdSieK4h8XXcBhYYG17m7cN9cKPzNdh8IwZGvQz5&#10;Xyl+Ur7nmqqaVmhx/ho67wFPGkEiTXCrIT9zd1rZyv8AdWsb4cWEMOnyxSBJGYkuzLksc9TW55KU&#10;ES3OmjbAylVdQlEaYCO2eG2jpVgMd3Jrk/ir4vuPB/hW88QW0SyNawtMsLE/vdozs49cYpSlyq7E&#10;lzOxxfx91htJ0KNUh3tJcKvb1rnfhRaar4g+IurwXqxyLc+HV8uHcdrBWh4PHTj8K5n48/FDSfEn&#10;h/T/ABL4dvhcQX0McluqsThs8ow/hYHg5rQ8E+MNW0qbUPEUel/ZZLf4a3Escm7KvK0ZIPX3A/Cu&#10;R1uaV4vQ6vZyjTs1qZvgvXU1L4e6g5LbpvFc8vy/c6zk8+uX/LNdd8L9Ukh+2RQtndD938R/jXhP&#10;wp8V6xbfDG406YiQ2/izVWuWjJIR3u3VIySByFQkdeG/Cuib4wWvw30bUrW5vYV1ieFYLXT5gSwZ&#10;yD5jj+FVX5snGTgDrU18TGjVcpPRG1OhKpTUYnuvw51DX5Immt1jeMjKfNjIrof7Z1n/AJ8v/H65&#10;n4VE2NlJot3IGmsl8mRhyCy/KT+YrqPtS/3666cuaKZxzXJNo7Pzh3rgvjUJtQ8CaxaRnawsZjGV&#10;HcIa7Zm3cgf+PVxfxIluHspLOMNtmjZZDt7EYxTn8DJh8Z8G6l4Ov7m3/wCEo8I65/Zs0kH+kQ72&#10;8uZscnA6Z/H8K9A8F/FvxSfEMfgfWIbDUrNvD9qvkvqXkidBawymFnYfIjMD8xxjJrzeO6u4/Ck8&#10;SzsNoYKwb0Jq58IrIa98b9L0ye7XFx4dtf4v+nVU49/lr494eVPmlTm49bJ6fc7/AIH0kqkakVGa&#10;T/P70ekfGiH9qvwF8JP+Fsat4R0Xwn4W8MKZG+yzR3EhuLmYj7RtAbdIzykKfuoGyMctXlfwxtvD&#10;3xJ+BniD4uXt5e3GrSat9jnur6YvIWaSNQx75YPzyfr1r76/by8BaW//AAT6+ImjhlYRaDbzPHIp&#10;GfLmjYenp+Ffmj+zPevY/CzW/Cj6pt3eKdNk+zrnH+uQHGWyPu9vSvrMk4cpY/LHj6snKcZJavRL&#10;TZJJX13PLqZlKOIdCCUY2ey1fq9z748Gav5XjfX7Ur9zVLhMj2lYV1X9oj1rzfwxdiH4r+LrYyn9&#10;3rt73/6btXV/bJP+e9NHJPc9bKk8BqxdUtYrq6SCRPvSL/Otp/8AO2sXUZZP7QSJIfvOBv8ATmtT&#10;A+Cbn4ZGLSb6wilKss8qp++Ix87dK9C/Yl+C/kftE+H9ZnulzHotv8rLuzgOMDdVHUo28+6Cs2Y7&#10;iUN82M4c9a9I/ZOMzfHjw+1vd7EbR4fuqBj9/MOPw7/418xVlo0+v+Z7F/dPsj9t7w3Zy/sf/EdX&#10;t43x4MvX/eRqwOyFmGQRzyK/En4G6vYR6/eW0Fyqx/2rYyrbrCMSYlGQu4lgATz6dq/cP9r/AMP6&#10;xqX7M/j23TxC6xyeC9SEkTW4JYfZZDgEYKn35r8M/gFDqUkPi6aUXVxKsdrJ9oijwsO2ZeSM9MAV&#10;+q8J+zjkddNbNfjY+Yq80sdGz6M+87KaSP4+ePIw21R4lvtqqeg89q6zzB7/APfVcHpsrS/HTxrK&#10;8u5pdcuH3/3svnP611WLn/nu3/fNfHyjyya82ene9vRHvxGeDWXOHN8oX/noP51pucJkIT/sjvWd&#10;ckfasg/xf1qiY7nyL4ht1gvrxJoBue+nx8o/56tXo/7JVo0Hx08PyPEAP7IjHHtcT1ga3bxf2lfL&#10;LHjF/cDOP+mrV3X7MEPl/HXw2qwf6zSdqOvOcXFx2/z0r5qtH3melGXun2r8d9JvvEXwg8S6DC6K&#10;bzw3eQqzerW7rz+dfz/fADxLJ4OTxpY3+h/am1rSVjjkExb7Ph/vNjAxnof9mv6JPEVq95oVxBsZ&#10;hJZyL+aH9a/m7jE3hz4lXmhiKFnivGtJppFk3YEhPfA6nH4enX9V4Ro/WctxFJ+T+7/hj5bFVPY4&#10;qE/VH354PuTa/FfxFb3c26QTDzP9piiE/wA67r+04f7rf9815/4fa3t/2iPGMFxNuaGaEc9iba3P&#10;9a7z+0bD/nutfI1fcqSXmz14vmin5I951i+lsbJp4lYuvQCsGXW5rWJbrUR+8Zs+WnatvWY7ma1b&#10;7GgeRfuq3ANc6uj6j55l1MqzN91F/hqSTwvXZ7JtX1NTdou3Vbvqf+mzV2n7LVxAfjr4VliuFkEm&#10;myKp3cZF1c9P1/KvP/FVnf2HiDVrW2EbKmtXm5WjznMzccV0/wCzLYPD+0L4LuxLtxpswZVJxn7X&#10;cdugPNeBWj7zPQjL3T9IbhVawYFd3+jnj14r+dn4xeD28K/tM+JrFNL228PjK+giEjqCsaXcgCDL&#10;/dHb2/Kv6IoI2n04fM3zWh53f7PtX4P/ALZ/g3TdJ/b18eaXNpN1Gx8YNNb/AGdkVMzlZdxG1uD5&#10;g6EHrnk1+n8E1OX20X1in9z/AOCfK5lfnifSGq/YLX9pLxTcx2pDTSWrMijlc2Vuea6o6xBn/kHH&#10;/voVleM9At7D9q7xhayou6OW2Xr1IsrYGuh/siz/AOeP/j1fJ4rl9tL1f5nt0/4cfRfkfQZxk5rK&#10;1Z1jdpFH3ea0nXuK5zxDeOmqrpjWMuyaMn7UuNiH+6ec5/TisxHzd8RL+KL4j+JLSVk/d61cFPMB&#10;zkuT6+9dR+y5rH2n44eDJN3yi3mXJ7N9qm6frXnPx/8AtVj8aPEltbzDnUGZc9sqD/Wuq/ZKNy/x&#10;Y8EHeuVMoYe/2mQ+n+1Xz9b+JL+up6Ef4a9D9RNFl8/SISPm3WfX/gNfkf8A8FEvhTDF/wAFKtJm&#10;jinb/hJJNLuWCxsVRg3kkjoCx8v3r9avBJaXwzZu0gb/AENfX+7XyV+1h8EtO8Zftb/Cvx3LZmWS&#10;1vvJnZWYKFV1dcjYQ3JOMkV93wrio4fEe89JRa+5XPl8yjtLtJfjp+p4x8Yo/K/bc8dQg/KuoRrj&#10;/t0grU8sf88/0rN+NkyL+3F44Rs7jfRnPr/ocBya1N8P+c1405c1Rs9yn8K9Ee4MW28is/VIlZsP&#10;yK0nOPvms7U1Il3ZyKkzPjr9qs/YPjrr3lg7Wmjb84kNdR+yUR/ws3wHcAZ3Xkw6c/6//wCvXOft&#10;fWs0nx31ryxwRbnGM/8ALvHXQ/sjxXa/EjwKsuSyapMFVSOP3kf+NePWt7SVjuj/AA0fp98Np/tH&#10;haxLJ0tAP0rj/Feiw3/iLT7yZNzWtx5kfyjg4x1PTr2rqvhWNvhXT1Zvm8jLc98Vj6sYzqUe5P8A&#10;lp2Nehh5OOHi1/Wx5VSMZVGmfB/x/t41/bh8ZOQ3zXFuRj1+xwVc2f7tVv2ikjT9t7xaJFIzJbnI&#10;/wCvOCrPyf362jLmOtbL0R7lMA42n659Kz9TfbIqk9utaDFcnis3U9jTcVRMfiPkn9r28e2+PWqJ&#10;EFw0Nqzf+A0VaX7I2p/afir4PjZ2+XWHHyjGP3kdZn7X8U7fHjUtifJ9ltO3/TtF/hVz9kaN/wDh&#10;a3hF2t2DHXXXcp68xV49T+JI6o/w0fqP8Ktx8MWPB/1IzubkfLWVrCSG+Ug/x/1rT+FMh/4RLTSV&#10;x+5G78qyNau3k1D9zBJt8zuMcZ967qdvq8TzpfxGfC37Sa+X+2/4oQ+lqRn3soTUmPf/AMdqH9pu&#10;RP8AhuTxIo7x2Rb2/wBBhqbcPVq2OiXwo9nzdBtymq15kyZLdf0rQYnGQtZ2qOsUuSOtbS2JjufL&#10;37U6zv8AHXUSo3J9ltNy7c8m1jqX9lCOc/FbwnG8pBTxLL8qr2At/wDGr37RE0afGvVCDlTa2mdv&#10;JH+jR0/9mmeGL4qeEmZVH/FRzBdpHPFtmvDqfxJHXH+Gj9MPhtBFH4b01U3f6kZ3MSQce9YviNim&#10;qbdo4kx0962PhnKR4c08EdYwM1h+KmZNZZSP+W57e9enTUfq8WebL+Kz4V/akRf+G5/EpCD/AFdj&#10;2/6cYadvH/PSoP2prhl/bu8TRA8eTYbvY/YIKftH96tVuzo+wj3Zju5BrL10L5i5WtIsWHy1n603&#10;zKCvNaSJPmj9oCWPT/jZqZmlVTJZ2jfOoPH2dB/SqX7NhUfFnwr9hn2r/wAJNJtUDh+LfIqH9tDU&#10;V0r4wrI0LbZdJszkd/3Kj+lR/starby/EjwiduGHiZsDacnP2f0B7V4tSn+8Z2J/u0fqV8MrmU+F&#10;9LOwfdAOD71zvi65ujrTKtqzfvjyD1Oa1PgzdwXPhXT3jPzZ9/WneI7MS6u+xiMSH+dehRfNh0eb&#10;L3ajPgf9qEN/w3N4kMq7S0NgT9f7Pg4qao/2pRM/7dHiOPHGyx2/T7BB/wDXp2Hrfc7IfCj3Tn/v&#10;ms/WSG5JGKurOm/Yj1ma5EZiF3H5eeKZifL/AO3mlonxM09phzJolrt/74NUf2X1t4viL4NZWBP9&#10;sRybR2BmVf8A2WrX/BQH9z4/0VriJvm0G1KMo6/K3t7VR/Z6+y2fxA+HQiTc00kMr7ev/H/MvPp0&#10;rhrR3ZpGWx+n3wFnR/DNuiSBlVvT3Nbesxj+1ZMf89D1+tch+zVdpN4XhmMDozTYZW6rya7DVTI2&#10;rzDy/wDlqf51th/93+Zy1P4p+e/7UjMP25PEjg8N9kw2f+nKEU7ZcegqH9qAiT9tbXpUfbta29gP&#10;9Fi4qbD+taKR2Q+FHsk8Ei8bTtqhrd6beFphztX7uetbbhSPmrJ163QndGvQelbSMT51/b1leTW/&#10;C2p+W2LrwxbPtK9Pnkqn8GXiTxz8LXRPmktYCxZfXUbit79vzdDdeDZQitu8Lr07YuJhWX8MnQ+J&#10;vhKfJKs2nxBmOQc/2ndVx1vhbCJ+gn7M9+kvh1R/duQPu/X2ruNU51ibDf8ALQ/zry/9mXUJjocY&#10;WJiv9oKNwxzw1ela1Pfrq1x5bRhQ5K7ianDy/wBnt5mNSP7w/Oz9pCVrn9sHVr7y+JRbNz1P+jJz&#10;3q/5z/3FrN+PBMv7S8l3v+aSzsz9SbWOtTMv/PL+Vb0+ZxR1fZR7ZHKk65U1i+J9TFtcrBEu524A&#10;/rWpEccisTxbCsbG8abb23elbyMzw7/goZpEt1b+BpUv5I2PhnDbSOf9KuKzfAeiXEF38F7hL5md&#10;rCPzSx+8f7Uuv6Yra/4KAQzXGkeAb20u1+bwwRtdup+1XFUfCa3274I5njjkWzUzbe5/tWc4/I1x&#10;4jf7vyRMN/vPsz9mA3EGh24OoMV/tdAPk5xhuK9W8UGGPUbwNLO33idqnA46dK8j/Zee/fw5bvdS&#10;r/yFo9p9Qd3FeveLwkR1KRplXEbknPT5TzWNHSnImX8Q/O/4tASfHuOaMf8AMPsi2f8Ar1jrc8z2&#10;asT4ny+f8arWaM8Npen5I7/6HFW7h/7i120/4aOj7KPYFjdG3AmsnxAsUh2zxBgOdprcVGCYx+FZ&#10;2t24Y4B/+tWstjGJ4h+3z4d03WPDfgHUrmErN/wjrKJE67ftdxxWT4b8L2bn4Hqkkm1bFGDbvmJ/&#10;tSc88fSuo/bts78+C/AbWsi4XRZFZT1/4+7nH51k+Gftsdz8EIxDtVtMjJXd1P8Aak9ctZqSuuyC&#10;O/3n03+y3otrp+gxsl7cMy6xE2GmZj0fjFe0/EqGAWmrTuGP7lzyxwPl9K8W/ZonvV8Pq/nL82sR&#10;lV25wMNXrHxUkkg0/WCkkgURSfKOmNtcMZWgwcffX9dj4O+JWxfi7YsuP+QXY/d/69Iq2/Mf0FYH&#10;xCB/4WvZnP8AzDbDpz/y6RV0OZP7v+fyr1IfCbfZR7Tg5xVDVQN/P86v554NZutXkVs2+V8cd60l&#10;sZnmP7bsSL4L8DT7W50iZfyu7j/GsjQ33T/BEMMf8StOjDn/AIms5zV39uTWZYfB/gVY7XzI20WV&#10;ic4x/pdx/hWbomoRxX/wPjGnSKzaMrN3x/xNLj/CuOsv0/ImNr/f+Z9Jfs5nd4ajZgybtUjG0fR6&#10;9Q+MsQOk61GsRP8Aor7fb5K85/ZyH2jwnFshZd2pRj5h7NXrnxLtftSanbtH8rWzEt3Py1xwjeDZ&#10;Tl+8/ryPz9+JO5PjTHCQAI7OxH1/0OI1ueYfT/x2sP4qbR+0FNAflVIbQN+FpFW15/tXpw+E0+yj&#10;2zOB8xrI1i1SeZWkXdj1rUU7Rj9ao6suJAwb8KszPHf26b7TYfD3gW0ubiOP/iQSttdsbv8ATbkf&#10;zqLQJrJdS+B6R3CLjR4x83GT/ak5wM/Wq/7faaTPpfgWLUreNz/wjco2yL1/065qHwfY+F7jxJ8H&#10;beK6RmtbOFGhQ8I39oSOB+IbP41zYh2/D8jOPX1f5n15+zvBap4WhJljC/b0OfMGPumvWPGZtmvL&#10;qOTb81uVPfqteb/s2aDpdr4Hhkixt+1Bt27PODXoniV9NTxFKGt1aRlXc232rCjG9JhL+J/XkfnT&#10;8YG2ftOalauf9W0APPpaxVvZT0rF+O8fk/tmeKLdekepKoX2FvGK2Mv/AH67KfuxsdH2Ue3bmzux&#10;VDV92VIFXBIjSeVnB9KravCXjBzWhmfOP/BRO/jabwPaXlvM3/FKuytHnp9uuuaueDdS0a28W/BG&#10;OcyLutUEZbo5/tGTnn8q9I+OfwavfilqXh2aJo2Wz8M4/eSbcbry64H+e/vWLJ8NfEfhj4ufDC1v&#10;rCGaG3hiW33N/q1+3O3GM7uST2/rXl1q0XJpmkYfqfW3wGvtMtvh1BJb2rc3Sqn7s4J2nOK7Dxdq&#10;VzF4j8u3gXayLlm+lZvw2sL3Sfh1ptkbNFkdkLKvbg07x3b6/N4iza27MoCruVTitqMX7JHI/jZ8&#10;C/Hss/7cnjRS33dWP/omOtTdL61X/aB0x4f25fGjsvL3kcrZ97WE/wBasbP+mj/pXb1OmPwr0R7N&#10;K6mfeh+7w1On2XUDLuouog8hZTt/rVP7TJI7W8L4ZevtTJPmP9rb4y/FL4VfEUQ+FNdjgtnsodkM&#10;43KOOSPYkk49TVj9lT47/E74v/Gbwvc+PdbWSKxvYIoPLj2rHGJd2PzJP411f7Vf7PU3xb0231bQ&#10;4PtGoWMbK0H8csWc/LxyQcnA554rE/Y3+Ddp4X8XQtqVhceYsgG1piqhvwAPFfO5hKVKUkondR5Z&#10;RV2fo54e17RdK8O27z390yKuVY7eyEgdPw+tebeMPjXPqWoyrp8cjLFJtkVZCcHg49BwRXPePPiJ&#10;q2kaHDptlPBZxwx5jVuGfJxk7iT1rxXxD4p8f3Pna3qeqSWtjG3MzNt89h0jiX+Jv/HVHJ6Yrhlj&#10;MVVtTi7eg6OGpxbkzB+I1x/wk/7Rvizxqy7f+PW22+kiW0Kt+o/Oo/OH95qn0TQrt9O+23rFprqV&#10;p5mJzuZjkk1f/sFv7tfWUE40oqXZHNLl5nY9TmhYOQ3f3qItHAzbYly33mC9asXbNsPNVwoHIFbX&#10;toYnNeKb28uL1Ut2aPy+Qydc1jTePvEOiXi3N5Z2NweQr3lqGfH+8MH866bxFEkQ81Fw3P8AOuV8&#10;iLUN32pd3NctajTqfGrmlOTjsQ3vxZ1G10a4n8PeGNHtGjgb95BZ54AJxhiRjPbGK86/Zg13x18c&#10;fgr4N+InxL16TUtU1bw7Z3l5dOAqs8kSudqKAqDJJ2qAB6V6Vr2lWFt4YvTDbKv+iSdP9w1yX7Cd&#10;lbw/sl/Djy4/+ZG0s/8AkslaU8HRp4dzUVe6X4FSrS9ol5P9D0yPSoI41iSPhRgVN9ji9V/SrUaK&#10;xUEVc+zxen61UTNs/9lQSwMECgAAAAAAAAAhALKjaOnOMQAAzjEAABUAAABkcnMvbWVkaWEvaW1h&#10;Z2UzLmpwZWf/2P/gABBKRklGAAEBAQDcANwAAP/bAEMAAgEBAQEBAgEBAQICAgICBAMCAgICBQQE&#10;AwQGBQYGBgUGBgYHCQgGBwkHBgYICwgJCgoKCgoGCAsMCwoMCQoKCv/bAEMBAgICAgICBQMDBQoH&#10;BgcKCgoKCgoKCgoKCgoKCgoKCgoKCgoKCgoKCgoKCgoKCgoKCgoKCgoKCgoKCgoKCgoKCv/AABEI&#10;AiMAVA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ROQnByR3pjxluWP4etPkcfwUx9zrjdt/pXz0tiI7iO3lnANR3eWs5GP92nBF3YHzUl6x+w&#10;SqT0UjbUGqiR2Cg6bbJ6soH516nrkjf8JD8Sp4uNmgwIp+txarivL9PiaVLGJVbLSRjH/AhXpmqN&#10;LLqPxODQ7W+zWKFW7A3trxx9KqPxG0djE+MP/IyfEQluD4itU2hf7ry/4VxF+NunWYU/euo9vtzX&#10;WfGK6J8SeOEH/LTxoqZ+jXJ/pXK3pxa2Cbf+XqP+dTL42N9CaYgXBz13UYy+0txUIkaS5kyf4jUq&#10;N643UHNLcljjYLjb/wCO0Ued/sE0U7MV0DjJATjHftTWyx+Y9KdKCsfyA5poyI8Y+Y9asgd5qoNs&#10;Z7VBf/LYyOD/AA9KUBy3y/jUepEjT5Mjt+dZnQtix4f/AOP/AEzPT7VD/wChivRtQL3LfEi+RSqt&#10;qGlIw28/8fsWR+a15z4cSR9W0uOIfMbqH/0MV6c2zyviA7fNG3izR42UfxL9ubI/8dqo/EaR2ucf&#10;8XZEm1zxlOjL+98esox6f6Wf6VzV0Ds09fvf6Sm0/nWn41W62+IZ7lsv/wAJqwl95B9rJI9sH9az&#10;7gEy6Yg/57Z/JTSl8TCWxHKP3zFf7350oDKcdzSGYNK2f71SIVZsg/lVHLL4iRQAMNRSlJG5GaKZ&#10;I6WRwNpOM9QKiYqp3oafNGX+dG+Wo8DHz5oAFdnYYPy+tRaoVFhIB81OkcK22MVHqbf6C20/Wp6m&#10;0NjS8KRtJ4p0eEDO6+t//Ri16RpQ8/RfFxkK7pviLoybm/6+ZzivPfAyGTxzoMG3htSt147fvFr0&#10;Dw84bw5rTDrN8VNGj+uJZyaI/EaxOD8cyK2n640jZ83x5dMrf7vnD+TVk3BT7ZpsRHAYn/x01o+M&#10;nEmh3Dr/AMtPGV+35Af/ABVZl2g/tDTl9Fc/+O0n8Q5EEjhpmKN0Y1LGxPzZwKjWJFbgf71SRjcu&#10;c81ZzzsWSzHvRTEKlf4vwooMyRpPl27xx/d4qCYhztbrSLKS7CI9BTGckFnegBF+Vs4/Gm35LWbZ&#10;zzin+dhN2ah1CQGyJ3clhj86mRrGVzd+H5I+JHh/qduqW5+uHBrvfBdzG+hyWsm3zJvixpzxr3ZU&#10;80n8s/rXC/DOQN8TdBVvu/2lDnntmu78HeXJ4Y015CqvJ8YLcq+P4RA+aIo2jsee+J28/wAHW9yo&#10;YCXxXqDqPrHB/wDFVn3bf8TnT0X/AJ5yE89Pkx/WretTeZ8N9JcfdfX79gf+2dtVC7lH9t2YIxi1&#10;kx/3yKn7Q5bEbs3m8dM1NE2BgmqokYsVP51JD8nLNtHvWhxsuBlAxmimJcJtooApC/UDI7+tQnUY&#10;1+UvxXg8/wC3l+z9HbC9g8SalPlseSmjzbwfcFcfrUT/ALenwBFv9pm1nVFyudv9jykj6jHFd39m&#10;Zh/z5l9zM/bYf+dfee//AG5X4VunrUd5dhrfbv43D+deDW/7eXwAeFriLxPqD4+8i6LcFh+ATH61&#10;1nw3/aO+F/xhimi8EeJPtM0HzXFvJbyRSIue4dRWVTL8dTi5TpySXWzNadSi5WjJM9p+GN3v+Jmi&#10;4flbzd+SMa7jwBqSSeHPDNrIPluvi020jrhLcf4187/Dz9p34Yaf8brDw9Z6y19d2xuHljs4wyL5&#10;dtI7KZGIQHA/vdeuK7L4PftIeBNe0f4bfaBf2cl98UtTC291ZkOrw2cLMDtJAwG65rJYfEL7LOmM&#10;o9y5q+rKvw48PKX4k1K8b9IBUV9er/blqxPyizkP6CvGfGn7Wfwv034f+EZpbu/aK5ur/wAvbYP/&#10;AANED9BkAfjUuq/ta/CUaXJ4tj1m7W1t4mgZGs28wyFcghRyRgHkVX1PFfyPfsTKpTW7R6l/agkY&#10;rvC/N03dambWIAQZJR1r52sf23vgXqVm93B4ovV2HDI+j3G7Pp9zH61La/txfAieNi2t6grKvyrJ&#10;pc24/kpA/E1t/Z2Yf8+pfczndbD/AMy+8+jhqcRUHI6dxRXz2P27/gEqqJ9e1Ddt5zo8/wD8TRR/&#10;ZuYf8+pfczP21D+ZfefJXgyOO7k/49sQ/Z8RozguPc4A596g0F421aS3u0t5o2nYL8+5tvbvx+VX&#10;PBVpFHHPdOsxkWHbukPLep9s/QVk+Cmia+kmtn+zW6zO3lu4dh1z0GB61+scx4PKWvD0Nn/b01ur&#10;okMczfuVhZQfxJOfqK7T9m7xOun+NdSuLG4k8uWC5hRmQIF/dNwMdRkdTXE6JqLNZahqlncrelfM&#10;aNpP3YJzwuSAMe+a2PhdE9kn2tJYV+U/LAQFQnrjBPHP41z4uPtMPKL6o1pe7NM9a/Zi1OHw38ar&#10;HXdMwk1haahcqmVy5SymIUZ6knAx3r2r4OQXkknwfPiItJcv4+8YXl80JI3tHp0AJ5984HtivEf2&#10;YZpLf412d/C6bre0vp2bum23fB969f8Agveto+jfA/VvK+0NHN44vGWZThitjESW+uDXyuMj+8fo&#10;vyZ7dDWn/XkeFfFY23/CuvACCJSGt758+gM0f+Fcj4gnA0tXiOQk8vyrzn5EroPi6+fCHgO3nU5i&#10;0eZ2ZVOATdyDHPrt/SuX1hw9iGdtzNJKc4+8CF56V6GFirJPu/zOXEHI+HGsklmvb7R5d6qz+T5h&#10;+Y+4HFWPDOmf2xrH9uXscUayrua3Vf8AVjsnPU4wT9azvDS2kS3Fs0oG6N8W8MbLxz3bqan+G9wy&#10;BlSWFYQmAsip5pPqcH+de5zHmtFzxP4m0jR9VayjsN21Qfl28e1Fc7qbz63qt1ew31q0f2hkjK6f&#10;u4HqdvJoo5g5Yn6Fab/wRI/aG02wksJPi74FlaRfmb7dcA/+if6VS0n/AIIg/tG6DpFxYJ8UvApk&#10;aNhDI19PyxPU4g/xr9LX+HmrsyGLxNp/X58q/P8A47Tj8PtQPA8S2P8A3y//AMTX5z/rFmn86+5H&#10;1X9l4L+X8T8xY/8Agh3+0evh6402T4ieAZ5JcZZ9YuE3YPTHkcVx3xC/4Jr/AB9/Z4GiR66mh6r/&#10;AMJBqa6faL4bvnm2XLAmNH3ouN2DjHHHNfrDq3w6b7IwvfGVrax/xSK5X8MkDFcLrfw61jxN4asL&#10;67jEU1vr0U9nHdRlJI2hmIWRs9AygkcdGBrSHEOZS1lJNegpZbhdop/efFHwo/4Jf/Hrwvql54l8&#10;aWdr9nj0DUGuLHQdSim1MgwkGOBSQpkK7gMtjPrXsfhj9ia48YeHfhbqHwr0vW/Dmm6VpPiy3uNN&#10;+IgS2vM3NqUBCxqcruAOcDj1r6O03wZPbapqF1qHiOyjWGxkjD+WzLudSpHI5xnmun0vwb/Z1p4R&#10;MWtwSLD4e1x9vkn5mIlwQPbj8q4ZZlia0ryaudP1OjTj7p+bHj//AIJf/G3VrDwraQ+NvCbLYaG0&#10;UyNqchHmfaJnJX910wyjJ54NcfP/AMEv/wBpbWtZl8M6e/hz/RLYXDXza0FhYSMyoAdu7P7tsjb2&#10;9xX6OXvgeS6tNPim15T5VoQ/lwnH+sY/1/Sk8LeArma+n1GPVI/30MSZdSMBcnH4Fj+daUc6xlPZ&#10;r7iamBw9Rapn5qeHf+CM37VmmyvPc6t4HZn3byuuOzc+7Jz9OKj0v/gjv+1tpl/ifU/BskLsyQrH&#10;4gWNQD6L5fX8a/TzxH4GfSrGbVk1Zry5ihJttNtWy9w39xU/iJrYs/hvexWzWk2rWAVeUZld/m/3&#10;cdB7E5rq/wBYsxUbtr7jD+ysJfZ/eflbpX/BGj9smztmgfVPCdviRisVvqUTKFJ9WXNFfq5o3hpL&#10;6z8/TvFtpdJ5jK0sMjBdwOGGBnGDxiip/wBZMw7r7g/svC9me5CJc/6lf++aeYYW6xIT/uilG4ml&#10;I284r509E88/aARTpfhq3j2p53jbS1IC/e/e5x+lbXivTLS9SNriFG8uQEbhWL8d5XWbwbCH2iTx&#10;1p36Fz/Sum1ZC4x1+tdMv92g/N/oRH+I36GJp7JbyX8qwqu69uQNqjH+sYf0rYLKsGhhkBZfDOqO&#10;Bt6bhN/hWNYtvju3kP3r65IHp++etnUboJDo4kTmPwnfOz45IKTKB7AfzNY31Nzgr47YfMx92E5/&#10;U1e8HW8MejQERpuMKbjtHpWXfZSzkfJysLH9DW74fi2aTCqj/lmP5VKKZgayTJ8dvDYX7sXh/Um2&#10;n18y2FdxGqht4VVb/drgry6aT9onTLIf8sfB11KR/vXUK5/Su9jPyc1vV+GHp+rMY/a9f0Q2T5ny&#10;4Un3FFOLLnrRWIanXL0+9QVGM7s0cDnvQTkYzUged/G+QDXvAludp8zxvankekcp/pXVXvzNt9TX&#10;I/G52PjH4dwH+LxkG/K0uDXY3Sncorrl/u0PmTH+I/kc1poza3DZ/wCXy4P/AJGetbXlMQsUJzt8&#10;DzN+ZmrJ0YbtLZ8cNcTH6fvWrX8XPskt1BGV8C4+m5j/AI1g9zTscBquBptwxHS3c/8AjprotIjC&#10;WUa57Vz+sEjSrs7f+XWTH/fBrpNHIayjOcfLUx2NJHIRxRP+0y0m8bofAoXbnpuvM5/Su/8AoK8/&#10;04wv+07qxx88XgizyfQNdzf/ABNegHaUGK3xH2P8KMafX1GfIeSKKegCjGxfxorA00OwAKjAFDIQ&#10;MkCnBscUOBtqTI8z+Mrr/wALG+HMJRW3eJ5m57bbK4PFdpON0gPvzXEfFxlk+MXw3szj/kLX0v02&#10;2Ug/rXcT53gD+9XdL+BT+f5kR/iSOY8NRs3hpnPBG5vzcmtLxlJi6kQ/weC7cD8WT/Gqfg9v+KLa&#10;U/da2jPPuc1Z8emKLULsKvTwnZJ+JMFcv2jc43WU8u1uExybZv1U10OkIFso8H+GsbxIm15kI/5d&#10;1/VBW3pahbVAMfdqVsXI4fw2WuP2nfFTAf6nwlpMYz6Ga7b+leiY5wBXB+Enhl/aF8Zsi/NDoejx&#10;s3HP/Hy3X8a7xAASWrav8UfRfkY09n6skjjULgPRTgvH3KKyNDrgqY55NI3TGKXdnvQ44yBUmJ5f&#10;8TAz/H34dQgfdfVZPytQP613F3lGz+NcT4/QyftF+AYR0XT9Yk6dP3UIz+tdtqWESQ7h8qk/pXXU&#10;/gw9H+bCPxP+uhz/AITIT4eu7dDY2x+gIqb4hmOLUtWiHLR+H9NQf99W9R+HUMfw0kVuGFja8H/c&#10;qT4iRqdV8QSJyI9P09D+cOf5VzLc2OZ8UKfPmwf+XePk/wDXNa3NPUCBAR/DWJ4sO68vAP4Y4x+G&#10;EFbtiP3Kgf3aX2SpHG+CFVvjX49uG/5ZrpMXA6f6OzY/8eruFOT0rhfhtiX4rfES62/N/a2npu9Q&#10;thHx+td1D061tX+Nei/JGNP4fm/zJgOPlainRH5OcUVlc0OsXhs4ocBl5pQCeaZKrFcRvioMzzTx&#10;juk/aU8GqqNuj8P6uzenJthXZanhbaVhz+7Y/pXGeJT5n7Uvh6Fif3fgvUn68c3FstdfrGRp9wAc&#10;YhfkdvlNdlXSnD0/VhDd+v6Iy9OYDwDcKcBmhg2+x2E4pPHrrJqfiqPd0axX6DKf4UtoAfA80j8B&#10;pYF2/wDAGqLx8wfVvGUg6Le2idP9sf8AxNcuurNLa/15GD4uci91IYB2yKoz7MgrbtPlgXHZBWB4&#10;sIOoapkfeu1GP+2yVuwDEaqP7lC+EqRyHw0m87xn48uf4T4mjTdz/DZW4rtoSpG/Py1wvwqmin1r&#10;xvcRKf8Akcpkfj+JLa3X/Cu2tjv2kjbnorVtiNKnyX5Ixp/D9/5mhEmYwQVopYzlMmisDQ6tPM25&#10;A/Cmy8jO2lVWLYomG3nNIzieX6sVk/am00A/6vwFdnp63kI/pXWa8xGkXTL/AA28h/8AHTXNXce7&#10;9qCF2A3L4Ccfgb0f4V0mvEf2XdKfl/cyD9CK6sR8NP0/VhT+J+v+RRgAXwe0fT/iYxqv/fHf86z/&#10;AB9fxjVvFFuT8154iSNF9BGz5/mKvbyfDSBD8ra7EmP+ALWT4zhnTxbqEMgUCbXPOj2/7dztz/46&#10;a5+bQ6Ix5pf15GN4oud1zqNzt4jvt7fQTrmujjkBIUpj5Rurkb+7I+0TrJkyXLN06gyZ/ka6jd+9&#10;kj+b5VHekn7tipRscT8Dbhrj/hMp5P4vH2ohfl6gLCv9DXoNqMsDXmX7Pc802g+IJ5Sd0njjVj+A&#10;uCo/lXpVm+wgf7XeunE/xmvT8kc9Nfu0accvlrtNFIoJXmiuexR14Yk4FJJwKAT97H4Uky5Gd1SK&#10;x5pCRN+01fPk4h8C24b23Xkv+FbHiO/t5bJkt7hWUXDRvt7Mp5B9wRWHpDSv+0z4nZyfLt/B+lxq&#10;N3HzT3TE/wCfSvHfit+0dZ/s8fFHWtG+I1pcnwvr2pfadL1i3jMn2G6ICzQyAc7TtDqQOpYfTTHV&#10;qeHpwc3pZHTl+Fq4ypKFNXert39D2+zuvN0zTkHRvEUfTvwg/rVDxxqNlc+PNWhWRlhs2f8AeKej&#10;RFjx9ZD+tU/hh438LeK7HwxrPhrxDa6jaXHiSKWOe2mDoVDxckg8Yz0PP0rB8TXwk17VmluVWM3k&#10;7tMGyJB5hI5z0PXNebPEx5LpnbHC1Pa8rVmhlzck2LEelbfhfxRY+JtZ14aXdrJHpuopZNJG2VMq&#10;wozrn1Vn2n0IIr5x+K37Vd3fa8nwb/ZptY/EPiy7byn1CM7rPSz93zHfBVipwf7oIAJJIU/Q/wAJ&#10;/ANt8LfhN4d8Dw3rXc1vppfUdQcfPeXTzytNOxPJLOSeeQMDtWOFx1OtWcIO9t3+h14vLamGwqq1&#10;Vbm2XW3V27du5zX7NTeZ4Evrp2yZ/FmsSHc3/T7KP6V6fZcsDuryf9mGaGX4XLcWmQsmvaq+G9Tf&#10;z5r1jTTvUZr3MU/9ol6ng048tNGiAccGilEnHUflRWYjsUAK02UqF5ApRgcZqK7yV+U8VmI8s8K3&#10;P2j9pHx4W+7b6To8QP1WdsfrXlfxt0iw8R/EC70nV9OhvLS4W4E1tcxB45BvXqrZB6V6Z8PZ0n+P&#10;/wATJc/6uTR4Ru9rQtj/AMerhPHwWX4kXGf7kh/8iVy5+r4dLyj+R6uQXji7+v5nlvgr9nDwXoPj&#10;jwrP4J1bWtB+w655/wBj03Um8l90iEqwfcdp2/dBArBl/Zf0Txjqjnx18UvGGsWslwxewm1fy4m+&#10;Y8fKM4+hFe2eGrIDxtor7eHvVb6YJrD0gg3kZK/NvB/Wvh5YeDifdxxlaMr36b2V/v3NnSPhD8Of&#10;g2i+F/hn4TtdLs/OtWfyVLSSncpzJI2WkOf7xOO1eq3AMFhYpwqrp6kn6vIf61y3jODd4kZSek1r&#10;t/OOuo8UzrBYRspH7nSYj/5DLf1r3Mojy2SPnc4qSqayd2ebfsxoP+FNaPLGSRK11J0x966lP9a9&#10;W0xdoUV5l+zBbtD8CvC/A/e6b5vy/wC27N/WvUrGIYwgr6vESviJ+rPl4fwV6FvcP7tFBUDjK0Vk&#10;RZHYDPBZaiu8hcgj6ZqXec5LVDc/Nwybu9BB498Kh5nxt+Kkg5/4nunp7DFhH/jXGeLvm+Il03fy&#10;Wz+MjV23wgTf8T/ijeoOD4ugj/75sLf/ABrjfEqq3j3UD2VQOvT55K5c/wD4K9F+SPWyP+O36/mT&#10;eHLQjxHojn5vnkbLewf/AArD0WzX7dDk/wAa/wA66bSP3Os6I3921nb9Z/8ACsPQlDXkeR/y0X+d&#10;fH/ZPq+d839eZ23jeIx+KGVnBP2q1B+X/ajrU8c3Hl6ZdFj/AKrR03f+A4P9az/HKlvFzqU/5iNv&#10;/wChrUnxNLJ4c159+3GikKy+1kn9a9rK1rH5HhZi318zB/ZztzB8EPCMeOf7Btm/76QH+tekWrCP&#10;AOeey1wvwEthD8HfCcQGdvh2yByP+mCV3tqjY3Y4r6GpriJ+rPFivcS8iY7mORH/AOPUUx5NrY6U&#10;UifZs7PBPNRXI+XBpwBV+WP+7npUdysxfJZfL2/d2859c5/pQc55L8Dx5viv4mXDOfn+IMw5/wBm&#10;0tlx+lcbr4B8YalJ/uj8cv8A4123wJWU3fjy4MZ/efELUtvvtES/+y1xOoASeIdUbb/y3x+n/wBe&#10;uPiD4ben5I9bIv4rfr+ZahJXU9LYr9zSp2/9KDWT4ejf7TEP4jIv8603Yx39iR/0ApfwzHL/AI1R&#10;8ODddQDnmRe3vXyKPqkdp40cv4ukf+9qUH/oa0nxuuF07wR4kudvyp4fkbj2s1/wpvin5vE2VPH9&#10;pxc/8DFU/wBpC4jtfhH4wkDcR+HbsZ+luRXuZX8cPVfoeDmD0fzNT4OWy2/wy8OwY/1eh2a/+QEr&#10;rIDlcVzfw1Q2/gzSYCc+XpdsufXES10kbbY9wr3nrUl6s8lfCgdtrYaih8McgUUAdosqEfe/Oo55&#10;MAD3zUioOgWmyRqzKpH8VBxnlPwFRU0TxJeI/Fx481l889rpl/8AZa4iTD61qrf9PhH/AI6tdx+z&#10;15cnw/vrsjPneKtak3eub+b+grio40k1DUm28fbW/kK4+I9vn+iPWyF2lfy/UJsR3kOW3bdDP6xt&#10;/jVPwus8d9AW2481enpVzUoR9oVh8v8AxKoRx3zEv+NQ+H7dY76EKT98fzr5Kx9MpaXOm1iQS66k&#10;mcZvoz/4+Kyv2p7mGP4LeNPMTg6PdIB7kEVqywLNq9vuz819F/6FXO/tZ3CQfBjxZdFAxaHG09Du&#10;mUY/Wvocpj+8gvNHg5k/dfozu/BChdCs4CMeXZxLj6IK6C3+QZArG8Mwj7JEgXkRru/KtxYEMX8Q&#10;/GvWj8Tfmeb0RG2wtkiih4AWzk/nRTuZ+0O1BGelIw2yKzf3unpTsY/hptz8oVz/AA801uc55P8A&#10;s1NBL8GLW5VD++1HUpDk9c3s/wD+uuRtYSZNRJTb/p0w+b2bFdh+y7ET8CNBctnz/tDbgOu66lOf&#10;1rDe0C32sAr01i7/ACEzj+Qrk4gXNJrzPSyWXL9xn69bPBdwsy8SabAV47eWo/pUWkQMl5DhPlLZ&#10;rb8fWRh1KyhX+Hw/Y9fVog39arWlkkS6fIM7pIN7f9/HH8lr5nlZ9Aqi5TQSMHU7Nj3vo/51x37W&#10;Jlk+CWuqpy0stqnf+K7iFd5DbMNW09Av3ryPP61w/wC06nnfCq6tCPlm1jT4z75vYq9/KY8taHqj&#10;xcwnzU36M9N0OPy4vlOOMVtoimHcPwrL0KDCYZR6VtNbgICR8wruj8LOGUrIqMp3UU8jBxiiq5TE&#10;7DBIxVfUZFhtZJW/hiY/pVhcE9+nes/xVcLbeH765/ijsZm/JCa0j8SMzzj9kqE/8M/eCQ53NLps&#10;Tls9d0hb+tUlsnkn1QgcNq13j/v/ACVrfsm2z23wI+Htq2MnRLA/99BT/Wo7O2At7o/3r64P5zOa&#10;5s6jzVmv7zOrLZckfkhvxY0/7N4hjjC58vQ9PU/hbIKyhaeXFpOBz9hz/wCRpa7H4uWiyeIrqVR/&#10;q9L08f8AkBKx5bRWfRItrf8AHjHt/GV68X2PY9GFb3EWIrNT4p0u39L6HNeY/tHvv8B2cJjyLjxV&#10;pMYH1voq9qTTVb4mabaSYwNWiVsL6V4z8eYlvPCvh2KQf67xto4H4XKt/wCy16+X0+WtD1ODFVOa&#10;nL0PWNJjHAQVrToUQbD2qjo0JOAxxWhebVjx7cVvuYyKMjfN8zUUMMnJFFPlJOwVeOTWF8ULkWPw&#10;8168K/6vRbpvyhc1ugZHzVyfx2mFp8F/F10SPk8Mag3P/XtJWtPWovUyl8LMz9my1Fl8I/h/Z5+5&#10;oemDn/rnHVbSot9oz5+/O5z9XJrd+C9l5XhTwfZj/ljp1gvPtGn+FY3h1Q+l25P8W0/mayzT3qrf&#10;95muE0XyRtfFeEf29qkn92104Z/7YL/hWSIgdX0OJRu/0W3HA6Zcn+tbHxcVxrGqxK2ONNU55/5d&#10;z/hWXp0ZbxRosDH5fJsx7jIFebY6YytFHSRRJ/wuSxRl+7rA/wDHQx/pXhvxZhaXTPBtlG3+s8a6&#10;btz/ALO9v5Ka92kj8r4yQFf+WeoSsPwikP8ASvC/ifufUvh/bIP9Z44tiR7C1uTXp4P+ND5/kclV&#10;+7L0X5nrujR7l6ceoq3f425qPSo2EWFFLqJO3BFNBzFFmO7rRSHcT1ooDmOyUnpXF/tIMqfAfxkS&#10;f+ZYvh9MwMK7QkZzXCftNu0XwE8XN66DcAZ75XH9a1o/xo+qMZP3X6HQ/DaMwL4fixxHFbDj2Ra5&#10;nQVK6fZ7Rj7n9K6rwwWs7uwJ/wCWMa/d9krmtGUQ2lluI/5Z/wBK5swleo/VnRhf0Rr/ABbBOs6s&#10;R/z20/t/07GsvSsf8J3pMJ/gWy/9AU1rfF+RTrOrHdgNeWP5C1/+vWZp/l/8LG01D90NaD/yGlcP&#10;Q2jsjoL5tnxXmnQ/6mS8f8reY14b8Rt0vi74b2w2/wDI1+Yecfdsrjn8zXuepLn4i6o4X/V2OoP/&#10;AOS0v+NeG+OPLPxV+G9oV+b+1L6SPGBjbZv/AI16mF/iRfk/yOSp8Mvl+Z7Np2BGNwPSodVXeQCz&#10;YU5G1iMfXFWLGMiFc5HHNV79vnxUjKe8UUpR/QH86KqwHXrv8zGz+H72elee/tWySRfs++KmT7za&#10;eqKv+9NGv8jXoWXzivPf2p2ZvgjrEbH/AFk1jH9d17AMVph9cRBea/Mxl8D9DrLT91eqQGysMm0L&#10;7RtWDpSYTTwwz88f8xW9DKDfySBWXbb3B4/64vWDoxkd9LQrt/eQ/N/wJa48Y/e+bOrD7P0RofFl&#10;lOpak6ovzX0G3PoLRP8AGs/SVMnxPsYVH3bq3UZ7fIlaPxbOL/USWXnUlHT0tIqp6EQfivZjG4jU&#10;Ylx+CiuN7mkfhR0OpRM/jfxBMP8Alno2ov8A+QXH9a8I8WKX+PHw3hB+7/azj/wFQf1r3/UF2+If&#10;FsrceX4evcfN64X+teD6qqz/ALQ/gWIuqmPSNYkUbc5+W3X+teth/wCIv8L/ACZyy+F+q/M9mg4i&#10;XPpzWdfPukJzWkP9SMf3ayro/vCQaiO5RGORkZ/OigfLwWIoqwOxXAHB615l+1lctB8JBArf8fHi&#10;PR4P++tRtxXpoAJyTXmH7VTCTwbollu/1/jnRFxjOcXsbf8Asta4T/eoeqOep/DZ2UkgikuLhCTs&#10;s7k8df8AUuKy9NhH9oaShH/LaHP5itC4lAS83jO3T7g/j5TVTtyY9e0yIfw3MPP/AAIV5mK+JHZS&#10;2LnxaCLqF0c9dWkx+FvDVHQGkHxYhYt/zFV24HuKu/FlXF/OrfeOtXIGe+EhFVvDzAfFeNhnK6me&#10;B7NXP9ouPwo6nVY287xtLldv9gzKOOuZoxXgd4iP+1F4QjKMzR+FNWdcdBmW1Fe/62nlaX40vMf8&#10;wnYeP71xFXhNpbtN+1FoUmw7YfA9+yt2Ba6tx/SvWw/8T/t1/kzi+z81+h645YQcjtWRcSKz529+&#10;tat42IMg+1ZEu3PGaiJsPQArnFFLGPl6mimRc61vlNeW/tPD7RaeC7PK7pviFpX3v9lnf/2WvUTy&#10;K8u/aJhS58QfDq0Yr83j+3cLtPOy1umzXRg/95iZT+FnWXBzbX43fL/Ztx/6AahG0eI7ADqs8Z6e&#10;hp85JhvVzz/Z036gD+tRHA8U2inBxIuK8nEfGjup7XNb4rwLN4l8iP8Ai165C/nCKy/CgDfFW3kU&#10;9dWY8+m81rfEklfGMC/3tbuD/wCRUH9KyfBYL/E+x8tf+Ym3Hr8xrB7jj8J2XjICLwt40ZPuyR20&#10;a/jcKT/IV4bpEPm/tPWJAb914DnPsN16v/xNe8fEhPs/gfxRIqld95aJwP8AptXhvhyOWX9pcYC7&#10;YvAi7v8AgV5J/hXr0Pjf+FnFf3fmv0PS9R2rb8v+OKxHkUvu962NWYLFgVjA5OO2ag2LcTLs5NFS&#10;W0amLmitOUzOmPPavMPj2PN8ffDO3V/+Zwmk2+uzT7o/j1r08eleZ/GSTf8AF/4Z2ww3/E11OX/v&#10;mwkGf/Hq1wf+8L5/kzOp8H3HURqZBdIWOTalfwLqDVV3X/hLo43J+WT+lXdPfN7ImfvRqP8AyItZ&#10;0R83xpsBGPtBFeViPjR1wehtfEVxN4xsyg+Z9SnbH/b24/pWd4NwPiHZyLjd/aBwzNgfeNXvFt0s&#10;/jLTz93/AEqZvzvJapfD3dL8QdPEne8H865y76WO1+K80kXgHVkJUm41i1U7W9Czf0rxvwhAzftB&#10;alKW4j8F2aj8bu4/wr2r46wLB8PSFO3zPEkIHv8AJJXjXgxM/HrxA4XPk+E9NTPpma6avVofFL/D&#10;/kca+Bep2OrvtUAisqMkyYP0q9qs27v+I7VRtTukyWoWxctzYs4T5C5ain22BCtFbCNreQM5rzj4&#10;pbZPjb4AXB3Lb6zIPwhhH/s3616JucDAFeb/ABAcS/tBeDYix/c+HdakZfq9kuaeF/jfJ/kzOfw/&#10;d+Z1GmgHW4lCZLMo/wDHhWDpepRTeMJZBJkfbn7f7Rre0K4KeJbdxCzqmWKrz0Gc1w3hi/uLzV2n&#10;js2G+Z33Nxjk15GIklUsdlOPMjr/ABBq0A8Qabcb8/I8nfODcSmj4c3aXHjnTfL53Xa/zrN1hI5d&#10;T06SZORp6f8Aobmr/wANWQePNNVYv+XpcN6VhqaWPRf2gpYT4I02GPAMniT5l3ekMn+IrxvwZGYv&#10;jV4wuB1GkaTF06fLO39a9m/aJh8vw/4dtzhjJrk7sQPSL/69eKeD7p2+LvxCIb/UvpMKLj/p0Ln/&#10;ANDr18Pe1Rvt+qOG/ux9f8zodSlld/f3punjDDj8qhvbphL8y1JpnzusgbHfk0y3ub1ureUOKKdC&#10;P3Y/eUVothGmrAnGa8y8XSpN+05okSyZNv4H1B2T033dsAfx2H8q9LAGeT+deUa06S/taGILzb/D&#10;tf4uz37/APxFXhfjl6P8jOpsvVHbaFdfZtWubsH/AI99NuJfphK4XwlLcRSRO5b7uc/hXYAtBYa5&#10;eKR8mhzDr/eKiuU0cCF1QYGFxzXk4n4jqg9DR1TUpzdWL44/s2H9QT/Wr3wzvZX8daaoG0faVyao&#10;64jw6hbWxP8Aq9Ntgf8Av0p/rVr4eyFPG+nELkfaF46ZrnlsaX6Hrn7Ru5h4RtFH+sv7uTHriNf8&#10;a8D8G3c4+L3xNDD7uvWEasF9NOg4/MmvoL46RSXniHwVagfw3z4zz92Ovnbwjeo3xS+Jz9NvjGOI&#10;49U0+1H+NephHzU5vyX5o5P5V5v9To7y6CvlzgVe0JNzqxTn+7WbcN54+7WvoMIVlOfetLXGb0aL&#10;t4NFCjaKKnlYF8c84FeUhln/AGrvEUjoP9H8CaWiN/vXd4T/AOgivVDnHNeV6PC8n7S/je9Vl2Re&#10;G9Ft19d268kP/oYrfDfa9H+hnPp6nUXKZ8L685Bw0NvFx33TDj8hXI6arPrEcHm/fmVNvQ8muuu5&#10;dvhbUkZ1HmXlqB+Hmt/QVy/hK2e68TWchwf9LUj5v9qvKxL/AHh10/hNPxSjnxdMivkJYxBfwhWp&#10;fA8ch8XWDlsfv1qTUYZZvGuoqyfdsBx9IEq34Fglj8WWO1OfOHGK46kvdZa+I9d+IgjvvG/hBRNk&#10;R6XqEhJ9ljr5e8B3sM3j74jXK4bf49uQ2OxWCBP5LX074smLfEGw89Nv2Hw3duuWz954xmvkv4Ra&#10;j9t1nxrfAZM3j7VC3/AZFT/2UV6mW+9hpvyX5o56nuyivU79ZgxyFwc10XhxWaLe4xWBbBZZADXR&#10;eHFKqwxke9dUdiTW+SijaDyDRRygXt3P3q8z8MRK/wAaviLd9Cr6RFj0xZ7+P+/lelMOeK8z8I/a&#10;pviZ8RryFA3/ABPNPh2u2AAum2xPQHJ+fp/LrWmF+Gb8v1RnP4o+pu3lvLeeFrxYh839pwrx/wBc&#10;pKreDvDNzDr9iFhxm4Tlf94V2nwq0ax1qK/tNQjLJHfRSdOD+7YdfxrvtL8C+GYtXtbnzzhJQdrY&#10;wP0rwcVRnUxF0zrjUjCNmeR3ls8XjLXR5P8Aq7I9ufuRj+tV/BRvrnxlZvDG21Zgeleg+NvC0Vjr&#10;WuSq6bpIXUcc/wCsjH8qh8B+FVs9Ut3SMbt/cVw1XUjdGsXFq5f8d3flfEG8knGEj8Gu30PnR18j&#10;/s9Si40PXdRz/wAfHjPWJOv/AE+SD+lfVf7QMkmkXes6jsKq3hnbGwz0MsYP618m/srgTfDH7Q7/&#10;AOu17VpAdvXN/PXvZXzRwc7+X6nLWd6kbHq+lQiV92f1rsdHiSOEAYx9K5LSFCygI/4V2OmAm23s&#10;u32rqiSWGXngrRSNknqKKOaIFgsrpvHSvPfhTH9r8QfEK9Ync3jaSL5hjiOytEH8q9CPTP8ASvPv&#10;gG73X/Ca30jq32j4haptZfRDHF/7TrXD/wAOo/JfmjOXxR9Tu/AOrWumrfaW/iFdPuJpo5ommhDx&#10;SBVKlWyQe46Gux0/XYbDS5brVvFGlzOy4gW2EgJ9yCSPyNeJfGbRL2TRxc6d8rRtncB09+K5P4Yj&#10;xJJfLHqGo7YkbcTNI7Lj8M185jo1YYhtHo0oU50z6fLz+IvGGvzsYxHCHjXnr++Tn9K07OG58KXa&#10;6tNLbopQiCORvm6dSK4Hwp8VPDGhzajfaxrlrJPeXGVjhU7Rlt55IGeg7VB45/aB0vW1KT6+sKnG&#10;37OoUkDtkg4/CudVKKjzSepPsarlypaFH9sP4hyL4Q01xdxSXF/M2nyLGpX91lJd35pj05FfPH7L&#10;MQt/gho804Ba4mvJsr/t3czD+ddz8Qdff4l+JtPgjWRtP0lWkZpMfvHOAOcZOAO571yn7N9uz/BD&#10;w3mALu07f8q8Dc7N/WvosvtLAyl3a/U5q0fZ1lHsn+h6j4bgjMvAFdXGAihSa57wxYxxx+dLG3pi&#10;tpZIsbvm/GtOUkssyg8Ffzoqm725bJk/8eoqfZga6KScg15l+yxM0ngLWb2Rtz3XjzxBKX9R/aU6&#10;j9FAr0oyCMZIry/9khWb4I2V+el9q2q3i89Vl1G5cfoRW9L3cPP5fqTL418z0DWmSaFoZF3KRiuR&#10;n0K3hZjbDYGb95Htysi91Pse+MV2F5G0g4rLurLecivPxFGOItc6qUvZnKX+iCa3xaW+n2rd2xtC&#10;j2XJxWNJ4b0W0nNy9y17cA/KgysIPr6t9Oldhe6D5xIHfr70yx8MwRuHaPOP7xrljl9FO71Oj6xK&#10;xjQ6d/ZegXl/c48z7PJLI30Qmsj9mjSDF8DvB9s6bW/4R61J3epjB/rXV/EO3+yfD3XrxUG6LRbp&#10;l9OIWpvwQ0xbX4R+F1kj5j8O2Q4/64JXs0Y8uFaXdfkzz6kuatfyOtht3toVjhkXaPvL61IG3L8y&#10;CmHDr8rUiuyny3OfSpAUxgn5cCinFgDyaKALV7IsNpLMzYCRsx/AV5/+y3p5079nrwfblt27Q45i&#10;fXzCX/8AZq7LxZdfZPDOqXDIyrDps7+Zx2jY1gfAuAW/wV8Hxx7QP+EW08jaOBm2Q/1qo6YWfqv1&#10;J/5eL0f6HUzSJvEO75mGQKhlt9xwKmOc5PakPsK5TYrfYkI3GnGBFGNtTMhPSkZeOKBcyOS+OMv2&#10;L4K+LLwrjZ4bvTwf+mD1q/DyxXTvAOjadnPk6Tbplu+IlFc/+0nM0XwB8XMgyzaDcRhT0O5duP1r&#10;srACHT4kl+XbGo2+nFdsP90/7e/Qyl/F+QTW5cYDsv8AumkWPbIGJqXeGPyijjFZFDNoPNFObJOQ&#10;cUUAYnxf1H7F8KfE97O+0R+Hr1sjtiB6n+GNp9g+HXh+wDBvI8P2MZKjA+W3jH9KwP2lZZrD9n7x&#10;ndluf+EZvFH1aJlH866vw/aNa+H7KzTgQ2caD6BAK2t/sr83+hn/AMvfkXipAxmlCgcioPLnHVjT&#10;t86HJXiuX2ZoTHJHTpTMHHB6VF9tBbaU71J5gAOBniqUVEDh/wBpQD/hR/iBG2r5sNvD83+3dQp/&#10;WuxA5bfyc1xv7QbLN8MpbZv+XjWtJh2+u7Ubf+ldZe3VpZpJd3dykcan5mkYBV5rokrYePq/yRn/&#10;AMvH6IewI5Bp6NnBzUTg4yGpImIPSsTQnL4PSim5PrRQBwv7XjMf2dPFUZPyvpqq3uDNGD+hNegW&#10;oCxKg+6B0/Ciiuj/AJhV6v8AJGf/AC8+RMfWo2JK5PvRRXOaFW7H7pjjtTrXlcGiigDi/j9x4T0k&#10;D+Lxloob3/06Kusk4LEetFFdEv4EPV/oQv4jHADAojA3YxRRXOWPb71FFFAH/9lQSwMECgAAAAAA&#10;AAAhAMEETRybIQAAmyEAABUAAABkcnMvbWVkaWEvaW1hZ2U0LmpwZWf/2P/gABBKRklGAAEBAQDc&#10;ANwAAP/bAEMAAgEBAQEBAgEBAQICAgICBAMCAgICBQQEAwQGBQYGBgUGBgYHCQgGBwkHBgYICwgJ&#10;CgoKCgoGCAsMCwoMCQoKCv/bAEMBAgICAgICBQMDBQoHBgcKCgoKCgoKCgoKCgoKCgoKCgoKCgoK&#10;CgoKCgoKCgoKCgoKCgoKCgoKCgoKCgoKCgoKCv/AABEIAbAASAMBIg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0pJO84FPVFH1psq4kapI8sNoFe&#10;cd0Qb1xXN3wc6ncIDyfun0rpZUATrXOX67tVmIGTj86iexpE1NUZ4jeec+4p4DuRn1/0F+a878aQ&#10;Muq6h3H/AAiOmE/9+rL/ABr0DxKypd3kbNx/wr264Pf/AEBq43xRGTc6kuDtbwfpfPr+6sazl8P9&#10;eQR+IpfCEbtXkchv+PNgPzFZ3jqSV2mt1PDSmtj4Tx/8TaRV/wCfU9/esrx2PLuSjHBMx49ax0NL&#10;aifCqAx3zor/ADUVpfC+1j+1b8fxfnRT0JasenTpidgf/wBdOjBHQUXQxdN9acDjmuwzQki5XOK5&#10;64UNqMuK6KXIiwVrmr37UbqYWwG7HyZqJbFR3LHi75NTvN33v+FfXQHP/Tka5LW7truxvLuGHG7w&#10;3Y28nOfuNEu78olP411HieKSLXruO6YH/igrrOG7fZD/AI1ieKbO3tNP1OG1i2pHoenfdbPzMEcn&#10;P/AiMe1Z1PhKpr3il8IY86hMQv8Ay7t/Osvxqglv2YD/AJaEfrWt8HMNd3GO0JH61meLIiuoTRHb&#10;8szA7frXObfaNf4a2xM54oq98OrdkuCyj7ygt+VFUiZbnbX277Wy4poJJw1WNTwbtgo4qFQM5Ndh&#10;zrYHzhselc+/Oovj+71ropA2zdxj+Vc67E6sYgn8OS3p7VMyolXx/cPb65fugyy+AbolfX/RKp+J&#10;3aTQb62FusY/4R7SN21fvHyo2yf++/0q58S1WDXb9h97/hAbgs3pmzqrrTxzeHNQdhz/AMI9opGf&#10;+ve3B/mKyqfD8zSn8Rl/BcM09w/rGR+tZ/iO3aLU7mOb5WW4PWtL4JEmS5Gf4W7+9Q+OEEXifUFB&#10;3L9sYrWX2TT7R0Hw1RiWduvrRU3wzj3Qk49aKozk9TqNbeW3vljVRhsUbSq1N4hVBexKV57U2RMo&#10;Miuo54kF25jty4/AVhZxqUin+6K3NUUJZGTHQqP1FYzov9qSDP3VH8qmRpEx/ivM/wDb2rRkf809&#10;uDuP/Xkai1+QRaLe2xPzHw7ozD3/ANHtP8c1J8UGE3inVxgEr8PbgL7/AOhmm+KQraZcLsX/AJF/&#10;SSJO/FtaDH/j36VjUeliofEZ/wAECrNcr32t/OmePVhTxZfwRHpcYP8AvbRn9c0/4KKgF0y9TG38&#10;6y9aYyancSFjuaVi3vzWf2Tb7R3vwyTbabyvaip/htGqaYqHO7bxRVGMviOg18br1BjpQg3x5p2u&#10;oGucj0pqtiHIFdUjGJV1Vs2rLx95R9eRWKm06rIpH8PX8K1tSUixZj3kU/qKx3DHUpCOvH8hWcjS&#10;Jh/Ee4z4x1dAv/NPbjOf+vQ1X1q5afQ724DDKaHpKfTNraH+lN8fSs/jTWnkb/mnc52r/wBelV9T&#10;fy/CmpB1ZWGk6K31P2O3qZxHGWqJfgo4MVwf9hs/nWVdvF/asyAdJT+HNaHwPP7u6zz+5J/WsW5W&#10;RdfmjlZvmmblvr0rLlNeb3j1LwiVgtIhH/coo8Hx79K3Y/hFFaJGTlqdBfQs0ZkXnLdajhUum0jj&#10;HNWtSiaODbzjtVaIttC7fmrdsySKfiSJoNDmdR028/8AAhWM8e7VZlQfWt/xWMeFbxifl8ten+8O&#10;KyEH/E1uSQc9h61nJmkdjlfHdsI/G2rRk5/4t7MOnb7JVfxVabPDetAfw6foqg+32SL/AAFXPH8m&#10;fiJrCqp/5J7L/wCklZ/iqWUaRq0Slth0XSm/EW9rj+ZqZMuK1HfBWExWVw3/AEyx+tZN1Zm51lzn&#10;/ltn9a3PgtGRb3CDn91nNUbqyltfE81tIvzJPhvzrNF2tI9I8NQrFYxr5fGwcfhRU2iZW3j2r/DR&#10;Whi0zd1dP9HLKe9ZsZJIx+Faur4NmzAEYrItG38MDWrJGeLd6+F5lC5ZmjXb9ZFFYrvs1G4lB+8K&#10;3/EI36XsK5G9P/QhWBMCbyYKO3P5VlM0pnL+M33+P9Ylx/zT2b/0krP8WSItlqqA9dH0tR/34tv8&#10;KueKWMvjnWABj/i3s4/8k6zfGXEOpRnvpOlBv/AaCs6jsaQWv9dzW+DoxaXBU/8ALDis9bia+16S&#10;aY5Zpclvxq98HlYafcIrfMYOG9KzdEZG12SNh/y2P481MdkU17zPUtI3C3hQH+GipbX91BCzKF+X&#10;0orYxN3U1BsWytYtpy3ArdvT5lsymsODO/HvWhmO1pGOmbwf4l/9CFYDAi6nJ/u10GsZ/spjj/lo&#10;n8xWDIMXk4A/hNZzNIHH+ICJfGmsSD+L4fzf+klZ/jlRDfalAu4qun6am71xbQ/4fpVvxBIf+Ez1&#10;hSu3Hw/m/wDSP/69UvHc5MmrF/lIg0kHnv8AYxx+lY1H/XyOimtvT9TY+D+Fs7hQefJ/SsvRWjj1&#10;xsJy039a0/g8w+w3TZHMINUPDgSTXvLc/wDLT+tTH4UEviZ6rCqPZR5HzYopbYCOKNS38ORRXQc5&#10;sXLZtmX2/KsaDiTJ9a3LiPNuwXpWEmQx2jPzVoZjtU3Np7ru7j+dYLkG8mAx909/aty/fFixbuw/&#10;nXO6ncCye7upMAJGx/Ss6htE4vxM+fGusEP974eyD/yTqj8QLiL+0dajcg7o9JZfp9k//VUHiLUT&#10;L4t1a5z8v/CtyfpmyyK5vx74rtZ9a1iRJPlVtLhVW4Y/6G2eP+AfrXPUa6/1odNOLf8AXmehfB98&#10;WF4w/wCfcbfas7wrOZfEirk/6zJ/OnfAvUo7qyvoQ3C2u8/hWf4E1FbrX0uo4/laTcoPpmiPwoiX&#10;xM9rf/jzVUb5ivHsKKrq7mJcDt+dFdBznTtjyWQ+lYHCM23+9XQNlo8D+Vc5O5SZlHHPpWhMTJ+J&#10;HinT/Bngu+8Va1cCGz0+NZ7qZjgRxhhuY/QZP4VyPxa8RroltqXz7dsbDBqv+2TYprX7KPxE0lnZ&#10;VufB+oRs47ZgYZr8g/h9/wAFnPin8JJk/Z6/at8LtqlrYWIsbHxdZyM11LCjMkbzhjibCgKZAQx2&#10;5YFtxOGIfu2jv26ndhaEqkueXwp2b6J9L9j9NtT8aW5tPEwU/Mvwxs5g3Hyj+z5B+ZJrxn4kfFi1&#10;vvinqgih8lFmxtcjcuxRHt/8dP1ryiw/be+GGteJdekm8RLHbW3wjtkkaKUMz79PtWil2MQMAzjO&#10;TxjIznFfPXjn9u34V+DzceKfEPi4X1zMpaOzspPOmlYtkn0BPuR1rxsZWxHuqMW76beh9Nl2V0qk&#10;Z1JySSV7trz/AMj9Gvh9+0L4Y+Dvwp8XfFXxheiOx0Xw/JM/T55CyrFEPVnkZUA7lhXW/s+6ld32&#10;k+H7u+bdcXGl20lwy9DIYlLY/Emvx4+Hnx4+Mn7dHjaz0vxDJJonw+0zWEuodHhYj7XJHwpdv+Ws&#10;nLf7CZJA3cn9gvhLfxQ63a2VsFWOHYiKBwqgYArto1FG1KT95avyPJxWBlyuvFe49E+9uq8j6KBI&#10;tlkY/Ltoqi1yr26etFd54tjuC22Pdn865eecm4cEHhq6OTlDg1y1+fLu2Unv+daEnB/tSMT+zf46&#10;Ut97wvej/wAhNX4G/FzQ9G8Qarcafr2mQ3cO4uqTR7tpJPIPUH3FfvT+1TMq/s2+O33fd8K3x/8A&#10;ILV+D3xSkaHxLJuPWPn/AL6avm87lKM6bi7PU/UPD2jTrRxEZpNaaPVFnxh8H/CM3ibxRPbz3cLT&#10;fCHS4WWOYbQn9m6YOAQeePevLPDnwV+HGkaa2pSaXJfTLOqq1/JvUDbz8uAp59Qa908UzlfEHiQp&#10;z/xabSuP+4dpleX20g/4R11/6e1/9BNctbHYz2ajzu3/AAx9NluR5P7aU3Qje3brr02PXP2VZwPF&#10;sECJtQNtVVAAUccAdq/Vn4OyK/iFSvzAScCvya/ZTnH/AAnFqpbrI349K/Vj4HXYk8QbVf5VkxU4&#10;CXLiG+6R4/FVONSmkul/yPpAsfs0Zwe1FVPPMtqibzRX1MZaH5PKPvHo8jYRiRXI6nL/AKc6hvxr&#10;qZW4xuz7VyWqELfyBV781rIziee/tUDP7NfjzPP/ABSt7x/2xavwd+Mb+V4mbLdIB/6E1fu9+1OW&#10;P7N/jpieP+EVvv8A0S1fg38b2WPxYwz/AMu6nb69a+dzqPNVp/M/VvDnSjiX/h/U6vxVdMuseItr&#10;43fCPRz/AOU/Sq8ytbj/AIp5vm/5e1/D5TXonjOWM6/4kwf+aR6NjjudO0qvMbYn/hHWGf8Al8X/&#10;ANANcNanaK/rsfV5bU5pS9P/AJI9d/ZRIPjmzZuQZm6/Sv1S+AJY+IJAp/5bE5B96/Kj9lBv+Kzs&#10;wD/y0f8AlX6sfs/If7ZaTb1laqwq/wBo+48DiL+E36n0RG58lfm/hoqLzVW1VVPzbaK+pitD8ll8&#10;TPT5D8tcjrIdb6Qn1rrgu7vXJ662NSZc1dzniea/tTyFf2bfHRP/AEKt6cf9sWr8GfjnIo8ZMAPm&#10;+zqceg5xX7yftUMD+zZ464/5lW+6/wDXFq/BX47sB47lDt921QfzrwM21rU/n+h+q+H3u4XFP/D+&#10;p0/jFwNY8RSdcfCbRRgdydP0rmvNLV/+JBjPW8/9lr0TxrMBrPiHb90/CnQh/wCU/Sa83tnH9hhg&#10;el5j/wAdrmrL3V6/5H02Vy9+fov/AG49g/ZNOPG+ngHrcN+PFfq5+z/C51TeG48xj+tflB+yd/yP&#10;mlbs/wDH1/Sv1j/Z92jUo1zwzGs8N/vJ4/EX+7Sfkz3oqpRWJ/h4oof5Ihtbp0or6qJ+RM9ODMz7&#10;Nv41yuvY+2tuPeurkPy5Fcp4iONRY/5NN7GMTzP9qrj9mvx0vX/ilb4D/vy1fgj+0A+PiJcKxHEY&#10;H86/e39qoA/s2+OcH/mVb7/0S1fgh+0McfEm8T+6uOnu1eHmWuIp/P8AQ/UuA3bBYp+cP1Oi8bOx&#10;1bxC+F/5JToR+n+gaTXmtoxGg/8Ab9/7IK9E8cSqdZ8QEZP/ABanQ/8A0g0ivNbWVToq8nAvG/H5&#10;FrCsvdX9dj6LLZe/L0/zPaP2TGx480hT/FfYNfrF8A1xqscezsT1r8nf2SSW8f6Jg/8AMQr9ZPgL&#10;iPWlVm/5ZscenIrHDr/a0eVxC/8AY5+h70iExfOOMUUK7eRyOn60V9RE/JXc9QcKV5rlPEYUXzcY&#10;yMV1rDnKtzXJ+JlP28im9jOJ5f8AtUMB+zd44VOv/CK3o/8AILV+CH7RxEfxQ1IKR8srD6YZhX72&#10;/tVYb9m7x0QOnhe9/wDRTV+B/wC0mfL+K+rIf4biQf8Aj7V4eYe9iafo/wBD9P4Fly5fivWH/txt&#10;eOmCa34gGf8Amlehj6f6BpNeZ2swGhKG73zj/wAhpXo3jmQNq/iJgeB8LdE/9IdJFeZRHGgRs3/P&#10;+/8A6LjpVI3ivX/I9zLZWnJ+X+Z7r+yCFb4g6A4b/mJqP1r9bvgJbKdcH/XI/hzX5H/scrv8feH8&#10;/wDQUUfrX65fAVW/4SZlXJxB0/GufD/78jz+Ipf8J8me6BcxbRjp2opQhAwR2/KivpI7H5LLc9NY&#10;nGK5TxPH/p7EZbiuqIwdua5rxPj7eSfSm9gieUftTrt/Zw8bkr/zLF5/6JavwK/aUbPxY1jc3JvJ&#10;R/4+1fvt+1Yc/s4eOF/6le8x/wB+jX4B/tHNu+K+tPj/AJfpvm/7aNXi47XFQ9H+h+mcFO2W4n/F&#10;D/241fHmE1jxEq/d/wCFX6GP/JTSP8a84jOfDcfvqEmfb93FXoXj2XZrHiIFf+aY6F+H+iaRXnUY&#10;/wCKciJP/L9Kf/IcdVU0iv67Hr5bLWfp/me8fsYsf+E88PH/AKiin9a/XX4CxFfF1wufuQgfWvyI&#10;/YrBbxv4fUEf8hRef+BV+vPwBUf8JjfKw5RVHP51y4eN8d8jg4il/wAJrfoe4hnZcgmilVcLjNFf&#10;RI/K3uemAlTwK5nxSuLo8fw105UYzXM+LSPtmQf4aHsETyj9qX/k3HxsWHXw3dBf+/Zr+f39oeUS&#10;fFnWnydv2+b/ANGNX9Af7U5A/Zz8bMp+b/hG7oL/AN8EV/Pt+0ES3xR1p/TUJ+P+2rV42M/3qHo/&#10;0P0jg9/8JuI/xQ/KRt+PmSTW/EwXt8L9D/8ASbRq86Rj/wAI3Co/5/pv/RcVei+NiDrnioFf+aW6&#10;Kee37jRq85+74ctx/eu5T/47HWlbZHsZb9r0/wAz3f8AYiP/ABcHQdx/5iyf+h1+vf7Pkyr411ZT&#10;08zA/KvyA/YfOfiNoSkdNTjwM/7dfr7+zzA7+Mda2nj7YRXLh1/t3y/yPN4jl/wmv1X6nuuMqBRU&#10;kYCBTu6etFe/HY/MT0jn7pNcv4vTF4CrV1LEYH+RXLeLGzequP4e1DBHlX7VJX/hnLxgxH/MBuP/&#10;AEGv58fjs6zfEvWW/v31wee/716/oP8A2qdkf7OPjHcnP9hzf4V/PX8bMD4iat83/L5P+H7168jF&#10;a4qHo/zR+i8I/wDItr/44/lI6Px8dut+K/l/5pjogP8A340avPJfl0O1Tr+9kP0+7/hXoXjp1/4S&#10;bxNC38Xw30df/JbSf8K88nP/ABL4UB+6z/0p1dbI9nLvhk/L9T3X9h0hvifoBIP/ACEY8/8Afyv1&#10;+/ZiYz6/rUpP/L8/P/AjX5B/sLNt+K/h/I+7qEf/AKMr9fP2Tdst9rEuOP7Qk/8AQzWWHj/t1/L9&#10;Tx+JJf8ACfb+9+h7rGu35HG7Pc0VLHHk8tx1+lFe3HY/OWz0ZVUfdrmfF2GuRjpt5rpuOQa5fxg4&#10;Nwv0oYI8l/apdW/Z18YRj7x0aQfqK/np+Mkgl8darL/eu7g4/wC2r1/Qp+1aq/8ADOniw55/slv/&#10;AEJa/nl+LgP/AAmGosW/5ebj/wBGvXk4iP8AtUfR/mj9E4Tf/CbV/wAa/JnSfEO58vxVryE/e8D6&#10;Qn1/0XS/8K4WQ7rdVA/vV1nxIkK+Lta3t/zKulR/lb6f/hXHtjys/WiXxHtYH+Ge+fsLAL8XPDwc&#10;/wDL6n/owV+u37HTtPaahKR9++kyW/3jzX5D/sLH/i8HhwMP+XxT/wCP1+vf7FMBPh24nC/euGw3&#10;Yc0YZf7S35fqfP8AE0v9lS8z3+3Xc6g9f50U6AHcrYxRXrR2PgTvsuPvNXN+LY2N0qn0rpioP3W5&#10;/lXO+Mi5ljjA/hokCPH/ANrBMfs8eLDz/wAgs/8Aoa1/O/8AE7f/AMJLeEt/y2m/9GvX9EH7WzSD&#10;9m/xcueTpRwf+BrX87nxHbdr95IR/FMW4/6atXl4hf7SvR/mfoHC7tl1T/GvyNT4mTO3izVCWJ3a&#10;Ppsf0xDaf0WuZI3R4z/Ca2/Hsj3Xiy/kQ/L9jtM8/wAIghH86xUB3mP/AGc/mM05nuYP+Gj3n9ht&#10;jH8WvDpA6XH9a/YP9iePd4RluB085gffmvx7/YqXHxV0Dk8TH+Rr9iv2KIlbwOwQ/ek6ZqsMv3rf&#10;kfN8TS/dpHvFruMqg/lRTrSPEqsvXp1or0VsfDnddHWuf8XM5nUbe1dEC2cmud8YnbJGwWhhE8i/&#10;asTP7PXigOOPsKj85Ur+dbxgBNd6nIxLbbV2+mbgDNf0UftXSbf2e/FD4/5cF/8ARqV/Ov4kTb/a&#10;249NPx16n7YleViH/tHy/U/ROE1zYGS/v/8AtpZ1uL7Zq2vSqMrbaRA+70O+1T/2ajxDpQsLnSWU&#10;83Wg2s7HHdlP+FTWKm4tPGtzu4j0G3I/8GFiv9a0fFduWfw7v7+E7L/0A/40VpctNs9rAx9piI01&#10;/Wh6V+xYmPitoSnvMcD8DX7FfsQrG3w88xk5aT71fj5+x7H5Pxh8PxqP+WrH/wAcav2F/YgQD4ZR&#10;nP3nP4VphNZN+R8zxZF06nL5s9408H7Qqnv7UU7Tw32pAD1PWivRWx8OdwCMc/8A6q5/xmymSMZ4&#10;Nb7JuOcVz/jAKJY8nsaHsKJ47+1o2P2dfFORwNPX/wBGx1/O5r7eZa6xOP8AnyUD8btT/Sv6Hv2v&#10;Zgv7N/iwYAAsE3f9/o6/nj1oBrHWju6wwqP/AAKP+FeRif8AePkvzP0fhH/c5f4n/wCkFzw+hfw7&#10;8RJW/wCWfh+zHPvq2niui8R2TyXPhtNgz/wiOnH84Qf61z3g1xP4C+I12Tn/AIp+x6++s6d/ga7j&#10;U9P8/UvDiyFiF8H6V097SNv6iox0uTDtn0XDdP6xnHJ/Wx2f7KVs1t8atAD/AN9yP+/b1+v37Eu0&#10;/C+ArH1Y5/SvyT/Z5sBZfGrw/wDKeY5WXd/1zev1y/YoiVPhNayP97ndz1q8rl7SjzeS/U+b4+pf&#10;V8xlDs3+h7lpaE3saqfoKKNJ5vI8f3qK9g/OZbnbDnoa57xkRuTH4V0PTjFc/wCNFH7sj3pPYIni&#10;X7YZX/hmrxcWPy/2en/o+Ov55NZd49H1yVh/BCD9ftL1/Qx+2ayxfsx+LnZto+wR/wDo+Ov55/EK&#10;yR6DrhP96Ec+vnS//WrysV/H+S/M/R+EX/scv8Uv/SDc8MWSWPw/+KVsF4h0TTU+mdb0+vRpbMHU&#10;NBk2H/kT9F7dc6dbmuHjUp4X+MUKJgCw0tRn/sNWH+FelT24jn0M8DPg/Rdv/gsta4s4lyYNn2fA&#10;dP2+fX8r/gjsPhBaiD4s+GZkB+aG447/AOpc1+rv7FcDR/CGwTB4GMmvy2+FduU+IvhW5P8ACtzn&#10;6fZ5DX6ofsao6/CLTwi/wdafD8nLB3f9as+d8VKfs88ku6T/AAR7VoqsdQUsm35sUVY8Oljfrn+9&#10;iivoj8lZ1+CBu/Ouc8attWNjXRcsOlc942jZo42UfLmga3PCv22irfsteMFcZBsYgQRkHNxEK/nw&#10;8YHOga24PW7T/wBGzH+lf0F/tvt5P7K/jBiDuFnBt/8AAmGv59PHY+z+HdZVeP8ASov/AEZcf0Fe&#10;Tiv94Xy/M/SeEY3y+b85f+kHZX0Jj0j40IE+5HpSY9P+JzZ/4V6Xrls9rcaKxJ58JaGcY6f8Su1z&#10;Xn+qwFbL44RY+7daUv0/4nEH+FemePYmtLzQ0YfMfB+hkfjpVpXlcQS5cPFd2ffeGtPmzGc+0f0R&#10;23wmQz+JfDc5PCyXHT/r0l/wr9TP2Ord1+D+mbWx+5+b3r8tfgvuk1DSXYcxzTHkf9Oc9fqh+x2H&#10;j+D+lqyfetww966OHNcHJeZ8r4uf8jyL7xX5ns3huJpb9CT/ABdqKn8KoxvVCjGD+NFfRH5CdOQp&#10;Xaw68VheMlIt4+fZa2+nUVi+Mhuto8j7rUAtz59/btfy/wBlXxa5Of8ARrcH/wACYq/n4+IJ2eHd&#10;SJH3ryEfXm4Nf0C/t7kJ+yl4sJHHl2nX/r7hr+fn4kF18N3iY66jEC3rxcV5WK/3qPy/M/TOD/8A&#10;kV1vWX/pJ6VryfvvjrCg/wCY3pqYH/YXT/CvSPjOBa+ItFiXr/wh3h/2/wCYRZ1wN5bPNqXx0AiP&#10;/I1afH+I1Y/4V6F8fbdk8b6XGR93wj4fG3/uDWNeNxA/hifofhnG0qk/L8lH/M674Gnfd2pZf9X5&#10;rN9Ps0o/rX6qfsiJt+DWkFhz9lWvyz+Adm77m2ZCWsrfT904/rX6ofssQmL4SaTE6/8ALuuK6+G/&#10;93n6r8j47xa/5G9J/wB39T2XwoMX+TRT/BqK95uY/hRX0h+QnQYOenesrxhGxs0Yf3q12yTkH61S&#10;16NJrQE/SgD5q/4KBOE/ZL8Vkf8ATmP/ACchr+fv4jlX8LXC7vvanHz/AMBnr9/f+Cnf2vRf2JfH&#10;GraeP3lvDaOrbc4P2yHmv57PHGtXUz3dpJsZZpPNZVwNrK0gyAPZjXnYijOVdSR99wvjqdDA1Kcu&#10;rf4xsfQnh63ttR1f46SsgCnxnZEj/uJzn+legfHz7NL4+tDj7nhfQV+73GkWYrybwRq622m/Gaad&#10;mUyeLNO6n1v7k/0r1P45WBPiqx1GK6b/AEjw/o6iPuu3TLP/ABr5jiC6rq+3/Dn694c1qKwbS3Td&#10;/ugdz+z/AChlvF+zbVXTZtrFup8s1+on7Msbp8JNJ3r/AMuq8mvzK/Za0KTV9Z/s4/N5tnIir1yS&#10;mBX6qfALw+9l8OdNtJRjbbqMV6XDP+7T9f0Pz/xcrRqZxSS/l/U9F8GRMlx5lFX/AAxZGJjle3fv&#10;RX0x+RXRezg4NVdXH+i4NSIZ5C2/GN3y+4x/jUerZltCQe1AzzH9pT4QW3x/+A/ij4N3F0Lc67pb&#10;wW9yw4jmBDxMfYOq59s1+Dfx4/ZX8SfCPxlfeCPid4MbTNQtpnWRJoeoJJ3qw++h6hgSCK/oYdiv&#10;Fec/Hn4NfD34v6XHpfxD8F6drEKgiIXtuGaPP91vvL+BFc9aKlHU9DAY6pg5O2zPw2eDQvFI8aaZ&#10;oWk4uvGmrWd3DDEoAiljuGlZfod7gfhX3H8Df2O4fipo0Pij4yfDvQ9Nk/s+zgjaa9+Zo4baOAOd&#10;pJyViU49c17FpP8AwT0/Zv0TxIdT0fwNNBNG25FF85VT7A5/nXrPgv4MeHtDUrY6b8vA2zStIOvo&#10;xIr5zNMvrY7lhHZdW7fkfZZTxJRyuLnCck30S9Ot12PL/hn+x54U8M+NdN8QeCmt4dKsBJvgt4Xb&#10;7VIVKqS7n7q5J2heTj5uMV9gfD/w6LHw9BEP4VwBisDw1oPkxLEY+FwNteh6Da/Z7FUA6c17OV4S&#10;OCwypo+VzzNa2bYx16jb6K7voT2Nt9nTbiirG0Afeor0jwz/2VBLAwQKAAAAAAAAACEACOPdXd8Y&#10;AADfGAAAFQAAAGRycy9tZWRpYS9pbWFnZTUuanBlZ//Y/+AAEEpGSUYAAQEBANwA3AAA/9sAQwAC&#10;AQEBAQECAQEBAgICAgIEAwICAgIFBAQDBAYFBgYGBQYGBgcJCAYHCQcGBggLCAkKCgoKCgYICwwL&#10;CgwJCgoK/9sAQwECAgICAgIFAwMFCgcGBwoKCgoKCgoKCgoKCgoKCgoKCgoKCgoKCgoKCgoKCgoK&#10;CgoKCgoKCgoKCgoKCgoKCgoK/8AAEQgBeQA9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/QeyUrDsHarar8uaqWaErxn71W+UHIr5c9w5HxTF&#10;58F4mP4u1UdYIGla8x/6F2Ufmy1oa5lluPm5Z6xfFEoj0jXySf8AkDov5yCiPxGi+E4tLgzatCuf&#10;lj8HXA+mHg/xrttGQR+HF542J/OvPrWQLqjRySfNJ4au1X5uuHt69F0hivhqCNx94R/hzVS+FGnc&#10;6bwrApaQhv8Aloa22jGaxvCIcoxXu7VtSPIDjyd30qTCW5VsADEJN3Xk1cKEDg1XtNwTaq1a2krg&#10;CloxHG64oG5N27ddY+vNZWtWyzaD4leXqumQAf8Af2tTXAyFCD/y/L/6FWdrZEXh7xOzN96ytlx6&#10;/vauO5pH4bHmemWksmstK25lj0i5DH0y0P8AhXplgCvhi2O7/lpH/OvP9ERWsdQvsZMdusat/vOP&#10;8K9AtWxoNnEw6yJRL4Uard/I6jwaM2e7PO41uHI7VieDExYr8vet1hk9akwluU7QxiMbT1q0WwM1&#10;WskUIGxU7MQhx/8AqoJOT1UBn+ZMk3QP0w1c/wCMJWXwj4kkV/8AnzX/AMimt3V3IEYDfeuT/OuM&#10;+IepTQ6XrFhEfkm+zll+j0GkYnL6FeIuialbkcu9tt9vmavSrXD6JZhR/wAtF/lXkun3JFtJaMv+&#10;uaI7s9drN/jXq1sph0mzYf8APRf/AEE1Uuhp3Z1fg5lXTV47/wBa2WlQHisTwnEjaapzyRmtXyD/&#10;AHqkwluFqW8jDHn6VM/MBx6VDHKqrgp2pz3AaJscNtoEcTeTszwpn/ltIM15r8RddY3N9bxnOZY1&#10;b8DXfXdwV8ubsGkbj6V434t1AyR6lceZn/Slx83Xg1pGPMdVP4QudRttLmtri4LbpLqG1Xy+Rlw7&#10;Buf90g4r2YYbRrBw3DSf+yNXz140nZ9Ds9ZgmPy+KLOBmVuimKUkfjXufhjUTqHgnS5mzuUMGH0Q&#10;1VSnyxTJkegeFAW06PaP4a1DGzt+6P1xVDwWyyaFbzAbvMhVt1aMDb4t/wDtNWJjIjtoAFywqW4i&#10;iFrJ8v3UJ/SljBVdoX/69Q6yWXR7ohufs0nP/ATQSeZ+IdQhs/D328P8rWryK38jXz3deIlvY2gD&#10;f8fGrQpuLeoqfRP2oPDfxM+A0gsdTjXWNEWXTtWtBJ+8heNiFfB5w6gEN0J3DnBrxpvia2n6YuqQ&#10;MrNb6tG6LI3BKru5/KvSo4eUj0MLT9pT5j0L4i+OGV5vC8LKsK+LoJtrL825Y5F/yK99+Feq/wBp&#10;+ALF42z5fmHb9EavhDxT8W31bX7FZ7iNpptWlvDtXvt59yBkYH/169wv/wBp/wANfB79nG81G91k&#10;R6peWslrodrHIFmnuJUKgqP9jdvJ7BcHkgHbEYaUYrQqtR5KbbPuLwMVHhuzWMcfZ1KYbIIwK1Et&#10;VQt5O0AnNYPwrWWH4f6PDdv+8XTYd3zZydg/WukBA6vivJl7smjzSGPDIDVXxDk6FeHPS1k/9BNX&#10;Kz/FoUeGdQlz92zkP/jhpLcD+fX47+JfEfhb4rza/wCEdfutNu/Om3TWkpTeC/3W5+YHuOQe9Rzf&#10;tM/EzTfDqwT3Mc26+81laEbWZQOcEY57jgEcVU+P7ibxlI4P3nY9feuG1iQHS4Se8kh/lX1dKPLT&#10;VjSXNT1i7HS3n7R3xA1G7a9s4be3lAbYyx/ImTngEn/9XbtV34aav4j8ZeP01rxZrlxqN35eyOS5&#10;k3bFz0Ufwj2GB7V5zZOGl3H8/WvS/wBnq1F54+t7dP4pkH5tW1SPNHUqlzVI3k2z+hbwNGkXhWxU&#10;L92zjX/x0VsAqBgGsrwphNCtUz/y7x/+gitIyEdWr42pu/UxBDlBjpWV48uGtvBGrSg/d0+f/wBF&#10;mtGFt8Q/lWD8Vp/I+G2uzNxs0m4P/kM1UfiQH8+Pxxkd/FTYP3mY9a5PW7d4fC+lzkn981129HXi&#10;uo+Ne0+K2QLkBj/OsfxpZJa/DXwpOWy1x/aBK+3nJivrYfCkVW+E5ewQCRto75r1r9li1Nz8VtMg&#10;B+Zr63H/AI+K8l0/JlY5r2n9ja0N18adCgC/e1qzT85VFXUl+6ZtQ/hs/fvw8nlaPb5GP3K/yq+V&#10;Dc1S0NgmmQqR92MD9KsST7DjC18i/jZzhaMzQYP54rl/jtObb4O+Jp/7uiXJ4/65muk01w0fNcl+&#10;0nJ5HwE8XTj+Dw9dn6fumqafxoD8APjGQPE7ZHHPH41n/EVfL+H/AIRhJH/HjcSLu/2pf/rVb+MR&#10;P/CTNn/a/nUfxbCQ+FPBlsPvf8I3HK2P9qaTB/Svq19k0rdDi7L/AF3T9K96/YVs/tPx98MJ/e8S&#10;WI/8jpXg1ixd2bd0b+9X0N/wT+iab9oTwuu3/mZrL/0claVv4DNMP/DZ+72mD/Q41U9qfNKUwfWo&#10;7R/KtlDdqyPE+sfZbmOLcPuk/er5CXxHObWncfKD979K4n9quXyP2cfGsjN/zLd5t/79Guz0yXHJ&#10;FcJ+2HN5H7MPjabb/wAy7dD80NFP+IvUD8C/i627xMwB/vfzqv8AFuZmtfCqc7V8E2WM+8s9TfFh&#10;gfFMm09m/nVP4rzbovDBQ42+DbFW/CSevro9CsR0Oa09d0nLfxdK+l/+CclkLz9ozwvEC3zeIbY7&#10;fowP9K+abHcsi/X86+q/+CXtkt1+0x4XUf8AQYB/JCaKn8BnRR/3dn7cwWo8nDnjHeuD8bXMn9sF&#10;Yw21Vx96vQlJSzZvRM15V4p1Ddq0jlc5Y/w18mc8Tv7SeUSAoD6c964H9te6kT9lnxq5/wCgFOPr&#10;la7+2VUkUtz/AL1ecft2XCw/sl+MJlI+bSWTn3IFKl/EXqKO5+D3xRfd4sl5/wCWf9TWZ48eWS30&#10;NnByvh+3RfcB5P8AGr/xRYnxPKyt8wjA/U1U+JMXkf2NDv8Au6Lb/wDsxr62PQdboYNmMSKT6+lf&#10;XP8AwSlheb9prwqiruJ1KQ4+kLn+lfI1pnzFzX2R/wAEjrYyftP+FWJ/5fZz/wCS8tKt/u8vQ2pf&#10;wD9lNbultdDd34+QfhXlt3Ks1wzh8/NXdfEK4aDRVC3G1j/D615qZbmM4L7uc9K+UM1seuKMHqK8&#10;n/4KBzCP9j7xaQ+3/R4h+cqV6wu48Y4rxj/goncmD9jzxUT3W3Gf+26UYf8AiR9UTE/Db4nMg8SS&#10;MP7tQ/FaQ/23bWLAhrXTreJ1/unyw2P/AB4U74mybtem6/d/xpPjJD5HxF1CLGMR2v4ZtIT+tfVr&#10;oKr8RgWgw/XvX2v/AMEfLcSftL+GnC/dkuD9P3Egr4qts5UEetfcn/BGu0En7QulzAf6m3uH/wDH&#10;CP61OI/3aXob0/4J+pXxSuUMscKtnA5w1cPKrM+4RV0Pjm7+0aw5VvbisGSX5uGr5YlaRPU/McJ8&#10;x/WvCv8AgpNfvD+yH4jRD96S2H/kZK9wLKynnNfP/wDwUznZP2StbRT966tR/wCRloofxo+qM4n4&#10;o/EmT/ifXgx/Af5Vo/HoiX4oag6n71vYnr1/0KCs34g5k8RXSsP4cfpVz43TpP8AEa9ZP4obUfTF&#10;rCP6V9YuhnWlepY5uAYPPHXvX3Z/wRvHlfHC3uc/6vSrhuvTgf418JQZ24Gf8a+7f+CQjR2/xOku&#10;GHK6BN+rxis8X/u8vQ6aP8Jn6J6vcyXN/JKWHzSHvVZlJOc01yzlmz1oABHMg/D/APVXy4e8eobz&#10;jBOK+d/+CoV1j9lTUo8/6y+tx/4/n+lfQplVR85r5n/4Kn3SJ+zRIiN/rNUiG314Y/0qsNrWj6oy&#10;j8R+N/i4hvF8yN82bhR+ZFP+L6gfEDUFILBXRQ3piNRj9KTWtlz8QVgk53ajCpz7stR/Epw/j7Vs&#10;kfLqU6L/AMBcrj9K+qXQxn/EZkLgJgD8hX3Z/wAEm9yeO5XUddFcf+PpXwkxzGpJ/T3r7z/4JQxO&#10;fFs7Z5TSvf8AvJWOK/3eR0UX7rP0ACJ1dW/76qTqPlH5GmqxI4P+9QZGzhY/z7183ygejPaByT5m&#10;Pxr5g/4Kql7f9nGNW/i1mMLz/wBM3r6nKuBgivlP/grRMqfs+WSFeZNcRf8AyFIaMJ/vEfUmJ+QV&#10;ztf4nWse/wC9rFsD+Mi0nxPhFv8AE3xDAD/q/EF8oHpi4cU6ICX4m27bM41q3+Xb1xKtHxaJ/wCF&#10;p+JAf+hivs8/9PMlfWdTmk/fZh4IjUsO/wCdfoH/AMEorVW127kC/d09R+or4AvLa7sJPst9A0ci&#10;N8yOpGO/P4V+h3/BJ6A/b9RkwOLOJf51z4r/AHeR00X7jPuaGJVGKsCFAM5/8dpoQ4G4VOIpH5U4&#10;/wCA186aLuz0CQcYFfJX/BXmRl+A+jKD97Xl69x5MlfWruV/gr5A/wCCv1wx+DWhxlcbtYJ/KJ6M&#10;H/vEfUxPyUsXCePJLl2/1d8rD2IkBzUHxCn/ALS8Y63qQ+fztSupd3+9K5zQJCPFN2QOtx8uenDV&#10;0l1odnN8HtQ8UGH/AEh/Fy2+/wD2Dbs5H5819Rf3jGW5mfF/VdO174k6lqulD/R55YjHtI7RID09&#10;wa++/wDgk5CR/a8rnJ+yw/8As1fnPdTNcXSytH95gP0r9JP+CT0J+y60+0N+4t//AGaufGf7udFP&#10;3Y2PteIh1yoqUKndVb/epowONv8A9anKwI9K+fJO9eQDkj/69fHH/BYi4UfCzw9br/HqEjZ+if8A&#10;16+xJ4jNg5+7yK+Kv+Cxsxg8BeG7cn71xO3HsE/xowf+8R9QPyelcDX7o5B/0pv/AEI12VxOU/Z+&#10;eHd80njZWI/7c2rl9G099S8bR6cE3edfN8vXPU1sPdNJ8HEtcfe8Sebt7/8AHsRX1D6fI5zl0CtL&#10;CMf8tK/TL/gk/CE0TWps/wDLODH/AI9X5npj7RCQM/OK/Tz/AIJRwk+E9YlA27vJ/ka5sZ/u7Oij&#10;8LPsKNgT3qQKo7frUYRlOfyqVVYjk14AHbvId3H/AAGvh7/gsvcAeFfCsIP3vtZx/wB+/wDGvuFs&#10;AYBr4P8A+CzczLp3hWIf88rw4/4FDWmD/wB4RClofmv8PkX/AIW5pqOMK2on5m/3Wqokrr8O7e3P&#10;8Wqbuv8A0yxWt8I7JNQ+Oeh2cz/LJqWG/wC+GrnIbt30eKwbor+Z+O2vo/tGRXiB+1wqD/y0H86/&#10;UP8A4JWLs8B6lMqfenQcdfu1+X0KE31uMH/Wr296/Un/AIJZRsnwy1JmH3rxR/44K5sd7tA2p7M+&#10;slZs9VHPzZap0K46/wAqrRrG3HOanUqB1rwSjsnb/OK+Cv8Ags9M2zwrGD/y63R/8ej/AMK+85WO&#10;PcV8A/8ABZeRjqXhmAfw2M7fm6Vpgv8AeYmP2T87fh1eDTfjBpupL963ujKv4I1ZMmlyWuj2Wobj&#10;tuGkXpx8pA/rWp4Igkm8fSMB81vaXExx2CxGrGr2jRfDrwtcqDumuL89PSRBX0DlyyRg5e8c1bpu&#10;v7aMr/y2Xofev1R/4JeWob4Q3txn5v7R/wDZFr8sbRTJqtu275RMM/8AfVfq1/wS9Ai+Cd0xHLam&#10;QBn/AGFrHHfwDpps+nIVDctU3lqOBTYyd33cVMCB0b9K8E0OqunjU7hJgr29a/PX/gsnc7/Ffh2A&#10;n7ulyH83/wDrV+hN3Zl3Pv7dK/Or/gsgVj+IGiRRn7ui5b2Jkb/CtMJb6wrHPL4T4X+EUfm+O9Ym&#10;xxD4a1KVvbbbk9a6HRtHjv8AQ/hdZTR5S51DUtwx1H2iPIrC+DpK+IfF0rfKy/D/AFplx6i0Ndp4&#10;UhAs/g1bhW/12ryNx1/fKf6V7r3OWXxHkdyqL44kiQfKuoyBR7eYcfhX6tf8EyI1j+BczkY3akzf&#10;+OLX5SOTJ4585STvvmOW93NfrL/wTWi8v4Agoq/NqDn5up4FYY1/uTqos+jo/mG5eKf856LTIDls&#10;E1oafp5vVZvK3bTjivFNDqrgYXH/ALLX5r/8Fkpv+LraXCB/zL8fT/rrJ/hX6USoD1DV+Z//AAWQ&#10;kZvjJYxKR8vh+L+L/ppLXRg42rJmMtj4x+CbKfEfi8MVJ/4V3r34/wCiNjNd18PoFn1j4PWci7sW&#10;eqSbc4H8Zz/47XnvwglaHxB4qnB4bwPrETH/AHrcr/OvTPBEZTxt8H4nC7f+EbvJU6k4KXGc/lXs&#10;SMX8Z4Xo6yXfiiOfv5248e9frh/wThtSn7PdtIBzJdSGvyN8KMZdetypyDIDjJ5r9eP+Cd0b237O&#10;WnBBw80jZ991c+O/ho2h7sj6CihI2l9rf7tdZ4E077RZzSmLdl156dq4+Gecn6f7Oa9I+GMdymgN&#10;MyY8yUmvJkacxVnQA4Y+9fmF/wAFi5lk+OUZQ/c8P24/8flr9Q7iPadmPw9a/LP/AILCSL/wv2aI&#10;D/V6Lbg8dPv/AONdGD/jIzlsfG/wxTbP4tuiP9X4YvFYf7yhf5mvUvDnnR/Ef4TwgnbD4DklX6GO&#10;7rzH4bxtH4e8dXO3/VaKq5z03XCL/WvUtPDwfEr4bn7qx/ClX+mUu8160jnv7x4L4JCnXLM92kB/&#10;Sv2I/wCCfNsE/Zt0csDzJN16ffNfj34JRDr1kyr/AB55r9k/2DIjB+zVoC+Ufm8055/vmufGS/dn&#10;VDue1wjjaB+Feq+B7QW/hu3QqOVz0ry63w7KpHJbFev6VEtvp8Nvj7kYH6V5EtzQ57VtJn83givy&#10;Z/4K5zSH9obUIZRll023BPttJr9h7lbeddrOK/Iz/gsD4X1KD9qHUJTZebHLplrNGvIDx7SvHI7g&#10;jiunB/xrGNRWjofHfw+THw5+JEuRldMsQo+uoQg16Nc3UcPxH8F5YKbX4Rxliw6/Jc9PzrhfAmga&#10;sfhz8Skt9MkHmadp/lpycD+04T174H6V6Rq3hq8fx1azm0kJsfgurr8p+8I34/8AHq9iUZXOZxqX&#10;2PB/Aof/AISS1VP88V+0f7D2nSR/s1eG9qfet3bOOuXNfjl4B8KayviOBptOmCr/ABeWeK/cP9jf&#10;wdPo/wCzn4Rs71NsjaUkjLtwRu5/yK48deMVc6afNHc7nw14fN3qsKup/wBYDwK9SSBo0VEPQVz3&#10;h3S0ivkdV+6O1dOBx1ryTTmKosoh8235q8S/bC/Yl+HP7V+jW8uryNpevacjLp2sQJuwpH+rkXI3&#10;KTz1BU8g8kH3Nzhehqi6yXL4x8vtVRlKMroHax+XfjH9gH9of4Uwahokfwq/t3Tr+NY7q90GcTmd&#10;EkEi/KPnHzKDynUd6fd/AL4q+Kf+JlY/s/8Aiy11WfRxpMtveeG5IbdbYAD/AI+S45IHOUAHbNfp&#10;3PavGdzjntTWgaSBtw/hrujmFRbpP7zGUZfzM/P39lL/AIJueHvFmut4r+KVrDDa6TqLQy6Halma&#10;SaMjKSOTjaD2Xdu9q+99K0S20+0is7S2VYYYxHHGgACqBwOOgxXJfs6aeTp3iOSQct4uv9vy/wC2&#10;K9KNvHb4ZyFDcKPWssZUnKq0/L9C6d5RuyLTrTZJuePGBV0jBxREm2PAXFPYA/eP61yFyFe3BGDV&#10;edY4jsT8quN0P+7VOT/XUBErtFJISCO1QvbybWBkb7v5VcuurUl1/wAekn+7VR+JB5nA/s5ky+HN&#10;XuD/AMtPFF8enX95XpQRG6jNebfs0f8AInX/AP2MF9/6NNekp96t8V/Ha9P0MafwIXYB0bbSERZ5&#10;NNl/rTB91fpWHMaH/9lQSwMEFAAGAAgAAAAhABRxjPDgAAAACgEAAA8AAABkcnMvZG93bnJldi54&#10;bWxMj01Lw0AQhu+C/2EZwZvdfNhQYjalFPVUBFtBvG2z0yQ0Oxuy2yT9944ne3uHeXjnmWI9206M&#10;OPjWkYJ4EYFAqpxpqVbwdXh7WoHwQZPRnSNUcEUP6/L+rtC5cRN94rgPteAS8rlW0ITQ51L6qkGr&#10;/cL1SLw7ucHqwONQSzPoicttJ5MoyqTVLfGFRve4bbA67y9Wwfukp00av46782l7/TksP753MSr1&#10;+DBvXkAEnMM/DH/6rA4lOx3dhYwXnYI0WWaMcohSEAxk0TOHo4IkzVYgy0LevlD+AgAA//8DAFBL&#10;AwQUAAYACAAAACEAOfV++dsAAAA2AwAAGQAAAGRycy9fcmVscy9lMm9Eb2MueG1sLnJlbHO80stq&#10;wzAQBdB9oP8gZl/Ldh6EEDmbUsi2pB8wSGNZqfVAUkvz9xUEQgPB2XmpGebes9D+8GtH9kMxGe8E&#10;NFUNjJz0yjgt4PP0/roFljI6haN3JOBCCQ7dy2L/QSPmcpQGExIrKS4JGHIOO86THMhiqnwgVza9&#10;jxZzeUbNA8ov1MTbut7w+D8DurtMdlQC4lEtgZ0uoTQ/z/Z9byS9efltyeUHFdzY0l0CMWrKAiwp&#10;g9fhsjoH0sAfI9p5EO0kopkH0Uwi1vMg1pOI1TyI1Q3B73579wcAAP//AwBQSwECLQAUAAYACAAA&#10;ACEAihU/mAwBAAAVAgAAEwAAAAAAAAAAAAAAAAAAAAAAW0NvbnRlbnRfVHlwZXNdLnhtbFBLAQIt&#10;ABQABgAIAAAAIQA4/SH/1gAAAJQBAAALAAAAAAAAAAAAAAAAAD0BAABfcmVscy8ucmVsc1BLAQIt&#10;ABQABgAIAAAAIQBkPgQlsAMAADIRAAAOAAAAAAAAAAAAAAAAADwCAABkcnMvZTJvRG9jLnhtbFBL&#10;AQItAAoAAAAAAAAAIQBNrdpAlxsAAJcbAAAVAAAAAAAAAAAAAAAAABgGAABkcnMvbWVkaWEvaW1h&#10;Z2UxLmpwZWdQSwECLQAKAAAAAAAAACEAhDoklm8fAABvHwAAFQAAAAAAAAAAAAAAAADiIQAAZHJz&#10;L21lZGlhL2ltYWdlMi5qcGVnUEsBAi0ACgAAAAAAAAAhALKjaOnOMQAAzjEAABUAAAAAAAAAAAAA&#10;AAAAhEEAAGRycy9tZWRpYS9pbWFnZTMuanBlZ1BLAQItAAoAAAAAAAAAIQDBBE0cmyEAAJshAAAV&#10;AAAAAAAAAAAAAAAAAIVzAABkcnMvbWVkaWEvaW1hZ2U0LmpwZWdQSwECLQAKAAAAAAAAACEACOPd&#10;Xd8YAADfGAAAFQAAAAAAAAAAAAAAAABTlQAAZHJzL21lZGlhL2ltYWdlNS5qcGVnUEsBAi0AFAAG&#10;AAgAAAAhABRxjPDgAAAACgEAAA8AAAAAAAAAAAAAAAAAZa4AAGRycy9kb3ducmV2LnhtbFBLAQIt&#10;ABQABgAIAAAAIQA59X752wAAADYDAAAZAAAAAAAAAAAAAAAAAHKvAABkcnMvX3JlbHMvZTJvRG9j&#10;LnhtbC5yZWxzUEsFBgAAAAAKAAoAiQIAAISwAAAAAA==&#10;">
                <v:shape id="Picture 4" o:spid="_x0000_s1027" type="#_x0000_t75" alt="Background pattern&#10;&#10;Description automatically generated" style="position:absolute;width:2559;height:12890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p87wwAAANsAAAAPAAAAZHJzL2Rvd25yZXYueG1sRI9Ba8JA&#10;FITvgv9heYI33ZiDltRViiCEgoppCvX2zL4mwezbkN1q/PeuUPA4zMw3zHLdm0ZcqXO1ZQWzaQSC&#10;uLC65lJB/rWdvIFwHlljY5kU3MnBejUcLDHR9sZHuma+FAHCLkEFlfdtIqUrKjLoprYlDt6v7Qz6&#10;ILtS6g5vAW4aGUfRXBqsOSxU2NKmouKS/RkFO60/v39O5zSXzTbTl5wW6WGv1HjUf7yD8NT7V/i/&#10;nWoFcQzPL+EHyNUDAAD//wMAUEsBAi0AFAAGAAgAAAAhANvh9svuAAAAhQEAABMAAAAAAAAAAAAA&#10;AAAAAAAAAFtDb250ZW50X1R5cGVzXS54bWxQSwECLQAUAAYACAAAACEAWvQsW78AAAAVAQAACwAA&#10;AAAAAAAAAAAAAAAfAQAAX3JlbHMvLnJlbHNQSwECLQAUAAYACAAAACEAEjKfO8MAAADbAAAADwAA&#10;AAAAAAAAAAAAAAAHAgAAZHJzL2Rvd25yZXYueG1sUEsFBgAAAAADAAMAtwAAAPcCAAAAAA==&#10;">
                  <v:imagedata r:id="rId75" o:title="Background pattern&#10;&#10;Description automatically generated" croptop="11268f" cropleft="1f" cropright="-1f"/>
                </v:shape>
                <v:shape id="Picture 6" o:spid="_x0000_s1028" type="#_x0000_t75" style="position:absolute;left:3803;width:2775;height:12807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qt7xAAAANsAAAAPAAAAZHJzL2Rvd25yZXYueG1sRI9Bi8Iw&#10;FITvwv6H8Ba8aaqILtUosmCpetLdwx4fzbMtNi/dJtrqrzeC4HGYmW+YxaozlbhS40rLCkbDCARx&#10;ZnXJuYLfn83gC4TzyBory6TgRg5Wy4/eAmNtWz7Q9ehzESDsYlRQeF/HUrqsIINuaGvi4J1sY9AH&#10;2eRSN9gGuKnkOIqm0mDJYaHAmr4Lys7Hi1GwzpKdvqf77SyZ/V/a++nvnLSpUv3Pbj0H4anz7/Cr&#10;nWoF4wk8v4QfIJcPAAAA//8DAFBLAQItABQABgAIAAAAIQDb4fbL7gAAAIUBAAATAAAAAAAAAAAA&#10;AAAAAAAAAABbQ29udGVudF9UeXBlc10ueG1sUEsBAi0AFAAGAAgAAAAhAFr0LFu/AAAAFQEAAAsA&#10;AAAAAAAAAAAAAAAAHwEAAF9yZWxzLy5yZWxzUEsBAi0AFAAGAAgAAAAhAJh+q3vEAAAA2wAAAA8A&#10;AAAAAAAAAAAAAAAABwIAAGRycy9kb3ducmV2LnhtbFBLBQYAAAAAAwADALcAAAD4AgAAAAA=&#10;">
                  <v:imagedata r:id="rId76" o:title="" croptop="16505f" cropleft="-9961f"/>
                </v:shape>
                <v:shape id="Picture 8" o:spid="_x0000_s1029" type="#_x0000_t75" alt="A picture containing indoor&#10;&#10;Description automatically generated" style="position:absolute;left:7315;top:73;width:2775;height:12903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0CUdxQAAANsAAAAPAAAAZHJzL2Rvd25yZXYueG1sRI9Ba8JA&#10;FITvgv9heUJvZqOHqqmriEXakpNWhNwe2dckmH0bdrcm7a/vCkKPw8x8w6y3g2nFjZxvLCuYJSkI&#10;4tLqhisF58/DdAnCB2SNrWVS8EMetpvxaI2Ztj0f6XYKlYgQ9hkqqEPoMil9WZNBn9iOOHpf1hkM&#10;UbpKaod9hJtWztP0WRpsOC7U2NG+pvJ6+jYKXmf54lKcnXSHfPlr3priujp+KPU0GXYvIAIN4T/8&#10;aL9rBfMF3L/EHyA3fwAAAP//AwBQSwECLQAUAAYACAAAACEA2+H2y+4AAACFAQAAEwAAAAAAAAAA&#10;AAAAAAAAAAAAW0NvbnRlbnRfVHlwZXNdLnhtbFBLAQItABQABgAIAAAAIQBa9CxbvwAAABUBAAAL&#10;AAAAAAAAAAAAAAAAAB8BAABfcmVscy8ucmVsc1BLAQItABQABgAIAAAAIQCW0CUdxQAAANsAAAAP&#10;AAAAAAAAAAAAAAAAAAcCAABkcnMvZG93bnJldi54bWxQSwUGAAAAAAMAAwC3AAAA+QIAAAAA&#10;">
                  <v:imagedata r:id="rId77" o:title="A picture containing indoor&#10;&#10;Description automatically generated" croptop="23974f" cropbottom="4337f" cropleft="4366f" cropright="9522f"/>
                </v:shape>
                <v:shape id="Picture 10" o:spid="_x0000_s1030" type="#_x0000_t75" alt="Background pattern&#10;&#10;Description automatically generated" style="position:absolute;left:11265;width:2705;height:13112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FFowAAAANsAAAAPAAAAZHJzL2Rvd25yZXYueG1sRE/LisIw&#10;FN0L/kO4wuw0tQxFO01FBoYRF4qPD7g016ZMc1OajK1/bxaCy8N5F5vRtuJOvW8cK1guEhDEldMN&#10;1wqul5/5CoQPyBpbx6TgQR425XRSYK7dwCe6n0MtYgj7HBWYELpcSl8ZsugXriOO3M31FkOEfS11&#10;j0MMt61MkySTFhuODQY7+jZU/Z3/rYLs97BbL82Q2ssx3evbdpX5T6/Ux2zcfoEINIa3+OXeaQVp&#10;HBu/xB8gyycAAAD//wMAUEsBAi0AFAAGAAgAAAAhANvh9svuAAAAhQEAABMAAAAAAAAAAAAAAAAA&#10;AAAAAFtDb250ZW50X1R5cGVzXS54bWxQSwECLQAUAAYACAAAACEAWvQsW78AAAAVAQAACwAAAAAA&#10;AAAAAAAAAAAfAQAAX3JlbHMvLnJlbHNQSwECLQAUAAYACAAAACEASVxRaMAAAADbAAAADwAAAAAA&#10;AAAAAAAAAAAHAgAAZHJzL2Rvd25yZXYueG1sUEsFBgAAAAADAAMAtwAAAPQCAAAAAA==&#10;">
                  <v:imagedata r:id="rId78" o:title="Background pattern&#10;&#10;Description automatically generated" croptop="17632f" cropleft="5975f"/>
                </v:shape>
                <v:shape id="Picture 14" o:spid="_x0000_s1031" type="#_x0000_t75" alt="Background pattern&#10;&#10;Description automatically generated" style="position:absolute;left:15142;top:73;width:2559;height:12998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nYwwAAANsAAAAPAAAAZHJzL2Rvd25yZXYueG1sRI9BawIx&#10;FITvhf6H8Aq9dZN6ELsaRSrW3kRd0eMjee4ubl6WTarrvzeC0OMwM98wk1nvGnGhLtSeNXxmCgSx&#10;8bbmUkOxW36MQISIbLHxTBpuFGA2fX2ZYG79lTd02cZSJAiHHDVUMba5lMFU5DBkviVO3sl3DmOS&#10;XSlth9cEd40cKDWUDmtOCxW29F2ROW//nAa7XhRmv7SnYrEq1z+1OqijOWj9/tbPxyAi9fE//Gz/&#10;Wg2DL3h8ST9ATu8AAAD//wMAUEsBAi0AFAAGAAgAAAAhANvh9svuAAAAhQEAABMAAAAAAAAAAAAA&#10;AAAAAAAAAFtDb250ZW50X1R5cGVzXS54bWxQSwECLQAUAAYACAAAACEAWvQsW78AAAAVAQAACwAA&#10;AAAAAAAAAAAAAAAfAQAAX3JlbHMvLnJlbHNQSwECLQAUAAYACAAAACEAIBNp2MMAAADbAAAADwAA&#10;AAAAAAAAAAAAAAAHAgAAZHJzL2Rvd25yZXYueG1sUEsFBgAAAAADAAMAtwAAAPcCAAAAAA==&#10;">
                  <v:imagedata r:id="rId79" o:title="Background pattern&#10;&#10;Description automatically generated" croptop="8250f" cropbottom="2910f"/>
                </v:shape>
                <w10:wrap type="topAndBottom" anchorx="margin"/>
              </v:group>
            </w:pict>
          </mc:Fallback>
        </mc:AlternateContent>
      </w:r>
    </w:p>
    <w:p w14:paraId="19911E48" w14:textId="77777777" w:rsidR="002E5F4B" w:rsidRPr="001F5FBA" w:rsidRDefault="002E5F4B" w:rsidP="00A44601">
      <w:pPr>
        <w:jc w:val="center"/>
        <w:rPr>
          <w:rFonts w:cstheme="minorHAnsi"/>
          <w:b/>
          <w:bCs/>
          <w:lang w:val="en-US"/>
        </w:rPr>
      </w:pPr>
    </w:p>
    <w:p w14:paraId="271E0971" w14:textId="612668D8" w:rsidR="00A44601" w:rsidRPr="001F5FBA" w:rsidRDefault="006D3FC1" w:rsidP="00A44601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A44601" w:rsidRPr="001F5FBA">
        <w:rPr>
          <w:rFonts w:cstheme="minorHAnsi"/>
          <w:b/>
          <w:bCs/>
          <w:lang w:val="en-US"/>
        </w:rPr>
        <w:t>S3</w:t>
      </w:r>
      <w:r w:rsidRPr="001F5FBA">
        <w:rPr>
          <w:rFonts w:cstheme="minorHAnsi"/>
          <w:b/>
          <w:bCs/>
          <w:lang w:val="en-US"/>
        </w:rPr>
        <w:t>3:</w:t>
      </w:r>
      <w:r w:rsidR="00A44601" w:rsidRPr="001F5FBA">
        <w:rPr>
          <w:rFonts w:eastAsia="Times New Roman" w:cstheme="minorHAnsi"/>
          <w:sz w:val="24"/>
          <w:szCs w:val="20"/>
          <w:lang w:val="en-US"/>
        </w:rPr>
        <w:t xml:space="preserve"> </w:t>
      </w:r>
      <w:r w:rsidR="00A44601" w:rsidRPr="001F5FBA">
        <w:rPr>
          <w:rFonts w:cstheme="minorHAnsi"/>
          <w:lang w:val="en-US"/>
        </w:rPr>
        <w:t xml:space="preserve">Colour changes of HU-331 after photoexcitation with 448 nm light. HU-331, hydroxyquinol </w:t>
      </w:r>
      <w:r w:rsidR="00A44601" w:rsidRPr="001F5FBA">
        <w:rPr>
          <w:rFonts w:cstheme="minorHAnsi"/>
          <w:b/>
          <w:bCs/>
          <w:lang w:val="en-US"/>
        </w:rPr>
        <w:t>6</w:t>
      </w:r>
      <w:r w:rsidR="00A44601" w:rsidRPr="001F5FBA">
        <w:rPr>
          <w:rFonts w:cstheme="minorHAnsi"/>
          <w:lang w:val="en-US"/>
        </w:rPr>
        <w:t xml:space="preserve">, hydroxyquinol </w:t>
      </w:r>
      <w:r w:rsidR="00A44601" w:rsidRPr="001F5FBA">
        <w:rPr>
          <w:rFonts w:cstheme="minorHAnsi"/>
          <w:b/>
          <w:bCs/>
          <w:lang w:val="en-US"/>
        </w:rPr>
        <w:t>6</w:t>
      </w:r>
      <w:r w:rsidR="00A44601" w:rsidRPr="001F5FBA">
        <w:rPr>
          <w:rFonts w:cstheme="minorHAnsi"/>
          <w:lang w:val="en-US"/>
        </w:rPr>
        <w:t xml:space="preserve"> after exposure to oxygen for 1, 24, and 48 hours (left to right).</w:t>
      </w:r>
    </w:p>
    <w:p w14:paraId="5377A3F6" w14:textId="258C506E" w:rsidR="00C725A2" w:rsidRPr="001F5FBA" w:rsidRDefault="00C725A2" w:rsidP="00A44601">
      <w:pPr>
        <w:jc w:val="center"/>
        <w:rPr>
          <w:rFonts w:cstheme="minorHAnsi"/>
          <w:lang w:val="en-US"/>
        </w:rPr>
      </w:pPr>
    </w:p>
    <w:p w14:paraId="6788D58C" w14:textId="39766B67" w:rsidR="00B5772F" w:rsidRPr="001F5FBA" w:rsidRDefault="00B5772F" w:rsidP="00B5772F">
      <w:pPr>
        <w:rPr>
          <w:rFonts w:cstheme="minorHAnsi"/>
          <w:lang w:val="en-US"/>
        </w:rPr>
      </w:pPr>
    </w:p>
    <w:p w14:paraId="3981187D" w14:textId="27134B10" w:rsidR="007C4F7D" w:rsidRPr="001F5FBA" w:rsidRDefault="007C4F7D" w:rsidP="009541BC">
      <w:pPr>
        <w:pStyle w:val="Heading2"/>
        <w:rPr>
          <w:rFonts w:cstheme="minorHAnsi"/>
          <w:lang w:val="en-US"/>
        </w:rPr>
      </w:pPr>
      <w:bookmarkStart w:id="30" w:name="_Toc112922847"/>
      <w:r w:rsidRPr="001F5FBA">
        <w:rPr>
          <w:rFonts w:cstheme="minorHAnsi"/>
          <w:lang w:val="en-US"/>
        </w:rPr>
        <w:lastRenderedPageBreak/>
        <w:t>Identification of H</w:t>
      </w:r>
      <w:r w:rsidRPr="001F5FBA">
        <w:rPr>
          <w:rFonts w:cstheme="minorHAnsi"/>
          <w:vertAlign w:val="subscript"/>
          <w:lang w:val="en-US"/>
        </w:rPr>
        <w:t>2</w:t>
      </w:r>
      <w:r w:rsidRPr="001F5FBA">
        <w:rPr>
          <w:rFonts w:cstheme="minorHAnsi"/>
          <w:lang w:val="en-US"/>
        </w:rPr>
        <w:t>O</w:t>
      </w:r>
      <w:r w:rsidRPr="001F5FBA">
        <w:rPr>
          <w:rFonts w:cstheme="minorHAnsi"/>
          <w:vertAlign w:val="subscript"/>
          <w:lang w:val="en-US"/>
        </w:rPr>
        <w:t>2</w:t>
      </w:r>
      <w:bookmarkEnd w:id="30"/>
    </w:p>
    <w:p w14:paraId="025CC674" w14:textId="67172EF3" w:rsidR="007C4F7D" w:rsidRPr="001F5FBA" w:rsidRDefault="007C4F7D" w:rsidP="007C4F7D">
      <w:pPr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To a 1 mL vial was dissolved HU-331 </w:t>
      </w:r>
      <w:r w:rsidR="006B3854" w:rsidRPr="001F5FBA">
        <w:rPr>
          <w:rFonts w:cstheme="minorHAnsi"/>
          <w:lang w:val="en-US"/>
        </w:rPr>
        <w:t>(</w:t>
      </w:r>
      <w:r w:rsidR="006B3854" w:rsidRPr="001F5FBA">
        <w:rPr>
          <w:rFonts w:cstheme="minorHAnsi"/>
          <w:b/>
          <w:bCs/>
          <w:lang w:val="en-US"/>
        </w:rPr>
        <w:t>2</w:t>
      </w:r>
      <w:r w:rsidR="006B3854" w:rsidRPr="001F5FBA">
        <w:rPr>
          <w:rFonts w:cstheme="minorHAnsi"/>
          <w:lang w:val="en-US"/>
        </w:rPr>
        <w:t xml:space="preserve">) </w:t>
      </w:r>
      <w:r w:rsidRPr="001F5FBA">
        <w:rPr>
          <w:rFonts w:cstheme="minorHAnsi"/>
          <w:lang w:val="en-US"/>
        </w:rPr>
        <w:t>(2</w:t>
      </w:r>
      <w:r w:rsidR="009857CA" w:rsidRPr="001F5FBA">
        <w:rPr>
          <w:rFonts w:cstheme="minorHAnsi"/>
          <w:lang w:val="en-US"/>
        </w:rPr>
        <w:t xml:space="preserve"> </w:t>
      </w:r>
      <w:r w:rsidRPr="001F5FBA">
        <w:rPr>
          <w:rFonts w:cstheme="minorHAnsi"/>
          <w:lang w:val="en-US"/>
        </w:rPr>
        <w:t>mg</w:t>
      </w:r>
      <w:r w:rsidR="00052168" w:rsidRPr="001F5FBA">
        <w:rPr>
          <w:rFonts w:cstheme="minorHAnsi"/>
          <w:lang w:val="en-US"/>
        </w:rPr>
        <w:t>, 0.006 mmol</w:t>
      </w:r>
      <w:r w:rsidRPr="001F5FBA">
        <w:rPr>
          <w:rFonts w:cstheme="minorHAnsi"/>
          <w:lang w:val="en-US"/>
        </w:rPr>
        <w:t>) in DMSO-</w:t>
      </w:r>
      <w:r w:rsidRPr="001F5FBA">
        <w:rPr>
          <w:rFonts w:cstheme="minorHAnsi"/>
          <w:i/>
          <w:iCs/>
          <w:lang w:val="en-US"/>
        </w:rPr>
        <w:t>d</w:t>
      </w:r>
      <w:r w:rsidRPr="001F5FBA">
        <w:rPr>
          <w:rFonts w:cstheme="minorHAnsi"/>
          <w:vertAlign w:val="subscript"/>
          <w:lang w:val="en-US"/>
        </w:rPr>
        <w:t xml:space="preserve">6 </w:t>
      </w:r>
      <w:r w:rsidR="002B68EF" w:rsidRPr="001F5FBA">
        <w:rPr>
          <w:rFonts w:cstheme="minorHAnsi"/>
          <w:lang w:val="en-US"/>
        </w:rPr>
        <w:softHyphen/>
        <w:t xml:space="preserve">(0.6 mL) </w:t>
      </w:r>
      <w:r w:rsidRPr="001F5FBA">
        <w:rPr>
          <w:rFonts w:cstheme="minorHAnsi"/>
          <w:lang w:val="en-US"/>
        </w:rPr>
        <w:t>before being</w:t>
      </w:r>
      <w:r w:rsidRPr="001F5FBA">
        <w:rPr>
          <w:rFonts w:cstheme="minorHAnsi"/>
          <w:vertAlign w:val="subscript"/>
          <w:lang w:val="en-US"/>
        </w:rPr>
        <w:t xml:space="preserve"> </w:t>
      </w:r>
      <w:r w:rsidRPr="001F5FBA">
        <w:rPr>
          <w:rFonts w:cstheme="minorHAnsi"/>
          <w:lang w:val="en-US"/>
        </w:rPr>
        <w:t>subject to 448 nm of light described by the general experimental setup for 15 minutes. The solution was</w:t>
      </w:r>
      <w:r w:rsidR="0049447B" w:rsidRPr="001F5FBA">
        <w:rPr>
          <w:rFonts w:cstheme="minorHAnsi"/>
          <w:lang w:val="en-US"/>
        </w:rPr>
        <w:t xml:space="preserve"> split between 2 NMR tubes before both were diluted with additional DMSO-</w:t>
      </w:r>
      <w:r w:rsidR="0049447B" w:rsidRPr="001F5FBA">
        <w:rPr>
          <w:rFonts w:cstheme="minorHAnsi"/>
          <w:i/>
          <w:iCs/>
          <w:lang w:val="en-US"/>
        </w:rPr>
        <w:t>d</w:t>
      </w:r>
      <w:r w:rsidR="0049447B" w:rsidRPr="001F5FBA">
        <w:rPr>
          <w:rFonts w:cstheme="minorHAnsi"/>
          <w:vertAlign w:val="subscript"/>
          <w:lang w:val="en-US"/>
        </w:rPr>
        <w:t xml:space="preserve">6 </w:t>
      </w:r>
      <w:r w:rsidR="0049447B" w:rsidRPr="001F5FBA">
        <w:rPr>
          <w:rFonts w:cstheme="minorHAnsi"/>
          <w:lang w:val="en-US"/>
        </w:rPr>
        <w:t xml:space="preserve">(0.3 mL) and one by </w:t>
      </w:r>
      <w:r w:rsidR="002B68EF" w:rsidRPr="001F5FBA">
        <w:rPr>
          <w:rFonts w:cstheme="minorHAnsi"/>
          <w:lang w:val="en-US"/>
        </w:rPr>
        <w:t>spiked with 30 % H</w:t>
      </w:r>
      <w:r w:rsidR="002B68EF" w:rsidRPr="001F5FBA">
        <w:rPr>
          <w:rFonts w:cstheme="minorHAnsi"/>
          <w:vertAlign w:val="subscript"/>
          <w:lang w:val="en-US"/>
        </w:rPr>
        <w:t>2</w:t>
      </w:r>
      <w:r w:rsidR="002B68EF" w:rsidRPr="001F5FBA">
        <w:rPr>
          <w:rFonts w:cstheme="minorHAnsi"/>
          <w:lang w:val="en-US"/>
        </w:rPr>
        <w:t>O</w:t>
      </w:r>
      <w:r w:rsidR="002B68EF" w:rsidRPr="001F5FBA">
        <w:rPr>
          <w:rFonts w:cstheme="minorHAnsi"/>
          <w:vertAlign w:val="subscript"/>
          <w:lang w:val="en-US"/>
        </w:rPr>
        <w:t>2</w:t>
      </w:r>
      <w:r w:rsidR="002B68EF" w:rsidRPr="001F5FBA">
        <w:rPr>
          <w:rFonts w:cstheme="minorHAnsi"/>
          <w:lang w:val="en-US"/>
        </w:rPr>
        <w:t xml:space="preserve"> before being</w:t>
      </w:r>
      <w:r w:rsidRPr="001F5FBA">
        <w:rPr>
          <w:rFonts w:cstheme="minorHAnsi"/>
          <w:lang w:val="en-US"/>
        </w:rPr>
        <w:t xml:space="preserve"> analyzed by </w:t>
      </w:r>
      <w:r w:rsidRPr="001F5FBA">
        <w:rPr>
          <w:rFonts w:cstheme="minorHAnsi"/>
          <w:vertAlign w:val="superscript"/>
          <w:lang w:val="en-US"/>
        </w:rPr>
        <w:t>1</w:t>
      </w:r>
      <w:r w:rsidRPr="001F5FBA">
        <w:rPr>
          <w:rFonts w:cstheme="minorHAnsi"/>
          <w:lang w:val="en-US"/>
        </w:rPr>
        <w:t>HNMR spectroscopy.</w:t>
      </w:r>
    </w:p>
    <w:p w14:paraId="3C457595" w14:textId="65793213" w:rsidR="00746E0A" w:rsidRPr="001F5FBA" w:rsidRDefault="009429AF" w:rsidP="009541BC">
      <w:pPr>
        <w:pStyle w:val="Heading3"/>
        <w:rPr>
          <w:rFonts w:asciiTheme="minorHAnsi" w:hAnsiTheme="minorHAnsi" w:cstheme="minorHAnsi"/>
          <w:lang w:val="en-US"/>
        </w:rPr>
      </w:pPr>
      <w:bookmarkStart w:id="31" w:name="_Toc112922848"/>
      <w:r w:rsidRPr="001F5FBA">
        <w:rPr>
          <w:rFonts w:asciiTheme="minorHAnsi" w:hAnsiTheme="minorHAnsi" w:cstheme="minorHAnsi"/>
          <w:lang w:val="en-US"/>
        </w:rPr>
        <w:t>Supporting NMR spectroscopic data</w:t>
      </w:r>
      <w:bookmarkEnd w:id="31"/>
    </w:p>
    <w:p w14:paraId="78D01A44" w14:textId="77777777" w:rsidR="00F00B46" w:rsidRPr="001F5FBA" w:rsidRDefault="00F00B46" w:rsidP="00A66186">
      <w:pPr>
        <w:jc w:val="center"/>
        <w:rPr>
          <w:rFonts w:cstheme="minorHAnsi"/>
          <w:b/>
          <w:bCs/>
          <w:lang w:val="en-US"/>
        </w:rPr>
      </w:pPr>
    </w:p>
    <w:p w14:paraId="4F9CDE5B" w14:textId="635BEACB" w:rsidR="0073216E" w:rsidRPr="001F5FBA" w:rsidRDefault="009857CA" w:rsidP="00A66186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A44601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3</w:t>
      </w:r>
      <w:r w:rsidR="00A44601" w:rsidRPr="001F5FBA">
        <w:rPr>
          <w:rFonts w:cstheme="minorHAnsi"/>
          <w:b/>
          <w:bCs/>
          <w:lang w:val="en-US"/>
        </w:rPr>
        <w:t>4</w:t>
      </w:r>
      <w:r w:rsidR="0073216E" w:rsidRPr="001F5FBA">
        <w:rPr>
          <w:rFonts w:cstheme="minorHAnsi"/>
          <w:b/>
          <w:bCs/>
          <w:lang w:val="en-US"/>
        </w:rPr>
        <w:t xml:space="preserve">. </w:t>
      </w:r>
      <w:r w:rsidR="0044168A" w:rsidRPr="001F5FBA">
        <w:rPr>
          <w:rFonts w:cstheme="minorHAnsi"/>
          <w:lang w:val="en-US"/>
        </w:rPr>
        <w:t>Hydroxyquinol</w:t>
      </w:r>
      <w:r w:rsidR="0073216E" w:rsidRPr="001F5FBA">
        <w:rPr>
          <w:rFonts w:cstheme="minorHAnsi"/>
          <w:lang w:val="en-US"/>
        </w:rPr>
        <w:t xml:space="preserve"> </w:t>
      </w:r>
      <w:r w:rsidR="00D24DF8" w:rsidRPr="001F5FBA">
        <w:rPr>
          <w:rFonts w:cstheme="minorHAnsi"/>
          <w:b/>
          <w:bCs/>
        </w:rPr>
        <w:t xml:space="preserve">5 </w:t>
      </w:r>
      <w:r w:rsidR="00CB4AC0" w:rsidRPr="001F5FBA">
        <w:rPr>
          <w:rFonts w:cstheme="minorHAnsi"/>
          <w:lang w:val="en-US"/>
        </w:rPr>
        <w:t>f</w:t>
      </w:r>
      <w:r w:rsidR="0073216E" w:rsidRPr="001F5FBA">
        <w:rPr>
          <w:rFonts w:cstheme="minorHAnsi"/>
          <w:lang w:val="en-US"/>
        </w:rPr>
        <w:t xml:space="preserve">ormation </w:t>
      </w:r>
      <w:r w:rsidR="00CB4AC0" w:rsidRPr="001F5FBA">
        <w:rPr>
          <w:rFonts w:cstheme="minorHAnsi"/>
          <w:lang w:val="en-US"/>
        </w:rPr>
        <w:t>b</w:t>
      </w:r>
      <w:r w:rsidR="0073216E" w:rsidRPr="001F5FBA">
        <w:rPr>
          <w:rFonts w:cstheme="minorHAnsi"/>
          <w:lang w:val="en-US"/>
        </w:rPr>
        <w:t xml:space="preserve">efore </w:t>
      </w:r>
      <w:r w:rsidR="00C82102" w:rsidRPr="001F5FBA">
        <w:rPr>
          <w:rFonts w:cstheme="minorHAnsi"/>
          <w:lang w:val="en-US"/>
        </w:rPr>
        <w:t>H</w:t>
      </w:r>
      <w:r w:rsidR="00C82102" w:rsidRPr="001F5FBA">
        <w:rPr>
          <w:rFonts w:cstheme="minorHAnsi"/>
          <w:vertAlign w:val="subscript"/>
          <w:lang w:val="en-US"/>
        </w:rPr>
        <w:t>2</w:t>
      </w:r>
      <w:r w:rsidR="00C82102" w:rsidRPr="001F5FBA">
        <w:rPr>
          <w:rFonts w:cstheme="minorHAnsi"/>
          <w:lang w:val="en-US"/>
        </w:rPr>
        <w:t>O</w:t>
      </w:r>
      <w:r w:rsidR="00C82102" w:rsidRPr="001F5FBA">
        <w:rPr>
          <w:rFonts w:cstheme="minorHAnsi"/>
          <w:vertAlign w:val="subscript"/>
          <w:lang w:val="en-US"/>
        </w:rPr>
        <w:t>2</w:t>
      </w:r>
      <w:r w:rsidR="00C82102" w:rsidRPr="001F5FBA">
        <w:rPr>
          <w:rFonts w:cstheme="minorHAnsi"/>
          <w:lang w:val="en-US"/>
        </w:rPr>
        <w:t xml:space="preserve"> </w:t>
      </w:r>
      <w:r w:rsidR="00CB4AC0" w:rsidRPr="001F5FBA">
        <w:rPr>
          <w:rFonts w:cstheme="minorHAnsi"/>
          <w:lang w:val="en-US"/>
        </w:rPr>
        <w:t>s</w:t>
      </w:r>
      <w:r w:rsidR="0073216E" w:rsidRPr="001F5FBA">
        <w:rPr>
          <w:rFonts w:cstheme="minorHAnsi"/>
          <w:lang w:val="en-US"/>
        </w:rPr>
        <w:t xml:space="preserve">pike. </w:t>
      </w:r>
      <w:r w:rsidR="0073216E" w:rsidRPr="001F5FBA">
        <w:rPr>
          <w:rFonts w:cstheme="minorHAnsi"/>
          <w:vertAlign w:val="superscript"/>
          <w:lang w:val="en-US"/>
        </w:rPr>
        <w:t>1</w:t>
      </w:r>
      <w:r w:rsidR="0073216E" w:rsidRPr="001F5FBA">
        <w:rPr>
          <w:rFonts w:cstheme="minorHAnsi"/>
          <w:lang w:val="en-US"/>
        </w:rPr>
        <w:t>H NMR (300 MHz, DMSO-</w:t>
      </w:r>
      <w:r w:rsidR="0073216E" w:rsidRPr="001F5FBA">
        <w:rPr>
          <w:rFonts w:cstheme="minorHAnsi"/>
          <w:i/>
          <w:iCs/>
          <w:lang w:val="en-US"/>
        </w:rPr>
        <w:t>d</w:t>
      </w:r>
      <w:r w:rsidR="0073216E" w:rsidRPr="001F5FBA">
        <w:rPr>
          <w:rFonts w:cstheme="minorHAnsi"/>
          <w:vertAlign w:val="subscript"/>
          <w:lang w:val="en-US"/>
        </w:rPr>
        <w:t>6</w:t>
      </w:r>
      <w:r w:rsidR="0073216E" w:rsidRPr="001F5FBA">
        <w:rPr>
          <w:rFonts w:cstheme="minorHAnsi"/>
          <w:lang w:val="en-US"/>
        </w:rPr>
        <w:t>)</w:t>
      </w:r>
    </w:p>
    <w:p w14:paraId="3799258A" w14:textId="69BDC599" w:rsidR="0049447B" w:rsidRPr="001F5FBA" w:rsidRDefault="00C82102" w:rsidP="008A1F53">
      <w:pPr>
        <w:rPr>
          <w:rFonts w:cstheme="minorHAnsi"/>
          <w:lang w:val="en-US"/>
        </w:rPr>
      </w:pPr>
      <w:r w:rsidRPr="001F5FBA">
        <w:rPr>
          <w:rFonts w:cstheme="minorHAnsi"/>
          <w:noProof/>
        </w:rPr>
        <w:drawing>
          <wp:inline distT="0" distB="0" distL="0" distR="0" wp14:anchorId="30525FD7" wp14:editId="64D7BA15">
            <wp:extent cx="5731510" cy="4050030"/>
            <wp:effectExtent l="0" t="0" r="2540" b="7620"/>
            <wp:docPr id="6" name="Picture 6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hart, histogram&#10;&#10;Description automatically generated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5882A" w14:textId="38718D8D" w:rsidR="00C82102" w:rsidRPr="001F5FBA" w:rsidRDefault="009857CA" w:rsidP="00F00B46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  <w:b/>
          <w:bCs/>
          <w:lang w:val="en-US"/>
        </w:rPr>
        <w:lastRenderedPageBreak/>
        <w:t xml:space="preserve">Figure </w:t>
      </w:r>
      <w:r w:rsidR="00A44601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3</w:t>
      </w:r>
      <w:r w:rsidR="00A44601" w:rsidRPr="001F5FBA">
        <w:rPr>
          <w:rFonts w:cstheme="minorHAnsi"/>
          <w:b/>
          <w:bCs/>
          <w:lang w:val="en-US"/>
        </w:rPr>
        <w:t>5</w:t>
      </w:r>
      <w:r w:rsidR="00C82102" w:rsidRPr="001F5FBA">
        <w:rPr>
          <w:rFonts w:cstheme="minorHAnsi"/>
          <w:b/>
          <w:bCs/>
          <w:lang w:val="en-US"/>
        </w:rPr>
        <w:t xml:space="preserve">. </w:t>
      </w:r>
      <w:r w:rsidR="00C82102" w:rsidRPr="001F5FBA">
        <w:rPr>
          <w:rFonts w:cstheme="minorHAnsi"/>
          <w:lang w:val="en-US"/>
        </w:rPr>
        <w:t>Hydroxyquinol</w:t>
      </w:r>
      <w:r w:rsidR="00332DB4" w:rsidRPr="001F5FBA">
        <w:rPr>
          <w:rFonts w:cstheme="minorHAnsi"/>
          <w:lang w:val="en-US"/>
        </w:rPr>
        <w:t xml:space="preserve"> </w:t>
      </w:r>
      <w:r w:rsidR="00332DB4" w:rsidRPr="001F5FBA">
        <w:rPr>
          <w:rFonts w:cstheme="minorHAnsi"/>
          <w:b/>
          <w:bCs/>
          <w:lang w:val="en-US"/>
        </w:rPr>
        <w:t>5</w:t>
      </w:r>
      <w:r w:rsidR="00C82102" w:rsidRPr="001F5FBA">
        <w:rPr>
          <w:rFonts w:cstheme="minorHAnsi"/>
          <w:b/>
          <w:bCs/>
          <w:lang w:val="en-US"/>
        </w:rPr>
        <w:t xml:space="preserve"> </w:t>
      </w:r>
      <w:r w:rsidR="00CB4AC0" w:rsidRPr="001F5FBA">
        <w:rPr>
          <w:rFonts w:cstheme="minorHAnsi"/>
          <w:lang w:val="en-US"/>
        </w:rPr>
        <w:t>f</w:t>
      </w:r>
      <w:r w:rsidR="00C82102" w:rsidRPr="001F5FBA">
        <w:rPr>
          <w:rFonts w:cstheme="minorHAnsi"/>
          <w:lang w:val="en-US"/>
        </w:rPr>
        <w:t xml:space="preserve">ormation </w:t>
      </w:r>
      <w:r w:rsidR="00CB4AC0" w:rsidRPr="001F5FBA">
        <w:rPr>
          <w:rFonts w:cstheme="minorHAnsi"/>
          <w:lang w:val="en-US"/>
        </w:rPr>
        <w:t>a</w:t>
      </w:r>
      <w:r w:rsidR="00C82102" w:rsidRPr="001F5FBA">
        <w:rPr>
          <w:rFonts w:cstheme="minorHAnsi"/>
          <w:lang w:val="en-US"/>
        </w:rPr>
        <w:t>fter H</w:t>
      </w:r>
      <w:r w:rsidR="00C82102" w:rsidRPr="001F5FBA">
        <w:rPr>
          <w:rFonts w:cstheme="minorHAnsi"/>
          <w:vertAlign w:val="subscript"/>
          <w:lang w:val="en-US"/>
        </w:rPr>
        <w:t>2</w:t>
      </w:r>
      <w:r w:rsidR="00C82102" w:rsidRPr="001F5FBA">
        <w:rPr>
          <w:rFonts w:cstheme="minorHAnsi"/>
          <w:lang w:val="en-US"/>
        </w:rPr>
        <w:t>O</w:t>
      </w:r>
      <w:r w:rsidR="00C82102" w:rsidRPr="001F5FBA">
        <w:rPr>
          <w:rFonts w:cstheme="minorHAnsi"/>
          <w:vertAlign w:val="subscript"/>
          <w:lang w:val="en-US"/>
        </w:rPr>
        <w:t>2</w:t>
      </w:r>
      <w:r w:rsidR="00C82102" w:rsidRPr="001F5FBA">
        <w:rPr>
          <w:rFonts w:cstheme="minorHAnsi"/>
          <w:lang w:val="en-US"/>
        </w:rPr>
        <w:t xml:space="preserve"> Spike. </w:t>
      </w:r>
      <w:r w:rsidR="00C82102" w:rsidRPr="001F5FBA">
        <w:rPr>
          <w:rFonts w:cstheme="minorHAnsi"/>
          <w:vertAlign w:val="superscript"/>
          <w:lang w:val="en-US"/>
        </w:rPr>
        <w:t>1</w:t>
      </w:r>
      <w:r w:rsidR="00C82102" w:rsidRPr="001F5FBA">
        <w:rPr>
          <w:rFonts w:cstheme="minorHAnsi"/>
          <w:lang w:val="en-US"/>
        </w:rPr>
        <w:t>H NMR (300 MHz, DMSO-</w:t>
      </w:r>
      <w:r w:rsidR="00C82102" w:rsidRPr="001F5FBA">
        <w:rPr>
          <w:rFonts w:cstheme="minorHAnsi"/>
          <w:i/>
          <w:iCs/>
          <w:lang w:val="en-US"/>
        </w:rPr>
        <w:t>d</w:t>
      </w:r>
      <w:r w:rsidR="00C82102" w:rsidRPr="001F5FBA">
        <w:rPr>
          <w:rFonts w:cstheme="minorHAnsi"/>
          <w:vertAlign w:val="subscript"/>
          <w:lang w:val="en-US"/>
        </w:rPr>
        <w:t>6</w:t>
      </w:r>
      <w:r w:rsidR="00C82102" w:rsidRPr="001F5FBA">
        <w:rPr>
          <w:rFonts w:cstheme="minorHAnsi"/>
          <w:lang w:val="en-US"/>
        </w:rPr>
        <w:t>)</w:t>
      </w:r>
      <w:r w:rsidR="00C82102" w:rsidRPr="001F5FBA">
        <w:rPr>
          <w:rFonts w:cstheme="minorHAnsi"/>
          <w:noProof/>
        </w:rPr>
        <w:drawing>
          <wp:inline distT="0" distB="0" distL="0" distR="0" wp14:anchorId="3FC80469" wp14:editId="685BD441">
            <wp:extent cx="5731510" cy="4010025"/>
            <wp:effectExtent l="0" t="0" r="2540" b="9525"/>
            <wp:docPr id="5" name="Picture 5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histogram&#10;&#10;Description automatically generated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1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0B10C" w14:textId="77777777" w:rsidR="00706772" w:rsidRDefault="00706772" w:rsidP="009541BC">
      <w:pPr>
        <w:pStyle w:val="Heading2"/>
        <w:rPr>
          <w:rFonts w:cstheme="minorHAnsi"/>
          <w:lang w:val="en-US"/>
        </w:rPr>
      </w:pPr>
      <w:bookmarkStart w:id="32" w:name="_Toc112922849"/>
      <w:bookmarkStart w:id="33" w:name="_Hlk97563092"/>
    </w:p>
    <w:p w14:paraId="296F7443" w14:textId="77777777" w:rsidR="00706772" w:rsidRPr="00706772" w:rsidRDefault="00706772" w:rsidP="00692095">
      <w:pPr>
        <w:rPr>
          <w:lang w:val="en-US"/>
        </w:rPr>
      </w:pPr>
    </w:p>
    <w:p w14:paraId="0698A7D2" w14:textId="77777777" w:rsidR="00706772" w:rsidRDefault="00706772" w:rsidP="009541BC">
      <w:pPr>
        <w:pStyle w:val="Heading2"/>
        <w:rPr>
          <w:rFonts w:cstheme="minorHAnsi"/>
          <w:lang w:val="en-US"/>
        </w:rPr>
      </w:pPr>
    </w:p>
    <w:p w14:paraId="37EEB951" w14:textId="77777777" w:rsidR="00706772" w:rsidRDefault="00706772" w:rsidP="009541BC">
      <w:pPr>
        <w:pStyle w:val="Heading2"/>
        <w:rPr>
          <w:rFonts w:cstheme="minorHAnsi"/>
          <w:lang w:val="en-US"/>
        </w:rPr>
      </w:pPr>
    </w:p>
    <w:p w14:paraId="2DDBA7C7" w14:textId="77777777" w:rsidR="00706772" w:rsidRDefault="00706772" w:rsidP="009541BC">
      <w:pPr>
        <w:pStyle w:val="Heading2"/>
        <w:rPr>
          <w:rFonts w:cstheme="minorHAnsi"/>
          <w:lang w:val="en-US"/>
        </w:rPr>
      </w:pPr>
    </w:p>
    <w:p w14:paraId="70A19860" w14:textId="77777777" w:rsidR="00706772" w:rsidRDefault="00706772" w:rsidP="009541BC">
      <w:pPr>
        <w:pStyle w:val="Heading2"/>
        <w:rPr>
          <w:rFonts w:cstheme="minorHAnsi"/>
          <w:lang w:val="en-US"/>
        </w:rPr>
      </w:pPr>
    </w:p>
    <w:p w14:paraId="104DCC84" w14:textId="77777777" w:rsidR="00706772" w:rsidRDefault="00706772" w:rsidP="009541BC">
      <w:pPr>
        <w:pStyle w:val="Heading2"/>
        <w:rPr>
          <w:rFonts w:cstheme="minorHAnsi"/>
          <w:lang w:val="en-US"/>
        </w:rPr>
      </w:pPr>
    </w:p>
    <w:p w14:paraId="3AE53D7E" w14:textId="77777777" w:rsidR="00706772" w:rsidRDefault="00706772" w:rsidP="009541BC">
      <w:pPr>
        <w:pStyle w:val="Heading2"/>
        <w:rPr>
          <w:rFonts w:cstheme="minorHAnsi"/>
          <w:lang w:val="en-US"/>
        </w:rPr>
      </w:pPr>
    </w:p>
    <w:p w14:paraId="10074A25" w14:textId="77777777" w:rsidR="00706772" w:rsidRDefault="00706772" w:rsidP="009541BC">
      <w:pPr>
        <w:pStyle w:val="Heading2"/>
        <w:rPr>
          <w:rFonts w:cstheme="minorHAnsi"/>
          <w:lang w:val="en-US"/>
        </w:rPr>
      </w:pPr>
    </w:p>
    <w:p w14:paraId="1B2A55A3" w14:textId="77777777" w:rsidR="00706772" w:rsidRDefault="00706772" w:rsidP="009541BC">
      <w:pPr>
        <w:pStyle w:val="Heading2"/>
        <w:rPr>
          <w:rFonts w:cstheme="minorHAnsi"/>
          <w:lang w:val="en-US"/>
        </w:rPr>
      </w:pPr>
    </w:p>
    <w:p w14:paraId="4ABEE377" w14:textId="77777777" w:rsidR="00706772" w:rsidRDefault="00706772" w:rsidP="009541BC">
      <w:pPr>
        <w:pStyle w:val="Heading2"/>
        <w:rPr>
          <w:rFonts w:cstheme="minorHAnsi"/>
          <w:lang w:val="en-US"/>
        </w:rPr>
      </w:pPr>
    </w:p>
    <w:p w14:paraId="42B8FD1B" w14:textId="77777777" w:rsidR="00706772" w:rsidRDefault="00706772" w:rsidP="009541BC">
      <w:pPr>
        <w:pStyle w:val="Heading2"/>
        <w:rPr>
          <w:rFonts w:cstheme="minorHAnsi"/>
          <w:lang w:val="en-US"/>
        </w:rPr>
      </w:pPr>
    </w:p>
    <w:p w14:paraId="22E7DEBD" w14:textId="77777777" w:rsidR="00706772" w:rsidRDefault="00706772" w:rsidP="009541BC">
      <w:pPr>
        <w:pStyle w:val="Heading2"/>
        <w:rPr>
          <w:rFonts w:cstheme="minorHAnsi"/>
          <w:lang w:val="en-US"/>
        </w:rPr>
      </w:pPr>
    </w:p>
    <w:p w14:paraId="74F35F0F" w14:textId="77777777" w:rsidR="00D34CBD" w:rsidRPr="00D34CBD" w:rsidRDefault="00D34CBD" w:rsidP="00692095">
      <w:pPr>
        <w:rPr>
          <w:lang w:val="en-US"/>
        </w:rPr>
      </w:pPr>
    </w:p>
    <w:p w14:paraId="33A7951C" w14:textId="30601117" w:rsidR="00092CAA" w:rsidRPr="001F5FBA" w:rsidRDefault="00092CAA" w:rsidP="009541BC">
      <w:pPr>
        <w:pStyle w:val="Heading2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lastRenderedPageBreak/>
        <w:t>Determination of</w:t>
      </w:r>
      <w:r w:rsidR="00400C4E" w:rsidRPr="001F5FBA">
        <w:rPr>
          <w:rFonts w:cstheme="minorHAnsi"/>
          <w:lang w:val="en-US"/>
        </w:rPr>
        <w:t xml:space="preserve"> </w:t>
      </w:r>
      <w:r w:rsidR="00CB4AC0" w:rsidRPr="001F5FBA">
        <w:rPr>
          <w:rFonts w:cstheme="minorHAnsi"/>
          <w:lang w:val="en-US"/>
        </w:rPr>
        <w:t>additional</w:t>
      </w:r>
      <w:r w:rsidRPr="001F5FBA">
        <w:rPr>
          <w:rFonts w:cstheme="minorHAnsi"/>
          <w:lang w:val="en-US"/>
        </w:rPr>
        <w:t xml:space="preserve"> </w:t>
      </w:r>
      <w:r w:rsidR="00CB4AC0" w:rsidRPr="001F5FBA">
        <w:rPr>
          <w:rFonts w:cstheme="minorHAnsi"/>
          <w:lang w:val="en-US"/>
        </w:rPr>
        <w:t>q</w:t>
      </w:r>
      <w:r w:rsidRPr="001F5FBA">
        <w:rPr>
          <w:rFonts w:cstheme="minorHAnsi"/>
          <w:lang w:val="en-US"/>
        </w:rPr>
        <w:t xml:space="preserve">uinones in </w:t>
      </w:r>
      <w:r w:rsidR="00CB4AC0" w:rsidRPr="001F5FBA">
        <w:rPr>
          <w:rFonts w:cstheme="minorHAnsi"/>
          <w:lang w:val="en-US"/>
        </w:rPr>
        <w:t>s</w:t>
      </w:r>
      <w:r w:rsidRPr="001F5FBA">
        <w:rPr>
          <w:rFonts w:cstheme="minorHAnsi"/>
          <w:lang w:val="en-US"/>
        </w:rPr>
        <w:t>olutions of CBD</w:t>
      </w:r>
      <w:r w:rsidR="00037E34" w:rsidRPr="001F5FBA">
        <w:rPr>
          <w:rFonts w:cstheme="minorHAnsi"/>
          <w:lang w:val="en-US"/>
        </w:rPr>
        <w:t xml:space="preserve"> (</w:t>
      </w:r>
      <w:r w:rsidR="00037E34" w:rsidRPr="001F5FBA">
        <w:rPr>
          <w:rFonts w:cstheme="minorHAnsi"/>
          <w:b/>
          <w:bCs/>
          <w:lang w:val="en-US"/>
        </w:rPr>
        <w:t>1</w:t>
      </w:r>
      <w:r w:rsidR="00037E34" w:rsidRPr="001F5FBA">
        <w:rPr>
          <w:rFonts w:cstheme="minorHAnsi"/>
          <w:lang w:val="en-US"/>
        </w:rPr>
        <w:t>)</w:t>
      </w:r>
      <w:bookmarkEnd w:id="32"/>
    </w:p>
    <w:p w14:paraId="06D16B4A" w14:textId="5C39B858" w:rsidR="00092CAA" w:rsidRPr="001F5FBA" w:rsidRDefault="003D6230" w:rsidP="009541BC">
      <w:pPr>
        <w:pStyle w:val="paragraph"/>
        <w:spacing w:before="0" w:beforeAutospacing="0" w:after="0" w:afterAutospacing="0"/>
        <w:textAlignment w:val="baseline"/>
        <w:rPr>
          <w:rFonts w:asciiTheme="minorHAnsi" w:hAnsiTheme="minorHAnsi" w:cstheme="minorHAnsi"/>
          <w:lang w:val="en-US"/>
        </w:rPr>
      </w:pPr>
      <w:bookmarkStart w:id="34" w:name="_Hlk97563131"/>
      <w:r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>Isopropanol standard solutions (1 mL) containing CBD</w:t>
      </w:r>
      <w:r w:rsidR="006B3854"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 xml:space="preserve"> (</w:t>
      </w:r>
      <w:r w:rsidR="006B3854" w:rsidRPr="001F5FBA">
        <w:rPr>
          <w:rStyle w:val="normaltextrun"/>
          <w:rFonts w:asciiTheme="minorHAnsi" w:hAnsiTheme="minorHAnsi" w:cstheme="minorHAnsi"/>
          <w:b/>
          <w:bCs/>
          <w:color w:val="0E101A"/>
          <w:sz w:val="22"/>
          <w:szCs w:val="22"/>
          <w:lang w:val="en-US"/>
        </w:rPr>
        <w:t>1</w:t>
      </w:r>
      <w:r w:rsidR="006B3854"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>)</w:t>
      </w:r>
      <w:r w:rsidR="00400C4E"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 xml:space="preserve"> (</w:t>
      </w:r>
      <w:r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>0.5 mg mL</w:t>
      </w:r>
      <w:r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vertAlign w:val="superscript"/>
          <w:lang w:val="en-US"/>
        </w:rPr>
        <w:t>-1</w:t>
      </w:r>
      <w:r w:rsidR="00400C4E"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>)</w:t>
      </w:r>
      <w:r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 xml:space="preserve"> and</w:t>
      </w:r>
      <w:r w:rsidR="00A80934"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>/or</w:t>
      </w:r>
      <w:r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 xml:space="preserve"> HU-331</w:t>
      </w:r>
      <w:r w:rsidR="006B3854"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 xml:space="preserve"> (</w:t>
      </w:r>
      <w:r w:rsidR="006B3854" w:rsidRPr="001F5FBA">
        <w:rPr>
          <w:rStyle w:val="normaltextrun"/>
          <w:rFonts w:asciiTheme="minorHAnsi" w:hAnsiTheme="minorHAnsi" w:cstheme="minorHAnsi"/>
          <w:b/>
          <w:bCs/>
          <w:color w:val="0E101A"/>
          <w:sz w:val="22"/>
          <w:szCs w:val="22"/>
          <w:lang w:val="en-US"/>
        </w:rPr>
        <w:t>2</w:t>
      </w:r>
      <w:r w:rsidR="006B3854"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>)</w:t>
      </w:r>
      <w:r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 xml:space="preserve"> (0.5 mg mL</w:t>
      </w:r>
      <w:r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vertAlign w:val="superscript"/>
          <w:lang w:val="en-US"/>
        </w:rPr>
        <w:t>-1</w:t>
      </w:r>
      <w:r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>)</w:t>
      </w:r>
      <w:r w:rsidR="00400C4E"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 xml:space="preserve"> were </w:t>
      </w:r>
      <w:r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>left in natural sunlight for 13 days</w:t>
      </w:r>
      <w:r w:rsidR="00400C4E"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>. Aliquots were removed</w:t>
      </w:r>
      <w:r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 xml:space="preserve"> </w:t>
      </w:r>
      <w:r w:rsidR="00400C4E"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>for analysis by LC</w:t>
      </w:r>
      <w:r w:rsidR="0068228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>/</w:t>
      </w:r>
      <w:r w:rsidR="00400C4E" w:rsidRPr="001F5FBA">
        <w:rPr>
          <w:rStyle w:val="normaltextrun"/>
          <w:rFonts w:asciiTheme="minorHAnsi" w:hAnsiTheme="minorHAnsi" w:cstheme="minorHAnsi"/>
          <w:color w:val="0E101A"/>
          <w:sz w:val="22"/>
          <w:szCs w:val="22"/>
          <w:lang w:val="en-US"/>
        </w:rPr>
        <w:t>MS.</w:t>
      </w:r>
    </w:p>
    <w:bookmarkEnd w:id="33"/>
    <w:bookmarkEnd w:id="34"/>
    <w:p w14:paraId="4EFE0FD4" w14:textId="7B504FD5" w:rsidR="00D34CBD" w:rsidRDefault="00A8426C" w:rsidP="00A66186">
      <w:pPr>
        <w:spacing w:after="0" w:line="240" w:lineRule="auto"/>
        <w:textAlignment w:val="baseline"/>
        <w:rPr>
          <w:rFonts w:eastAsia="Times New Roman" w:cstheme="minorHAnsi"/>
          <w:lang w:eastAsia="en-GB"/>
        </w:rPr>
      </w:pPr>
      <w:r w:rsidRPr="001F5FBA">
        <w:rPr>
          <w:rFonts w:eastAsia="Times New Roman" w:cstheme="minorHAnsi"/>
          <w:lang w:eastAsia="en-GB"/>
        </w:rPr>
        <w:t> </w:t>
      </w:r>
    </w:p>
    <w:p w14:paraId="20669F7B" w14:textId="77777777" w:rsidR="00D34CBD" w:rsidRDefault="00D34CBD" w:rsidP="00A66186">
      <w:pPr>
        <w:spacing w:after="0" w:line="240" w:lineRule="auto"/>
        <w:textAlignment w:val="baseline"/>
        <w:rPr>
          <w:rFonts w:eastAsia="Times New Roman" w:cstheme="minorHAnsi"/>
          <w:lang w:eastAsia="en-GB"/>
        </w:rPr>
      </w:pPr>
    </w:p>
    <w:p w14:paraId="34E53672" w14:textId="77777777" w:rsidR="00D34CBD" w:rsidRDefault="00D34CBD" w:rsidP="00A66186">
      <w:pPr>
        <w:spacing w:after="0" w:line="240" w:lineRule="auto"/>
        <w:textAlignment w:val="baseline"/>
        <w:rPr>
          <w:rFonts w:eastAsia="Times New Roman" w:cstheme="minorHAnsi"/>
          <w:lang w:eastAsia="en-GB"/>
        </w:rPr>
      </w:pPr>
    </w:p>
    <w:p w14:paraId="425B162E" w14:textId="50A6BB72" w:rsidR="00AF2055" w:rsidRPr="001F5FBA" w:rsidRDefault="006E67E6" w:rsidP="00692095">
      <w:pPr>
        <w:rPr>
          <w:rFonts w:cstheme="minorHAnsi"/>
          <w:noProof/>
          <w:sz w:val="26"/>
          <w:szCs w:val="26"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A44601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3</w:t>
      </w:r>
      <w:r w:rsidR="00A44601" w:rsidRPr="001F5FBA">
        <w:rPr>
          <w:rFonts w:cstheme="minorHAnsi"/>
          <w:b/>
          <w:bCs/>
          <w:lang w:val="en-US"/>
        </w:rPr>
        <w:t>6</w:t>
      </w:r>
      <w:r w:rsidR="005B3B6A" w:rsidRPr="001F5FBA">
        <w:rPr>
          <w:rFonts w:cstheme="minorHAnsi"/>
          <w:b/>
          <w:bCs/>
          <w:lang w:val="en-US"/>
        </w:rPr>
        <w:t xml:space="preserve">. </w:t>
      </w:r>
      <w:r w:rsidR="005B3B6A" w:rsidRPr="001F5FBA">
        <w:rPr>
          <w:rFonts w:cstheme="minorHAnsi"/>
          <w:lang w:val="en-US"/>
        </w:rPr>
        <w:t>Characteristic molecular fragment structure</w:t>
      </w:r>
      <w:r w:rsidR="00CA4427" w:rsidRPr="001F5FBA">
        <w:rPr>
          <w:rFonts w:cstheme="minorHAnsi"/>
          <w:lang w:val="en-US"/>
        </w:rPr>
        <w:t>s used to screen QTOF data for matches.</w:t>
      </w:r>
      <w:r w:rsidRPr="001F5FBA">
        <w:rPr>
          <w:rFonts w:cstheme="minorHAnsi"/>
          <w:noProof/>
          <w:sz w:val="26"/>
          <w:szCs w:val="26"/>
          <w:lang w:val="en-US"/>
        </w:rPr>
        <w:t xml:space="preserve"> </w:t>
      </w:r>
    </w:p>
    <w:p w14:paraId="17CDEDB4" w14:textId="0F24BEE5" w:rsidR="00AF2055" w:rsidRPr="001F5FBA" w:rsidRDefault="006306D8" w:rsidP="00A66186">
      <w:pPr>
        <w:jc w:val="center"/>
        <w:rPr>
          <w:rFonts w:cstheme="minorHAnsi"/>
          <w:b/>
          <w:bCs/>
          <w:lang w:val="en-US"/>
        </w:rPr>
      </w:pPr>
      <w:r w:rsidRPr="001F5FBA">
        <w:rPr>
          <w:rFonts w:cstheme="minorHAnsi"/>
        </w:rPr>
        <w:object w:dxaOrig="9086" w:dyaOrig="8163" w14:anchorId="50466337">
          <v:shape id="_x0000_i1034" type="#_x0000_t75" style="width:391.3pt;height:352.5pt" o:ole="">
            <v:imagedata r:id="rId82" o:title=""/>
          </v:shape>
          <o:OLEObject Type="Embed" ProgID="ChemDraw.Document.6.0" ShapeID="_x0000_i1034" DrawAspect="Content" ObjectID="_1743860896" r:id="rId83"/>
        </w:object>
      </w:r>
    </w:p>
    <w:p w14:paraId="447ED463" w14:textId="34565A51" w:rsidR="0078444D" w:rsidRDefault="009429AF" w:rsidP="00692095">
      <w:pPr>
        <w:pStyle w:val="Heading3"/>
        <w:rPr>
          <w:lang w:val="en-US"/>
        </w:rPr>
      </w:pPr>
      <w:bookmarkStart w:id="35" w:name="_Toc112922850"/>
      <w:r w:rsidRPr="001F5FBA">
        <w:rPr>
          <w:rFonts w:asciiTheme="minorHAnsi" w:hAnsiTheme="minorHAnsi" w:cstheme="minorHAnsi"/>
          <w:lang w:val="en-US"/>
        </w:rPr>
        <w:t>Table S2: Example matches discovered in degraded CBD solutions suitable for follow-up study</w:t>
      </w:r>
      <w:bookmarkEnd w:id="35"/>
    </w:p>
    <w:p w14:paraId="765EB50F" w14:textId="23FD38F5" w:rsidR="00A8426C" w:rsidRPr="001F5FBA" w:rsidRDefault="006E67E6" w:rsidP="00A66186">
      <w:pPr>
        <w:jc w:val="center"/>
        <w:rPr>
          <w:rFonts w:eastAsia="Times New Roman" w:cstheme="minorHAnsi"/>
          <w:sz w:val="18"/>
          <w:szCs w:val="18"/>
          <w:lang w:eastAsia="en-GB"/>
        </w:rPr>
      </w:pPr>
      <w:r w:rsidRPr="001F5FBA">
        <w:rPr>
          <w:rFonts w:cstheme="minorHAnsi"/>
          <w:b/>
          <w:bCs/>
          <w:lang w:val="en-US"/>
        </w:rPr>
        <w:t xml:space="preserve">Table </w:t>
      </w:r>
      <w:r w:rsidR="00A44601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 xml:space="preserve">2. </w:t>
      </w:r>
      <w:r w:rsidRPr="001F5FBA">
        <w:rPr>
          <w:rFonts w:cstheme="minorHAnsi"/>
          <w:lang w:val="en-US"/>
        </w:rPr>
        <w:t xml:space="preserve">Example matches discovered in degraded CBD </w:t>
      </w:r>
      <w:r w:rsidR="00332DB4" w:rsidRPr="001F5FBA">
        <w:rPr>
          <w:rFonts w:cstheme="minorHAnsi"/>
          <w:lang w:val="en-US"/>
        </w:rPr>
        <w:t>(</w:t>
      </w:r>
      <w:r w:rsidR="00332DB4" w:rsidRPr="001F5FBA">
        <w:rPr>
          <w:rFonts w:cstheme="minorHAnsi"/>
          <w:b/>
          <w:bCs/>
          <w:lang w:val="en-US"/>
        </w:rPr>
        <w:t>1</w:t>
      </w:r>
      <w:r w:rsidR="00332DB4" w:rsidRPr="001F5FBA">
        <w:rPr>
          <w:rFonts w:cstheme="minorHAnsi"/>
          <w:lang w:val="en-US"/>
        </w:rPr>
        <w:t xml:space="preserve">) </w:t>
      </w:r>
      <w:r w:rsidRPr="001F5FBA">
        <w:rPr>
          <w:rFonts w:cstheme="minorHAnsi"/>
          <w:lang w:val="en-US"/>
        </w:rPr>
        <w:t>solutions</w:t>
      </w:r>
      <w:r w:rsidR="00A265BC" w:rsidRPr="001F5FBA">
        <w:rPr>
          <w:rFonts w:cstheme="minorHAnsi"/>
          <w:lang w:val="en-US"/>
        </w:rPr>
        <w:t xml:space="preserve"> suitable for follow-up study</w:t>
      </w:r>
    </w:p>
    <w:tbl>
      <w:tblPr>
        <w:tblStyle w:val="PlainTable2"/>
        <w:tblpPr w:leftFromText="180" w:rightFromText="180" w:vertAnchor="text" w:horzAnchor="page" w:tblpX="1902" w:tblpY="116"/>
        <w:tblOverlap w:val="never"/>
        <w:tblW w:w="8153" w:type="dxa"/>
        <w:tblLook w:val="04A0" w:firstRow="1" w:lastRow="0" w:firstColumn="1" w:lastColumn="0" w:noHBand="0" w:noVBand="1"/>
      </w:tblPr>
      <w:tblGrid>
        <w:gridCol w:w="1550"/>
        <w:gridCol w:w="1550"/>
        <w:gridCol w:w="1554"/>
        <w:gridCol w:w="1566"/>
        <w:gridCol w:w="1933"/>
      </w:tblGrid>
      <w:tr w:rsidR="00621134" w:rsidRPr="001F5FBA" w14:paraId="517C9BFC" w14:textId="77777777" w:rsidTr="0062113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0" w:type="dxa"/>
            <w:tcBorders>
              <w:bottom w:val="single" w:sz="4" w:space="0" w:color="auto"/>
            </w:tcBorders>
            <w:shd w:val="clear" w:color="auto" w:fill="E7E6E6" w:themeFill="background2"/>
            <w:noWrap/>
            <w:hideMark/>
          </w:tcPr>
          <w:p w14:paraId="27280D4F" w14:textId="77777777" w:rsidR="00621134" w:rsidRPr="001F5FBA" w:rsidRDefault="00621134" w:rsidP="00A66186">
            <w:pPr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RT (min)</w:t>
            </w:r>
          </w:p>
        </w:tc>
        <w:tc>
          <w:tcPr>
            <w:tcW w:w="1550" w:type="dxa"/>
            <w:tcBorders>
              <w:bottom w:val="single" w:sz="4" w:space="0" w:color="auto"/>
            </w:tcBorders>
            <w:shd w:val="clear" w:color="auto" w:fill="E7E6E6" w:themeFill="background2"/>
            <w:noWrap/>
            <w:hideMark/>
          </w:tcPr>
          <w:p w14:paraId="469357C8" w14:textId="77777777" w:rsidR="00621134" w:rsidRPr="001F5FBA" w:rsidRDefault="00621134" w:rsidP="00A6618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Precursor m/z</w:t>
            </w:r>
          </w:p>
        </w:tc>
        <w:tc>
          <w:tcPr>
            <w:tcW w:w="1554" w:type="dxa"/>
            <w:tcBorders>
              <w:bottom w:val="single" w:sz="4" w:space="0" w:color="auto"/>
            </w:tcBorders>
            <w:shd w:val="clear" w:color="auto" w:fill="E7E6E6" w:themeFill="background2"/>
            <w:noWrap/>
            <w:hideMark/>
          </w:tcPr>
          <w:p w14:paraId="1D9B6375" w14:textId="77777777" w:rsidR="00621134" w:rsidRPr="001F5FBA" w:rsidRDefault="00621134" w:rsidP="00A6618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Reference m/z</w:t>
            </w:r>
          </w:p>
        </w:tc>
        <w:tc>
          <w:tcPr>
            <w:tcW w:w="1566" w:type="dxa"/>
            <w:tcBorders>
              <w:bottom w:val="single" w:sz="4" w:space="0" w:color="auto"/>
            </w:tcBorders>
            <w:shd w:val="clear" w:color="auto" w:fill="E7E6E6" w:themeFill="background2"/>
            <w:noWrap/>
            <w:hideMark/>
          </w:tcPr>
          <w:p w14:paraId="6D434423" w14:textId="77777777" w:rsidR="00621134" w:rsidRPr="001F5FBA" w:rsidRDefault="00621134" w:rsidP="00A6618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Formula</w:t>
            </w:r>
          </w:p>
        </w:tc>
        <w:tc>
          <w:tcPr>
            <w:tcW w:w="1933" w:type="dxa"/>
            <w:tcBorders>
              <w:bottom w:val="single" w:sz="4" w:space="0" w:color="auto"/>
            </w:tcBorders>
            <w:shd w:val="clear" w:color="auto" w:fill="E7E6E6" w:themeFill="background2"/>
            <w:noWrap/>
            <w:hideMark/>
          </w:tcPr>
          <w:p w14:paraId="4899DB3D" w14:textId="77777777" w:rsidR="00621134" w:rsidRPr="001F5FBA" w:rsidRDefault="00621134" w:rsidP="00A6618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RT matched</w:t>
            </w:r>
          </w:p>
        </w:tc>
      </w:tr>
      <w:tr w:rsidR="00621134" w:rsidRPr="001F5FBA" w14:paraId="3CC2EC23" w14:textId="77777777" w:rsidTr="006211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0" w:type="dxa"/>
            <w:tcBorders>
              <w:top w:val="single" w:sz="4" w:space="0" w:color="auto"/>
              <w:bottom w:val="nil"/>
            </w:tcBorders>
            <w:noWrap/>
            <w:hideMark/>
          </w:tcPr>
          <w:p w14:paraId="3478F0CF" w14:textId="77777777" w:rsidR="00621134" w:rsidRPr="001F5FBA" w:rsidRDefault="00621134" w:rsidP="00A66186">
            <w:pPr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12.81622</w:t>
            </w:r>
          </w:p>
        </w:tc>
        <w:tc>
          <w:tcPr>
            <w:tcW w:w="1550" w:type="dxa"/>
            <w:tcBorders>
              <w:top w:val="single" w:sz="4" w:space="0" w:color="auto"/>
              <w:bottom w:val="nil"/>
            </w:tcBorders>
            <w:noWrap/>
            <w:hideMark/>
          </w:tcPr>
          <w:p w14:paraId="1EBAFC02" w14:textId="77777777" w:rsidR="00621134" w:rsidRPr="001F5FBA" w:rsidRDefault="00621134" w:rsidP="00A661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343.1901</w:t>
            </w:r>
          </w:p>
        </w:tc>
        <w:tc>
          <w:tcPr>
            <w:tcW w:w="1554" w:type="dxa"/>
            <w:tcBorders>
              <w:top w:val="single" w:sz="4" w:space="0" w:color="auto"/>
              <w:bottom w:val="nil"/>
            </w:tcBorders>
            <w:noWrap/>
            <w:hideMark/>
          </w:tcPr>
          <w:p w14:paraId="0662A528" w14:textId="77777777" w:rsidR="00621134" w:rsidRPr="001F5FBA" w:rsidRDefault="00621134" w:rsidP="00A661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343.19</w:t>
            </w:r>
          </w:p>
        </w:tc>
        <w:tc>
          <w:tcPr>
            <w:tcW w:w="1566" w:type="dxa"/>
            <w:tcBorders>
              <w:top w:val="single" w:sz="4" w:space="0" w:color="auto"/>
              <w:bottom w:val="nil"/>
            </w:tcBorders>
            <w:noWrap/>
            <w:hideMark/>
          </w:tcPr>
          <w:p w14:paraId="1166AD80" w14:textId="77777777" w:rsidR="00621134" w:rsidRPr="001F5FBA" w:rsidRDefault="00621134" w:rsidP="00A661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C21H26O4</w:t>
            </w:r>
          </w:p>
        </w:tc>
        <w:tc>
          <w:tcPr>
            <w:tcW w:w="1933" w:type="dxa"/>
            <w:tcBorders>
              <w:top w:val="single" w:sz="4" w:space="0" w:color="auto"/>
              <w:bottom w:val="nil"/>
            </w:tcBorders>
            <w:noWrap/>
            <w:hideMark/>
          </w:tcPr>
          <w:p w14:paraId="2B1AC34B" w14:textId="77777777" w:rsidR="00621134" w:rsidRPr="001F5FBA" w:rsidRDefault="00621134" w:rsidP="006211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TRUE</w:t>
            </w:r>
          </w:p>
        </w:tc>
      </w:tr>
      <w:tr w:rsidR="00621134" w:rsidRPr="001F5FBA" w14:paraId="35A0A461" w14:textId="77777777" w:rsidTr="00621134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0" w:type="dxa"/>
            <w:tcBorders>
              <w:top w:val="nil"/>
              <w:bottom w:val="nil"/>
            </w:tcBorders>
            <w:noWrap/>
            <w:hideMark/>
          </w:tcPr>
          <w:p w14:paraId="1CE9D707" w14:textId="77777777" w:rsidR="00621134" w:rsidRPr="001F5FBA" w:rsidRDefault="00621134" w:rsidP="00A66186">
            <w:pPr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15.31157</w:t>
            </w:r>
          </w:p>
        </w:tc>
        <w:tc>
          <w:tcPr>
            <w:tcW w:w="1550" w:type="dxa"/>
            <w:tcBorders>
              <w:top w:val="nil"/>
              <w:bottom w:val="nil"/>
            </w:tcBorders>
            <w:noWrap/>
            <w:hideMark/>
          </w:tcPr>
          <w:p w14:paraId="51EAF8FD" w14:textId="77777777" w:rsidR="00621134" w:rsidRPr="001F5FBA" w:rsidRDefault="00621134" w:rsidP="00A661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359.1888</w:t>
            </w:r>
          </w:p>
        </w:tc>
        <w:tc>
          <w:tcPr>
            <w:tcW w:w="1554" w:type="dxa"/>
            <w:tcBorders>
              <w:top w:val="nil"/>
              <w:bottom w:val="nil"/>
            </w:tcBorders>
            <w:noWrap/>
            <w:hideMark/>
          </w:tcPr>
          <w:p w14:paraId="3E5EECC2" w14:textId="77777777" w:rsidR="00621134" w:rsidRPr="001F5FBA" w:rsidRDefault="00621134" w:rsidP="00A661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359.189</w:t>
            </w:r>
          </w:p>
        </w:tc>
        <w:tc>
          <w:tcPr>
            <w:tcW w:w="1566" w:type="dxa"/>
            <w:tcBorders>
              <w:top w:val="nil"/>
              <w:bottom w:val="nil"/>
            </w:tcBorders>
            <w:noWrap/>
            <w:hideMark/>
          </w:tcPr>
          <w:p w14:paraId="5AADA910" w14:textId="77777777" w:rsidR="00621134" w:rsidRPr="001F5FBA" w:rsidRDefault="00621134" w:rsidP="00A661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C21H26O5</w:t>
            </w:r>
          </w:p>
        </w:tc>
        <w:tc>
          <w:tcPr>
            <w:tcW w:w="1933" w:type="dxa"/>
            <w:tcBorders>
              <w:top w:val="nil"/>
              <w:bottom w:val="nil"/>
            </w:tcBorders>
            <w:noWrap/>
            <w:hideMark/>
          </w:tcPr>
          <w:p w14:paraId="533BBBCE" w14:textId="77777777" w:rsidR="00621134" w:rsidRPr="001F5FBA" w:rsidRDefault="00621134" w:rsidP="006211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TRUE</w:t>
            </w:r>
          </w:p>
        </w:tc>
      </w:tr>
      <w:tr w:rsidR="00621134" w:rsidRPr="001F5FBA" w14:paraId="455C419F" w14:textId="77777777" w:rsidTr="006211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0" w:type="dxa"/>
            <w:tcBorders>
              <w:top w:val="nil"/>
              <w:bottom w:val="nil"/>
            </w:tcBorders>
            <w:noWrap/>
            <w:hideMark/>
          </w:tcPr>
          <w:p w14:paraId="6ECEEF35" w14:textId="77777777" w:rsidR="00621134" w:rsidRPr="001F5FBA" w:rsidRDefault="00621134" w:rsidP="00A66186">
            <w:pPr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15.64638</w:t>
            </w:r>
          </w:p>
        </w:tc>
        <w:tc>
          <w:tcPr>
            <w:tcW w:w="1550" w:type="dxa"/>
            <w:tcBorders>
              <w:top w:val="nil"/>
              <w:bottom w:val="nil"/>
            </w:tcBorders>
            <w:noWrap/>
            <w:hideMark/>
          </w:tcPr>
          <w:p w14:paraId="13BBB985" w14:textId="77777777" w:rsidR="00621134" w:rsidRPr="001F5FBA" w:rsidRDefault="00621134" w:rsidP="00A661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347.2211</w:t>
            </w:r>
          </w:p>
        </w:tc>
        <w:tc>
          <w:tcPr>
            <w:tcW w:w="1554" w:type="dxa"/>
            <w:tcBorders>
              <w:top w:val="nil"/>
              <w:bottom w:val="nil"/>
            </w:tcBorders>
            <w:noWrap/>
            <w:hideMark/>
          </w:tcPr>
          <w:p w14:paraId="23C8E122" w14:textId="77777777" w:rsidR="00621134" w:rsidRPr="001F5FBA" w:rsidRDefault="00621134" w:rsidP="00A661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347.22101</w:t>
            </w:r>
          </w:p>
        </w:tc>
        <w:tc>
          <w:tcPr>
            <w:tcW w:w="1566" w:type="dxa"/>
            <w:tcBorders>
              <w:top w:val="nil"/>
              <w:bottom w:val="nil"/>
            </w:tcBorders>
            <w:noWrap/>
            <w:hideMark/>
          </w:tcPr>
          <w:p w14:paraId="6C71A992" w14:textId="77777777" w:rsidR="00621134" w:rsidRPr="001F5FBA" w:rsidRDefault="00621134" w:rsidP="00A661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C21H30O4</w:t>
            </w:r>
          </w:p>
        </w:tc>
        <w:tc>
          <w:tcPr>
            <w:tcW w:w="1933" w:type="dxa"/>
            <w:tcBorders>
              <w:top w:val="nil"/>
              <w:bottom w:val="nil"/>
            </w:tcBorders>
            <w:noWrap/>
            <w:hideMark/>
          </w:tcPr>
          <w:p w14:paraId="5F83262C" w14:textId="77777777" w:rsidR="00621134" w:rsidRPr="001F5FBA" w:rsidRDefault="00621134" w:rsidP="006211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TRUE</w:t>
            </w:r>
          </w:p>
        </w:tc>
      </w:tr>
      <w:tr w:rsidR="00621134" w:rsidRPr="001F5FBA" w14:paraId="4547F195" w14:textId="77777777" w:rsidTr="00621134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0" w:type="dxa"/>
            <w:tcBorders>
              <w:top w:val="nil"/>
              <w:bottom w:val="nil"/>
            </w:tcBorders>
            <w:noWrap/>
            <w:hideMark/>
          </w:tcPr>
          <w:p w14:paraId="4A18E484" w14:textId="77777777" w:rsidR="00621134" w:rsidRPr="001F5FBA" w:rsidRDefault="00621134" w:rsidP="00A66186">
            <w:pPr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15.54622</w:t>
            </w:r>
          </w:p>
        </w:tc>
        <w:tc>
          <w:tcPr>
            <w:tcW w:w="1550" w:type="dxa"/>
            <w:tcBorders>
              <w:top w:val="nil"/>
              <w:bottom w:val="nil"/>
            </w:tcBorders>
            <w:noWrap/>
            <w:hideMark/>
          </w:tcPr>
          <w:p w14:paraId="3803756B" w14:textId="77777777" w:rsidR="00621134" w:rsidRPr="001F5FBA" w:rsidRDefault="00621134" w:rsidP="00A661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347.2218</w:t>
            </w:r>
          </w:p>
        </w:tc>
        <w:tc>
          <w:tcPr>
            <w:tcW w:w="1554" w:type="dxa"/>
            <w:tcBorders>
              <w:top w:val="nil"/>
              <w:bottom w:val="nil"/>
            </w:tcBorders>
            <w:noWrap/>
            <w:hideMark/>
          </w:tcPr>
          <w:p w14:paraId="77BC5F10" w14:textId="77777777" w:rsidR="00621134" w:rsidRPr="001F5FBA" w:rsidRDefault="00621134" w:rsidP="00A661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347.22171</w:t>
            </w:r>
          </w:p>
        </w:tc>
        <w:tc>
          <w:tcPr>
            <w:tcW w:w="1566" w:type="dxa"/>
            <w:tcBorders>
              <w:top w:val="nil"/>
              <w:bottom w:val="nil"/>
            </w:tcBorders>
            <w:noWrap/>
            <w:hideMark/>
          </w:tcPr>
          <w:p w14:paraId="1097D6CF" w14:textId="77777777" w:rsidR="00621134" w:rsidRPr="001F5FBA" w:rsidRDefault="00621134" w:rsidP="00A661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C21H30O4</w:t>
            </w:r>
          </w:p>
        </w:tc>
        <w:tc>
          <w:tcPr>
            <w:tcW w:w="1933" w:type="dxa"/>
            <w:tcBorders>
              <w:top w:val="nil"/>
              <w:bottom w:val="nil"/>
            </w:tcBorders>
            <w:noWrap/>
            <w:hideMark/>
          </w:tcPr>
          <w:p w14:paraId="2C188F8D" w14:textId="77777777" w:rsidR="00621134" w:rsidRPr="001F5FBA" w:rsidRDefault="00621134" w:rsidP="006211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TRUE</w:t>
            </w:r>
          </w:p>
        </w:tc>
      </w:tr>
      <w:tr w:rsidR="00621134" w:rsidRPr="001F5FBA" w14:paraId="45F6DF8C" w14:textId="77777777" w:rsidTr="006211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0" w:type="dxa"/>
            <w:tcBorders>
              <w:top w:val="nil"/>
              <w:bottom w:val="nil"/>
            </w:tcBorders>
            <w:noWrap/>
            <w:hideMark/>
          </w:tcPr>
          <w:p w14:paraId="47E5CA6E" w14:textId="77777777" w:rsidR="00621134" w:rsidRPr="001F5FBA" w:rsidRDefault="00621134" w:rsidP="00A66186">
            <w:pPr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14.95592</w:t>
            </w:r>
          </w:p>
        </w:tc>
        <w:tc>
          <w:tcPr>
            <w:tcW w:w="1550" w:type="dxa"/>
            <w:tcBorders>
              <w:top w:val="nil"/>
              <w:bottom w:val="nil"/>
            </w:tcBorders>
            <w:noWrap/>
            <w:hideMark/>
          </w:tcPr>
          <w:p w14:paraId="5593AB83" w14:textId="77777777" w:rsidR="00621134" w:rsidRPr="001F5FBA" w:rsidRDefault="00621134" w:rsidP="00A661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327.1981</w:t>
            </w:r>
          </w:p>
        </w:tc>
        <w:tc>
          <w:tcPr>
            <w:tcW w:w="1554" w:type="dxa"/>
            <w:tcBorders>
              <w:top w:val="nil"/>
              <w:bottom w:val="nil"/>
            </w:tcBorders>
            <w:noWrap/>
            <w:hideMark/>
          </w:tcPr>
          <w:p w14:paraId="1D279A5B" w14:textId="77777777" w:rsidR="00621134" w:rsidRPr="001F5FBA" w:rsidRDefault="00621134" w:rsidP="00A661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327.19699</w:t>
            </w:r>
          </w:p>
        </w:tc>
        <w:tc>
          <w:tcPr>
            <w:tcW w:w="1566" w:type="dxa"/>
            <w:tcBorders>
              <w:top w:val="nil"/>
              <w:bottom w:val="nil"/>
            </w:tcBorders>
            <w:noWrap/>
            <w:hideMark/>
          </w:tcPr>
          <w:p w14:paraId="13595FC4" w14:textId="77777777" w:rsidR="00621134" w:rsidRPr="001F5FBA" w:rsidRDefault="00621134" w:rsidP="00A661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C21H26O3</w:t>
            </w:r>
          </w:p>
        </w:tc>
        <w:tc>
          <w:tcPr>
            <w:tcW w:w="1933" w:type="dxa"/>
            <w:tcBorders>
              <w:top w:val="nil"/>
              <w:bottom w:val="nil"/>
            </w:tcBorders>
            <w:noWrap/>
            <w:hideMark/>
          </w:tcPr>
          <w:p w14:paraId="66BB9959" w14:textId="77777777" w:rsidR="00621134" w:rsidRPr="001F5FBA" w:rsidRDefault="00621134" w:rsidP="006211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TRUE</w:t>
            </w:r>
          </w:p>
        </w:tc>
      </w:tr>
      <w:tr w:rsidR="00621134" w:rsidRPr="001F5FBA" w14:paraId="3D843FEA" w14:textId="77777777" w:rsidTr="00621134">
        <w:trPr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0" w:type="dxa"/>
            <w:tcBorders>
              <w:top w:val="nil"/>
              <w:bottom w:val="nil"/>
            </w:tcBorders>
            <w:noWrap/>
            <w:hideMark/>
          </w:tcPr>
          <w:p w14:paraId="2AEACD23" w14:textId="77777777" w:rsidR="00621134" w:rsidRPr="001F5FBA" w:rsidRDefault="00621134" w:rsidP="00A66186">
            <w:pPr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12.82322</w:t>
            </w:r>
          </w:p>
        </w:tc>
        <w:tc>
          <w:tcPr>
            <w:tcW w:w="1550" w:type="dxa"/>
            <w:tcBorders>
              <w:top w:val="nil"/>
              <w:bottom w:val="nil"/>
            </w:tcBorders>
            <w:noWrap/>
            <w:hideMark/>
          </w:tcPr>
          <w:p w14:paraId="0CCC71F0" w14:textId="77777777" w:rsidR="00621134" w:rsidRPr="001F5FBA" w:rsidRDefault="00621134" w:rsidP="00A661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343.1911</w:t>
            </w:r>
          </w:p>
        </w:tc>
        <w:tc>
          <w:tcPr>
            <w:tcW w:w="1554" w:type="dxa"/>
            <w:tcBorders>
              <w:top w:val="nil"/>
              <w:bottom w:val="nil"/>
            </w:tcBorders>
            <w:noWrap/>
            <w:hideMark/>
          </w:tcPr>
          <w:p w14:paraId="1A3BBCD6" w14:textId="77777777" w:rsidR="00621134" w:rsidRPr="001F5FBA" w:rsidRDefault="00621134" w:rsidP="00A661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343.19</w:t>
            </w:r>
          </w:p>
        </w:tc>
        <w:tc>
          <w:tcPr>
            <w:tcW w:w="1566" w:type="dxa"/>
            <w:tcBorders>
              <w:top w:val="nil"/>
              <w:bottom w:val="nil"/>
            </w:tcBorders>
            <w:noWrap/>
            <w:hideMark/>
          </w:tcPr>
          <w:p w14:paraId="00C81D83" w14:textId="77777777" w:rsidR="00621134" w:rsidRPr="001F5FBA" w:rsidRDefault="00621134" w:rsidP="00A661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C21H26O4</w:t>
            </w:r>
          </w:p>
        </w:tc>
        <w:tc>
          <w:tcPr>
            <w:tcW w:w="1933" w:type="dxa"/>
            <w:tcBorders>
              <w:top w:val="nil"/>
              <w:bottom w:val="nil"/>
            </w:tcBorders>
            <w:noWrap/>
            <w:hideMark/>
          </w:tcPr>
          <w:p w14:paraId="1820CDCF" w14:textId="77777777" w:rsidR="00621134" w:rsidRPr="001F5FBA" w:rsidRDefault="00621134" w:rsidP="0062113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TRUE</w:t>
            </w:r>
          </w:p>
        </w:tc>
      </w:tr>
      <w:tr w:rsidR="00621134" w:rsidRPr="001F5FBA" w14:paraId="0060C1F2" w14:textId="77777777" w:rsidTr="006211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0" w:type="dxa"/>
            <w:tcBorders>
              <w:top w:val="nil"/>
              <w:bottom w:val="single" w:sz="4" w:space="0" w:color="auto"/>
            </w:tcBorders>
            <w:noWrap/>
            <w:hideMark/>
          </w:tcPr>
          <w:p w14:paraId="1594BE74" w14:textId="77777777" w:rsidR="00621134" w:rsidRPr="001F5FBA" w:rsidRDefault="00621134" w:rsidP="00A66186">
            <w:pPr>
              <w:jc w:val="center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14.9144</w:t>
            </w:r>
          </w:p>
        </w:tc>
        <w:tc>
          <w:tcPr>
            <w:tcW w:w="1550" w:type="dxa"/>
            <w:tcBorders>
              <w:top w:val="nil"/>
              <w:bottom w:val="single" w:sz="4" w:space="0" w:color="auto"/>
            </w:tcBorders>
            <w:noWrap/>
            <w:hideMark/>
          </w:tcPr>
          <w:p w14:paraId="065B1A0C" w14:textId="77777777" w:rsidR="00621134" w:rsidRPr="001F5FBA" w:rsidRDefault="00621134" w:rsidP="00A661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331.2301</w:t>
            </w:r>
          </w:p>
        </w:tc>
        <w:tc>
          <w:tcPr>
            <w:tcW w:w="1554" w:type="dxa"/>
            <w:tcBorders>
              <w:top w:val="nil"/>
              <w:bottom w:val="single" w:sz="4" w:space="0" w:color="auto"/>
            </w:tcBorders>
            <w:noWrap/>
            <w:hideMark/>
          </w:tcPr>
          <w:p w14:paraId="7002F0C9" w14:textId="77777777" w:rsidR="00621134" w:rsidRPr="001F5FBA" w:rsidRDefault="00621134" w:rsidP="00A661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331.229</w:t>
            </w:r>
          </w:p>
        </w:tc>
        <w:tc>
          <w:tcPr>
            <w:tcW w:w="1566" w:type="dxa"/>
            <w:tcBorders>
              <w:top w:val="nil"/>
              <w:bottom w:val="single" w:sz="4" w:space="0" w:color="auto"/>
            </w:tcBorders>
            <w:noWrap/>
            <w:hideMark/>
          </w:tcPr>
          <w:p w14:paraId="3BDC323A" w14:textId="77777777" w:rsidR="00621134" w:rsidRPr="001F5FBA" w:rsidRDefault="00621134" w:rsidP="00A6618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C21H30O3</w:t>
            </w:r>
          </w:p>
        </w:tc>
        <w:tc>
          <w:tcPr>
            <w:tcW w:w="1933" w:type="dxa"/>
            <w:tcBorders>
              <w:top w:val="nil"/>
              <w:bottom w:val="single" w:sz="4" w:space="0" w:color="auto"/>
            </w:tcBorders>
            <w:noWrap/>
            <w:hideMark/>
          </w:tcPr>
          <w:p w14:paraId="097FA16E" w14:textId="77777777" w:rsidR="00621134" w:rsidRPr="001F5FBA" w:rsidRDefault="00621134" w:rsidP="0062113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lang w:eastAsia="en-GB"/>
              </w:rPr>
            </w:pPr>
            <w:r w:rsidRPr="001F5FBA">
              <w:rPr>
                <w:rFonts w:eastAsia="Times New Roman" w:cstheme="minorHAnsi"/>
                <w:color w:val="000000"/>
                <w:lang w:eastAsia="en-GB"/>
              </w:rPr>
              <w:t>TRUE</w:t>
            </w:r>
          </w:p>
        </w:tc>
      </w:tr>
    </w:tbl>
    <w:p w14:paraId="4490633D" w14:textId="77777777" w:rsidR="0055167D" w:rsidRDefault="0055167D" w:rsidP="009541BC">
      <w:pPr>
        <w:pStyle w:val="Heading2"/>
        <w:rPr>
          <w:rFonts w:cstheme="minorHAnsi"/>
          <w:iCs/>
          <w:lang w:val="en-US"/>
        </w:rPr>
      </w:pPr>
      <w:bookmarkStart w:id="36" w:name="_Toc112922851"/>
    </w:p>
    <w:p w14:paraId="52AA24F1" w14:textId="77777777" w:rsidR="006306D8" w:rsidRDefault="006306D8" w:rsidP="006306D8">
      <w:pPr>
        <w:rPr>
          <w:lang w:val="en-US"/>
        </w:rPr>
      </w:pPr>
    </w:p>
    <w:p w14:paraId="10080258" w14:textId="77777777" w:rsidR="00706772" w:rsidRDefault="00706772" w:rsidP="006306D8">
      <w:pPr>
        <w:rPr>
          <w:lang w:val="en-US"/>
        </w:rPr>
      </w:pPr>
    </w:p>
    <w:p w14:paraId="26D038D3" w14:textId="56D1AAC0" w:rsidR="008A1F53" w:rsidRPr="001F5FBA" w:rsidRDefault="008A1F53" w:rsidP="009541BC">
      <w:pPr>
        <w:pStyle w:val="Heading2"/>
        <w:rPr>
          <w:rFonts w:cstheme="minorHAnsi"/>
          <w:iCs/>
          <w:lang w:val="en-US"/>
        </w:rPr>
      </w:pPr>
      <w:r w:rsidRPr="001F5FBA">
        <w:rPr>
          <w:rFonts w:cstheme="minorHAnsi"/>
          <w:iCs/>
          <w:lang w:val="en-US"/>
        </w:rPr>
        <w:lastRenderedPageBreak/>
        <w:t xml:space="preserve">Olivetol </w:t>
      </w:r>
      <w:r w:rsidR="00CB4AC0" w:rsidRPr="001F5FBA">
        <w:rPr>
          <w:rFonts w:cstheme="minorHAnsi"/>
          <w:iCs/>
          <w:lang w:val="en-US"/>
        </w:rPr>
        <w:t>b</w:t>
      </w:r>
      <w:r w:rsidR="005A71A9" w:rsidRPr="001F5FBA">
        <w:rPr>
          <w:rFonts w:cstheme="minorHAnsi"/>
          <w:iCs/>
          <w:lang w:val="en-US"/>
        </w:rPr>
        <w:t xml:space="preserve">eam </w:t>
      </w:r>
      <w:r w:rsidR="00CB4AC0" w:rsidRPr="001F5FBA">
        <w:rPr>
          <w:rFonts w:cstheme="minorHAnsi"/>
          <w:iCs/>
          <w:lang w:val="en-US"/>
        </w:rPr>
        <w:t>t</w:t>
      </w:r>
      <w:r w:rsidR="008B65AF" w:rsidRPr="001F5FBA">
        <w:rPr>
          <w:rFonts w:cstheme="minorHAnsi"/>
          <w:iCs/>
          <w:lang w:val="en-US"/>
        </w:rPr>
        <w:t>est</w:t>
      </w:r>
      <w:bookmarkEnd w:id="36"/>
    </w:p>
    <w:p w14:paraId="40A4DC51" w14:textId="1FB325DF" w:rsidR="0089792A" w:rsidRPr="001F5FBA" w:rsidRDefault="005B3B6A" w:rsidP="009541BC">
      <w:pPr>
        <w:jc w:val="center"/>
        <w:rPr>
          <w:rFonts w:cstheme="minorHAnsi"/>
          <w:lang w:val="en-US"/>
        </w:rPr>
      </w:pPr>
      <w:r w:rsidRPr="001F5FBA">
        <w:rPr>
          <w:rFonts w:cstheme="minorHAnsi"/>
        </w:rPr>
        <w:object w:dxaOrig="5933" w:dyaOrig="1390" w14:anchorId="4D754BFF">
          <v:shape id="_x0000_i1035" type="#_x0000_t75" style="width:298.65pt;height:70.1pt" o:ole="">
            <v:imagedata r:id="rId84" o:title=""/>
          </v:shape>
          <o:OLEObject Type="Embed" ProgID="ChemDraw.Document.6.0" ShapeID="_x0000_i1035" DrawAspect="Content" ObjectID="_1743860897" r:id="rId85"/>
        </w:object>
      </w:r>
    </w:p>
    <w:p w14:paraId="6F8C8904" w14:textId="77777777" w:rsidR="00AE6F62" w:rsidRPr="001F5FBA" w:rsidRDefault="00AE6F62" w:rsidP="00AE6F62">
      <w:pPr>
        <w:rPr>
          <w:rFonts w:cstheme="minorHAnsi"/>
        </w:rPr>
      </w:pPr>
      <w:r w:rsidRPr="001F5FBA">
        <w:rPr>
          <w:rFonts w:cstheme="minorHAnsi"/>
        </w:rPr>
        <w:t xml:space="preserve">To an open 250 mL RBF was dissolved olivetol (180 mg, 1 mmol, 1 </w:t>
      </w:r>
      <w:proofErr w:type="spellStart"/>
      <w:r w:rsidRPr="001F5FBA">
        <w:rPr>
          <w:rFonts w:cstheme="minorHAnsi"/>
        </w:rPr>
        <w:t>equiv</w:t>
      </w:r>
      <w:proofErr w:type="spellEnd"/>
      <w:r w:rsidRPr="001F5FBA">
        <w:rPr>
          <w:rFonts w:cstheme="minorHAnsi"/>
        </w:rPr>
        <w:t xml:space="preserve">) in toluene (60 mL). </w:t>
      </w:r>
      <w:proofErr w:type="spellStart"/>
      <w:r w:rsidRPr="001F5FBA">
        <w:rPr>
          <w:rFonts w:cstheme="minorHAnsi"/>
          <w:vertAlign w:val="superscript"/>
        </w:rPr>
        <w:t>t</w:t>
      </w:r>
      <w:r w:rsidRPr="001F5FBA">
        <w:rPr>
          <w:rFonts w:cstheme="minorHAnsi"/>
        </w:rPr>
        <w:t>BuOK</w:t>
      </w:r>
      <w:proofErr w:type="spellEnd"/>
      <w:r w:rsidRPr="001F5FBA">
        <w:rPr>
          <w:rFonts w:cstheme="minorHAnsi"/>
        </w:rPr>
        <w:t xml:space="preserve"> (337 mg, 3 mmol, 3 </w:t>
      </w:r>
      <w:proofErr w:type="spellStart"/>
      <w:r w:rsidRPr="001F5FBA">
        <w:rPr>
          <w:rFonts w:cstheme="minorHAnsi"/>
        </w:rPr>
        <w:t>equiv</w:t>
      </w:r>
      <w:proofErr w:type="spellEnd"/>
      <w:r w:rsidRPr="001F5FBA">
        <w:rPr>
          <w:rFonts w:cstheme="minorHAnsi"/>
        </w:rPr>
        <w:t>) was charged to the flask and the reaction was left to stir for 6 hours at room temperature. The solution was acidified with HCl before the organic layer washed with sat. sodium bicarbonate and dried over MgSO</w:t>
      </w:r>
      <w:r w:rsidRPr="001F5FBA">
        <w:rPr>
          <w:rFonts w:cstheme="minorHAnsi"/>
          <w:vertAlign w:val="subscript"/>
        </w:rPr>
        <w:t>4</w:t>
      </w:r>
      <w:r w:rsidRPr="001F5FBA">
        <w:rPr>
          <w:rFonts w:cstheme="minorHAnsi"/>
        </w:rPr>
        <w:t xml:space="preserve">. Toluene was removed under reduced pressure to afford a red oil. Excess DBU was added to an aliquot of the oil dissolved in IPA before the solution was analysed by UV-vis measuring in the visible range. </w:t>
      </w:r>
    </w:p>
    <w:p w14:paraId="7D715EE0" w14:textId="77777777" w:rsidR="00AE6F62" w:rsidRPr="001F5FBA" w:rsidRDefault="00AE6F62" w:rsidP="00AE6F62">
      <w:pPr>
        <w:rPr>
          <w:rFonts w:cstheme="minorHAnsi"/>
        </w:rPr>
      </w:pPr>
    </w:p>
    <w:p w14:paraId="0151C478" w14:textId="77777777" w:rsidR="00AE6F62" w:rsidRPr="001F5FBA" w:rsidRDefault="00AE6F62" w:rsidP="00AE6F62">
      <w:pPr>
        <w:rPr>
          <w:rFonts w:cstheme="minorHAnsi"/>
        </w:rPr>
      </w:pPr>
      <w:r w:rsidRPr="001F5FBA">
        <w:rPr>
          <w:rFonts w:cstheme="minorHAnsi"/>
          <w:vertAlign w:val="superscript"/>
        </w:rPr>
        <w:t>1</w:t>
      </w:r>
      <w:r w:rsidRPr="001F5FBA">
        <w:rPr>
          <w:rFonts w:cstheme="minorHAnsi"/>
        </w:rPr>
        <w:t xml:space="preserve">HNMR spectroscopy identified olivetol as the primary product (&gt;99 %), suggesting a slowed reaction rate without the terpene fragment. For this reason, the concentration of any formed hydroquinone is unknown. Excess DBU was added to identify any low-concentration species with absorptions around 540 nm. </w:t>
      </w:r>
      <w:proofErr w:type="spellStart"/>
      <w:r w:rsidRPr="001F5FBA">
        <w:rPr>
          <w:rFonts w:cstheme="minorHAnsi"/>
        </w:rPr>
        <w:t>λ</w:t>
      </w:r>
      <w:r w:rsidRPr="001F5FBA">
        <w:rPr>
          <w:rFonts w:cstheme="minorHAnsi"/>
          <w:vertAlign w:val="subscript"/>
        </w:rPr>
        <w:t>max</w:t>
      </w:r>
      <w:proofErr w:type="spellEnd"/>
      <w:r w:rsidRPr="001F5FBA">
        <w:rPr>
          <w:rFonts w:cstheme="minorHAnsi"/>
        </w:rPr>
        <w:t xml:space="preserve"> of 520 nm (Fig. S37) suggested the presence of hydroxyquinone anions. </w:t>
      </w:r>
    </w:p>
    <w:p w14:paraId="234FABE7" w14:textId="1E402A4C" w:rsidR="003622AD" w:rsidRPr="001F5FBA" w:rsidRDefault="00F66E00" w:rsidP="00F66E00">
      <w:pPr>
        <w:pStyle w:val="Heading2"/>
        <w:rPr>
          <w:rFonts w:cstheme="minorHAnsi"/>
          <w:lang w:val="en-US"/>
        </w:rPr>
      </w:pPr>
      <w:bookmarkStart w:id="37" w:name="_Toc112922852"/>
      <w:r w:rsidRPr="001F5FBA">
        <w:rPr>
          <w:rFonts w:cstheme="minorHAnsi"/>
          <w:lang w:val="en-US"/>
        </w:rPr>
        <w:t xml:space="preserve">Visible light absorption </w:t>
      </w:r>
      <w:r w:rsidR="0073101A" w:rsidRPr="001F5FBA">
        <w:rPr>
          <w:rFonts w:cstheme="minorHAnsi"/>
          <w:lang w:val="en-US"/>
        </w:rPr>
        <w:t>comparison between olivetol-HQ and HU-331 anion</w:t>
      </w:r>
      <w:bookmarkEnd w:id="37"/>
    </w:p>
    <w:p w14:paraId="1EA36766" w14:textId="77777777" w:rsidR="001566FE" w:rsidRPr="001F5FBA" w:rsidRDefault="001566FE" w:rsidP="001566FE">
      <w:pPr>
        <w:rPr>
          <w:rFonts w:cstheme="minorHAnsi"/>
          <w:lang w:val="en-US"/>
        </w:rPr>
      </w:pPr>
    </w:p>
    <w:p w14:paraId="6A27FEA3" w14:textId="77777777" w:rsidR="00AE6F62" w:rsidRPr="001F5FBA" w:rsidRDefault="00AE6F62" w:rsidP="0025726D">
      <w:pPr>
        <w:jc w:val="center"/>
        <w:rPr>
          <w:rFonts w:cstheme="minorHAnsi"/>
          <w:b/>
          <w:bCs/>
          <w:highlight w:val="yellow"/>
          <w:lang w:val="en-US"/>
        </w:rPr>
      </w:pPr>
      <w:r w:rsidRPr="001F5FBA">
        <w:rPr>
          <w:rFonts w:cstheme="minorHAnsi"/>
          <w:noProof/>
        </w:rPr>
        <w:drawing>
          <wp:inline distT="0" distB="0" distL="0" distR="0" wp14:anchorId="02B2395F" wp14:editId="57B202E7">
            <wp:extent cx="5080958" cy="2743200"/>
            <wp:effectExtent l="0" t="0" r="5715" b="0"/>
            <wp:docPr id="39" name="Chart 39">
              <a:extLst xmlns:a="http://schemas.openxmlformats.org/drawingml/2006/main">
                <a:ext uri="{FF2B5EF4-FFF2-40B4-BE49-F238E27FC236}">
                  <a16:creationId xmlns:a16="http://schemas.microsoft.com/office/drawing/2014/main" id="{A4D4E2C3-F687-48F7-91A4-80F978A6BC0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6"/>
              </a:graphicData>
            </a:graphic>
          </wp:inline>
        </w:drawing>
      </w:r>
    </w:p>
    <w:p w14:paraId="368637CF" w14:textId="74391F74" w:rsidR="0073101A" w:rsidRPr="001F5FBA" w:rsidRDefault="0025726D" w:rsidP="00A44601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A44601" w:rsidRPr="001F5FBA">
        <w:rPr>
          <w:rFonts w:cstheme="minorHAnsi"/>
          <w:b/>
          <w:bCs/>
          <w:lang w:val="en-US"/>
        </w:rPr>
        <w:t>S37</w:t>
      </w:r>
      <w:r w:rsidRPr="001F5FBA">
        <w:rPr>
          <w:rFonts w:cstheme="minorHAnsi"/>
          <w:b/>
          <w:bCs/>
          <w:lang w:val="en-US"/>
        </w:rPr>
        <w:t>:</w:t>
      </w:r>
      <w:r w:rsidRPr="001F5FBA">
        <w:rPr>
          <w:rFonts w:cstheme="minorHAnsi"/>
          <w:lang w:val="en-US"/>
        </w:rPr>
        <w:t xml:space="preserve"> </w:t>
      </w:r>
      <w:r w:rsidR="00A44601" w:rsidRPr="001F5FBA">
        <w:rPr>
          <w:rFonts w:cstheme="minorHAnsi"/>
        </w:rPr>
        <w:t xml:space="preserve">Visible-range spectrum of olivetol solution after being subject to Beam test conditions (dashed line, </w:t>
      </w:r>
      <w:proofErr w:type="spellStart"/>
      <w:r w:rsidR="00A44601" w:rsidRPr="001F5FBA">
        <w:rPr>
          <w:rFonts w:cstheme="minorHAnsi"/>
          <w:lang w:val="en-US"/>
        </w:rPr>
        <w:t>Λ</w:t>
      </w:r>
      <w:r w:rsidR="00A44601" w:rsidRPr="001F5FBA">
        <w:rPr>
          <w:rFonts w:cstheme="minorHAnsi"/>
          <w:vertAlign w:val="subscript"/>
          <w:lang w:val="en-US"/>
        </w:rPr>
        <w:t>max</w:t>
      </w:r>
      <w:proofErr w:type="spellEnd"/>
      <w:r w:rsidR="00A44601" w:rsidRPr="001F5FBA">
        <w:rPr>
          <w:rFonts w:cstheme="minorHAnsi"/>
          <w:lang w:val="en-US"/>
        </w:rPr>
        <w:t xml:space="preserve"> of 520 nm) compared with the visible-range spectrum of HU-331 anion (solid line, 0.5 mg mL</w:t>
      </w:r>
      <w:r w:rsidR="00A44601" w:rsidRPr="001F5FBA">
        <w:rPr>
          <w:rFonts w:cstheme="minorHAnsi"/>
          <w:vertAlign w:val="superscript"/>
          <w:lang w:val="en-US"/>
        </w:rPr>
        <w:t>-1</w:t>
      </w:r>
      <w:r w:rsidR="00A44601" w:rsidRPr="001F5FBA">
        <w:rPr>
          <w:rFonts w:cstheme="minorHAnsi"/>
          <w:lang w:val="en-US"/>
        </w:rPr>
        <w:t xml:space="preserve">, </w:t>
      </w:r>
      <w:proofErr w:type="spellStart"/>
      <w:r w:rsidR="00A44601" w:rsidRPr="001F5FBA">
        <w:rPr>
          <w:rFonts w:cstheme="minorHAnsi"/>
          <w:lang w:val="en-US"/>
        </w:rPr>
        <w:t>Λ</w:t>
      </w:r>
      <w:r w:rsidR="00A44601" w:rsidRPr="001F5FBA">
        <w:rPr>
          <w:rFonts w:cstheme="minorHAnsi"/>
          <w:vertAlign w:val="subscript"/>
          <w:lang w:val="en-US"/>
        </w:rPr>
        <w:t>max</w:t>
      </w:r>
      <w:proofErr w:type="spellEnd"/>
      <w:r w:rsidR="00A44601" w:rsidRPr="001F5FBA">
        <w:rPr>
          <w:rFonts w:cstheme="minorHAnsi"/>
          <w:lang w:val="en-US"/>
        </w:rPr>
        <w:t xml:space="preserve"> of 540 nm).</w:t>
      </w:r>
    </w:p>
    <w:p w14:paraId="6C56A054" w14:textId="65719D56" w:rsidR="0073101A" w:rsidRPr="001F5FBA" w:rsidRDefault="0073101A" w:rsidP="001566FE">
      <w:pPr>
        <w:jc w:val="center"/>
        <w:rPr>
          <w:rFonts w:cstheme="minorHAnsi"/>
          <w:lang w:val="en-US"/>
        </w:rPr>
      </w:pPr>
    </w:p>
    <w:p w14:paraId="36586576" w14:textId="77777777" w:rsidR="0078444D" w:rsidRDefault="0078444D">
      <w:pPr>
        <w:rPr>
          <w:rFonts w:eastAsiaTheme="majorEastAsia" w:cstheme="minorHAnsi"/>
          <w:i/>
          <w:sz w:val="26"/>
          <w:szCs w:val="26"/>
          <w:lang w:val="en-US"/>
        </w:rPr>
      </w:pPr>
      <w:bookmarkStart w:id="38" w:name="_Toc112922853"/>
      <w:r>
        <w:rPr>
          <w:rFonts w:cstheme="minorHAnsi"/>
          <w:lang w:val="en-US"/>
        </w:rPr>
        <w:br w:type="page"/>
      </w:r>
    </w:p>
    <w:p w14:paraId="63D30AD9" w14:textId="1A7C871F" w:rsidR="00736ED7" w:rsidRPr="001F5FBA" w:rsidRDefault="00736ED7" w:rsidP="009541BC">
      <w:pPr>
        <w:pStyle w:val="Heading2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lastRenderedPageBreak/>
        <w:t>Coordinates from ORCA-job HU-331</w:t>
      </w:r>
      <w:r w:rsidR="00037E34" w:rsidRPr="001F5FBA">
        <w:rPr>
          <w:rFonts w:cstheme="minorHAnsi"/>
          <w:lang w:val="en-US"/>
        </w:rPr>
        <w:t xml:space="preserve"> (</w:t>
      </w:r>
      <w:r w:rsidR="00037E34" w:rsidRPr="001F5FBA">
        <w:rPr>
          <w:rFonts w:cstheme="minorHAnsi"/>
          <w:b/>
          <w:bCs/>
          <w:lang w:val="en-US"/>
        </w:rPr>
        <w:t>2</w:t>
      </w:r>
      <w:r w:rsidR="00037E34" w:rsidRPr="001F5FBA">
        <w:rPr>
          <w:rFonts w:cstheme="minorHAnsi"/>
          <w:lang w:val="en-US"/>
        </w:rPr>
        <w:t>)</w:t>
      </w:r>
      <w:bookmarkEnd w:id="38"/>
    </w:p>
    <w:p w14:paraId="3CD0A760" w14:textId="6BC27C47" w:rsidR="00F91971" w:rsidRPr="001F5FBA" w:rsidRDefault="00F91971" w:rsidP="00F91971">
      <w:pPr>
        <w:spacing w:line="240" w:lineRule="auto"/>
        <w:rPr>
          <w:rFonts w:cstheme="minorHAnsi"/>
          <w:b/>
          <w:bCs/>
          <w:lang w:val="en-US"/>
        </w:rPr>
      </w:pPr>
      <w:r w:rsidRPr="001F5FBA">
        <w:rPr>
          <w:rFonts w:cstheme="minorHAnsi"/>
          <w:b/>
          <w:bCs/>
          <w:lang w:val="en-US"/>
        </w:rPr>
        <w:t>Singlet HU-331</w:t>
      </w:r>
      <w:r w:rsidR="00332DB4" w:rsidRPr="001F5FBA">
        <w:rPr>
          <w:rFonts w:cstheme="minorHAnsi"/>
          <w:b/>
          <w:bCs/>
          <w:lang w:val="en-US"/>
        </w:rPr>
        <w:t xml:space="preserve"> (2)</w:t>
      </w:r>
    </w:p>
    <w:p w14:paraId="2BB1D582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>52</w:t>
      </w:r>
    </w:p>
    <w:p w14:paraId="45FFDF57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5.21106142575376     -2.18339094117980      0.17817788527854</w:t>
      </w:r>
    </w:p>
    <w:p w14:paraId="0427E22D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3.67232018598622     -2.22211002580547      0.08798793867299</w:t>
      </w:r>
    </w:p>
    <w:p w14:paraId="091C9C76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3.08504059465650     -0.82933427472652      0.17097317098258</w:t>
      </w:r>
    </w:p>
    <w:p w14:paraId="29AB129E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3.72661453764170      0.23875904795885      0.63704332273701</w:t>
      </w:r>
    </w:p>
    <w:p w14:paraId="22F5F045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5.14216779300144      0.14896018457537      1.14249290978179</w:t>
      </w:r>
    </w:p>
    <w:p w14:paraId="500F5BBC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5.60317617975584     -1.28874645494029      1.36492914808032</w:t>
      </w:r>
    </w:p>
    <w:p w14:paraId="783F1EE0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3.29738148730562     -2.78506134993047      0.94653642012134</w:t>
      </w:r>
    </w:p>
    <w:p w14:paraId="28906093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5.57104003985737     -1.69221862607916     -0.72845093937426</w:t>
      </w:r>
    </w:p>
    <w:p w14:paraId="45D5C224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5.23078781184655      0.71940217093101      2.07347769281970</w:t>
      </w:r>
    </w:p>
    <w:p w14:paraId="3485B7A5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5.80419568192754      0.65081153954098      0.42505532238205</w:t>
      </w:r>
    </w:p>
    <w:p w14:paraId="08E3033F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5.14533407207941     -1.69394092916233      2.27240183319846</w:t>
      </w:r>
    </w:p>
    <w:p w14:paraId="0800343F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6.68376607449914     -1.31610818014386      1.51857416716338</w:t>
      </w:r>
    </w:p>
    <w:p w14:paraId="0AE11CBF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2.06211911060824     -0.72451937191114     -0.17743853254792</w:t>
      </w:r>
    </w:p>
    <w:p w14:paraId="79188647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3.09584840505219      1.59887957143183      0.67129178013148</w:t>
      </w:r>
    </w:p>
    <w:p w14:paraId="3CE44927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3.04853043994485      1.98541555918817      1.69449314672314</w:t>
      </w:r>
    </w:p>
    <w:p w14:paraId="1CD744A5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2.08545530130975      1.58597699119929      0.26168459265332</w:t>
      </w:r>
    </w:p>
    <w:p w14:paraId="097141DD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3.68968337077922      2.31433746625282      0.09271631110929</w:t>
      </w:r>
    </w:p>
    <w:p w14:paraId="58F87F8B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3.17589734495881     -2.94749252195329     -1.13885540180319</w:t>
      </w:r>
    </w:p>
    <w:p w14:paraId="5041E38B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2.35532153523417     -4.01480619030951     -1.05776478958308</w:t>
      </w:r>
    </w:p>
    <w:p w14:paraId="0AC3227E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3.54824667331892     -2.48917492398984     -2.48869523004279</w:t>
      </w:r>
    </w:p>
    <w:p w14:paraId="7B0EEAD3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1.85690565581154     -4.75703090649332     -2.25031043532965</w:t>
      </w:r>
    </w:p>
    <w:p w14:paraId="0653A38E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3.05068308160920     -3.23435825196511     -3.67543623078617</w:t>
      </w:r>
    </w:p>
    <w:p w14:paraId="51B63EA6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2.26135936852399     -4.31172506225192     -3.59955924295125</w:t>
      </w:r>
    </w:p>
    <w:p w14:paraId="578E4BC2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3.38180321713068     -2.83412003846425     -4.62667283605890</w:t>
      </w:r>
    </w:p>
    <w:p w14:paraId="08FD2912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O   -4.25779024193331     -1.51109693918634     -2.67501477397108</w:t>
      </w:r>
    </w:p>
    <w:p w14:paraId="731D57F9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O   -1.11987288807891     -5.71483852219309     -2.05913759093090</w:t>
      </w:r>
    </w:p>
    <w:p w14:paraId="47C4F3C0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O   -1.91548559480671     -4.51898711974267      0.10531857269746</w:t>
      </w:r>
    </w:p>
    <w:p w14:paraId="69C7F62C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1.35428596871887     -5.28310614605025     -0.13089996812552</w:t>
      </w:r>
    </w:p>
    <w:p w14:paraId="373BE5A1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1.78474113553683     -5.10393492282518     -4.77650212993683</w:t>
      </w:r>
    </w:p>
    <w:p w14:paraId="0FE51DB2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lastRenderedPageBreak/>
        <w:t xml:space="preserve">  H   -0.72597242440938     -5.34016597122827     -4.64425258122181</w:t>
      </w:r>
    </w:p>
    <w:p w14:paraId="63B0DEB9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1.87865339728875     -4.49452946529836     -5.67805137590971</w:t>
      </w:r>
    </w:p>
    <w:p w14:paraId="135D4DBB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2.56511455731707     -6.41535276616846     -4.95833181167560</w:t>
      </w:r>
    </w:p>
    <w:p w14:paraId="7D7BAF55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2.48969069722401     -7.00727646081136     -4.04290331932317</w:t>
      </w:r>
    </w:p>
    <w:p w14:paraId="0D025D1F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3.62547177612504     -6.18135101969243     -5.09710194157120</w:t>
      </w:r>
    </w:p>
    <w:p w14:paraId="2EBB30E0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2.05917517335257     -7.23653743414908     -6.14038835064494</w:t>
      </w:r>
    </w:p>
    <w:p w14:paraId="5E4EC735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0.99718685723733     -7.46329663129159     -5.99365300013785</w:t>
      </w:r>
    </w:p>
    <w:p w14:paraId="0F3D2130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2.11942306494730     -6.63539589622429     -7.05513658362401</w:t>
      </w:r>
    </w:p>
    <w:p w14:paraId="372ED540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2.82993835196222     -8.53943764593966     -6.34166318678765</w:t>
      </w:r>
    </w:p>
    <w:p w14:paraId="1AB7D58A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2.76873986782657     -9.13718993414130     -5.42630678296471</w:t>
      </w:r>
    </w:p>
    <w:p w14:paraId="1987C815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3.89128144733743     -8.31109672469925     -6.48569341844611</w:t>
      </w:r>
    </w:p>
    <w:p w14:paraId="091382E8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2.31803517100703     -9.35885440095253     -7.52325789913566</w:t>
      </w:r>
    </w:p>
    <w:p w14:paraId="4C91B760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1.26734408368277     -9.62810091358623     -7.38864981470402</w:t>
      </w:r>
    </w:p>
    <w:p w14:paraId="0D34C774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2.88567254308995    -10.28355688661781     -7.64390875161459</w:t>
      </w:r>
    </w:p>
    <w:p w14:paraId="3CD45DFF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2.39722676082013     -8.79521044419524     -8.45639691521870</w:t>
      </w:r>
    </w:p>
    <w:p w14:paraId="3A26C399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5.88372434582186     -3.53561536705212      0.26407689110796</w:t>
      </w:r>
    </w:p>
    <w:p w14:paraId="7C2A94C1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5.31851455282953     -4.62055689206031      0.78800986068290</w:t>
      </w:r>
    </w:p>
    <w:p w14:paraId="08999798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4.30636747031886     -4.62822298127482      1.16814994724687</w:t>
      </w:r>
    </w:p>
    <w:p w14:paraId="07594FDB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5.86272134658776     -5.55556518745120      0.84822502017501</w:t>
      </w:r>
    </w:p>
    <w:p w14:paraId="0859296D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7.28581109084366     -3.56824733453135     -0.27888200242500</w:t>
      </w:r>
    </w:p>
    <w:p w14:paraId="5F96FC29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7.91138481913579     -2.80335437436374      0.19045976229421</w:t>
      </w:r>
    </w:p>
    <w:p w14:paraId="3E548843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7.28345402845661     -3.35242616136000     -1.35179494204146</w:t>
      </w:r>
    </w:p>
    <w:p w14:paraId="4BFC443C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7.75770095471088     -4.53811993868487     -0.12176491715197</w:t>
      </w:r>
    </w:p>
    <w:p w14:paraId="179C700A" w14:textId="77777777" w:rsidR="00C82102" w:rsidRPr="001F5FBA" w:rsidRDefault="00C82102" w:rsidP="00F91971">
      <w:pPr>
        <w:spacing w:line="240" w:lineRule="auto"/>
        <w:rPr>
          <w:rFonts w:cstheme="minorHAnsi"/>
          <w:b/>
          <w:bCs/>
          <w:lang w:val="en-US"/>
        </w:rPr>
      </w:pPr>
    </w:p>
    <w:p w14:paraId="1CAD9A30" w14:textId="5FE26B52" w:rsidR="00736ED7" w:rsidRPr="001F5FBA" w:rsidRDefault="00736ED7" w:rsidP="009541BC">
      <w:pPr>
        <w:pStyle w:val="Heading2"/>
        <w:rPr>
          <w:rFonts w:cstheme="minorHAnsi"/>
          <w:lang w:val="en-US"/>
        </w:rPr>
      </w:pPr>
      <w:bookmarkStart w:id="39" w:name="_Toc112922854"/>
      <w:r w:rsidRPr="001F5FBA">
        <w:rPr>
          <w:rFonts w:cstheme="minorHAnsi"/>
          <w:lang w:val="en-US"/>
        </w:rPr>
        <w:t>Coordinates from ORCA-job triplet HU-331</w:t>
      </w:r>
      <w:bookmarkStart w:id="40" w:name="_Hlk94622588"/>
      <w:bookmarkEnd w:id="39"/>
    </w:p>
    <w:p w14:paraId="56547A94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>52</w:t>
      </w:r>
    </w:p>
    <w:p w14:paraId="5A1BD523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5.08500663734030     -2.27490143575876      0.16510320179414</w:t>
      </w:r>
    </w:p>
    <w:p w14:paraId="78CC8F82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3.54315422652223     -2.17033446929077      0.07615894514684</w:t>
      </w:r>
    </w:p>
    <w:p w14:paraId="5AAA5F5E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3.09287071741692     -0.72950449267797      0.17955567233029</w:t>
      </w:r>
    </w:p>
    <w:p w14:paraId="55197DC7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3.83915026677204      0.25999264438055      0.67159790064051</w:t>
      </w:r>
    </w:p>
    <w:p w14:paraId="4DFB12F5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5.23988149160495      0.02523972412535      1.16696716092449</w:t>
      </w:r>
    </w:p>
    <w:p w14:paraId="34132EC6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5.56126059016371     -1.45339737782652      1.36865383310974</w:t>
      </w:r>
    </w:p>
    <w:p w14:paraId="5EF63FBD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lastRenderedPageBreak/>
        <w:t xml:space="preserve">  H   -3.10961822204879     -2.72414752859648      0.91276326923906</w:t>
      </w:r>
    </w:p>
    <w:p w14:paraId="27F81F63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5.46644883424838     -1.78922174232022     -0.73646860155595</w:t>
      </w:r>
    </w:p>
    <w:p w14:paraId="74D8D7C0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5.39064076560786      0.57675644529130      2.10072196112829</w:t>
      </w:r>
    </w:p>
    <w:p w14:paraId="3DD9E932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5.94034106950848      0.46559006775751      0.44600941584208</w:t>
      </w:r>
    </w:p>
    <w:p w14:paraId="6BD3F429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5.06913772102450     -1.82871950648511      2.27094536844855</w:t>
      </w:r>
    </w:p>
    <w:p w14:paraId="3D4AB04C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6.63461680282876     -1.58588936667378      1.51644851142440</w:t>
      </w:r>
    </w:p>
    <w:p w14:paraId="755A208F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2.08704754663437     -0.51683750238446     -0.16564257040678</w:t>
      </w:r>
    </w:p>
    <w:p w14:paraId="1D9FFCB2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3.33332634367441      1.66800948838901      0.75129072402590</w:t>
      </w:r>
    </w:p>
    <w:p w14:paraId="1DADFE20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3.32596158667285      2.02533688003480      1.78576378285570</w:t>
      </w:r>
    </w:p>
    <w:p w14:paraId="36FAD3B6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2.32596139510652      1.76054396563461      0.34579513812979</w:t>
      </w:r>
    </w:p>
    <w:p w14:paraId="4F98CEE6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3.99108320827784      2.34062399768948      0.19094883904879</w:t>
      </w:r>
    </w:p>
    <w:p w14:paraId="344628F8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3.03441955508199     -2.78971322148770     -1.18364481689992</w:t>
      </w:r>
    </w:p>
    <w:p w14:paraId="029E7CA7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2.13929205360569     -3.90921274008068     -1.14771606056142</w:t>
      </w:r>
    </w:p>
    <w:p w14:paraId="1520BBE2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3.47669239963803     -2.34239051999597     -2.49454236764453</w:t>
      </w:r>
    </w:p>
    <w:p w14:paraId="23D47CD6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1.75741603089604     -4.68887461388811     -2.29896223671103</w:t>
      </w:r>
    </w:p>
    <w:p w14:paraId="29C5DCE9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3.07747375110745     -3.15036337297864     -3.62830730180804</w:t>
      </w:r>
    </w:p>
    <w:p w14:paraId="26B88ED8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2.26831480378164     -4.25585019068133     -3.56939812071008</w:t>
      </w:r>
    </w:p>
    <w:p w14:paraId="114CB0CA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3.47654650281704     -2.82518373055584     -4.58202409181500</w:t>
      </w:r>
    </w:p>
    <w:p w14:paraId="4626F153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O   -4.23678594086967     -1.35859018622070     -2.62009237347282</w:t>
      </w:r>
    </w:p>
    <w:p w14:paraId="5F04E2FA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O   -0.96560378878800     -5.64874771909812     -2.08818900451515</w:t>
      </w:r>
    </w:p>
    <w:p w14:paraId="59848B40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O   -1.55610823405017     -4.27330437956780     -0.02594907160774</w:t>
      </w:r>
    </w:p>
    <w:p w14:paraId="4CDF0ECF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1.00615824469287     -5.05459583926778     -0.31854754778438</w:t>
      </w:r>
    </w:p>
    <w:p w14:paraId="2447FF01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1.89484862058966     -5.04526104325142     -4.78554324637509</w:t>
      </w:r>
    </w:p>
    <w:p w14:paraId="790EA11A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0.82788124140153     -5.27916121117473     -4.74163123813240</w:t>
      </w:r>
    </w:p>
    <w:p w14:paraId="4147572F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2.07044362690508     -4.44624403002820     -5.68190094535847</w:t>
      </w:r>
    </w:p>
    <w:p w14:paraId="68E87FE9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2.67981022316596     -6.36382470773799     -4.88158247560309</w:t>
      </w:r>
    </w:p>
    <w:p w14:paraId="3A8005AE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2.51596051683650     -6.93907444876789     -3.96721724814197</w:t>
      </w:r>
    </w:p>
    <w:p w14:paraId="5C66BD99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3.75025279971141     -6.13873941571484     -4.92829604983312</w:t>
      </w:r>
    </w:p>
    <w:p w14:paraId="6C848B2B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2.27512797092967     -7.19865016001133     -6.09269297047183</w:t>
      </w:r>
    </w:p>
    <w:p w14:paraId="33DBE2BD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1.20288187262668     -7.41748818819939     -6.03680417272747</w:t>
      </w:r>
    </w:p>
    <w:p w14:paraId="159638B7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2.41977645994974     -6.61136455022954     -7.00715234270273</w:t>
      </w:r>
    </w:p>
    <w:p w14:paraId="3F0A85F8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3.05162311224945     -8.50868297120742     -6.20705343077745</w:t>
      </w:r>
    </w:p>
    <w:p w14:paraId="11C24B7F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lastRenderedPageBreak/>
        <w:t xml:space="preserve">  H   -2.90673713709843     -9.09186789689919     -5.29172412983936</w:t>
      </w:r>
    </w:p>
    <w:p w14:paraId="65D6F6CA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4.12312802719906     -8.28844574599032     -6.26131806302886</w:t>
      </w:r>
    </w:p>
    <w:p w14:paraId="02C6914F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2.63940777412026     -9.34358864940142     -7.41659741544638</w:t>
      </w:r>
    </w:p>
    <w:p w14:paraId="16C122B9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1.57914232210713     -9.60493096716116     -7.37006229293124</w:t>
      </w:r>
    </w:p>
    <w:p w14:paraId="0A5DCE55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3.20914735955411    -10.27326741907513     -7.47411713873440</w:t>
      </w:r>
    </w:p>
    <w:p w14:paraId="4BC1430F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2.80297752689734     -8.79444934311474     -8.34749574866240</w:t>
      </w:r>
    </w:p>
    <w:p w14:paraId="5036686C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5.61679537809941     -3.68917899945680      0.18121730181091</w:t>
      </w:r>
    </w:p>
    <w:p w14:paraId="5250C622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4.93140308183414     -4.74184397872829      0.62552884899868</w:t>
      </w:r>
    </w:p>
    <w:p w14:paraId="7FCDEA74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3.92631787977241     -4.66480397723103      1.01534148934734</w:t>
      </w:r>
    </w:p>
    <w:p w14:paraId="19A857C2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5.36995660814279     -5.73206828450876      0.62229106203382</w:t>
      </w:r>
    </w:p>
    <w:p w14:paraId="6A3B6B71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C   -7.01441474016319     -3.83250900092836     -0.35270330676814</w:t>
      </w:r>
    </w:p>
    <w:p w14:paraId="0495B036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7.70842368201162     -3.16657900010732      0.16776971130965</w:t>
      </w:r>
    </w:p>
    <w:p w14:paraId="7D95B924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7.04516010075811     -3.55122576012766     -1.40955260554915</w:t>
      </w:r>
    </w:p>
    <w:p w14:paraId="73EC9CC0" w14:textId="77777777" w:rsidR="00F91971" w:rsidRPr="001F5FBA" w:rsidRDefault="00F91971" w:rsidP="00F91971">
      <w:pPr>
        <w:spacing w:line="240" w:lineRule="auto"/>
        <w:rPr>
          <w:rFonts w:cstheme="minorHAnsi"/>
          <w:lang w:val="en-US"/>
        </w:rPr>
      </w:pPr>
      <w:r w:rsidRPr="001F5FBA">
        <w:rPr>
          <w:rFonts w:cstheme="minorHAnsi"/>
          <w:lang w:val="en-US"/>
        </w:rPr>
        <w:t xml:space="preserve">  H   -7.38176958709448     -4.85347003841266     -0.25321337101236</w:t>
      </w:r>
    </w:p>
    <w:bookmarkEnd w:id="40"/>
    <w:p w14:paraId="44B5E9AD" w14:textId="77777777" w:rsidR="00736ED7" w:rsidRPr="001F5FBA" w:rsidRDefault="00736ED7" w:rsidP="00E46DB0">
      <w:pPr>
        <w:jc w:val="center"/>
        <w:rPr>
          <w:rFonts w:cstheme="minorHAnsi"/>
          <w:b/>
          <w:bCs/>
          <w:lang w:val="en-US"/>
        </w:rPr>
      </w:pPr>
    </w:p>
    <w:p w14:paraId="4DC5AC04" w14:textId="77777777" w:rsidR="00736ED7" w:rsidRPr="001F5FBA" w:rsidRDefault="00736ED7" w:rsidP="00E46DB0">
      <w:pPr>
        <w:jc w:val="center"/>
        <w:rPr>
          <w:rFonts w:cstheme="minorHAnsi"/>
          <w:b/>
          <w:bCs/>
          <w:lang w:val="en-US"/>
        </w:rPr>
      </w:pPr>
    </w:p>
    <w:p w14:paraId="0955CE3B" w14:textId="605FBA9E" w:rsidR="00736ED7" w:rsidRPr="001F5FBA" w:rsidRDefault="00736ED7" w:rsidP="009541BC">
      <w:pPr>
        <w:pStyle w:val="Heading2"/>
        <w:rPr>
          <w:rFonts w:cstheme="minorHAnsi"/>
          <w:lang w:val="en-US"/>
        </w:rPr>
      </w:pPr>
      <w:bookmarkStart w:id="41" w:name="_Toc112922855"/>
      <w:r w:rsidRPr="001F5FBA">
        <w:rPr>
          <w:rFonts w:cstheme="minorHAnsi"/>
          <w:lang w:val="en-US"/>
        </w:rPr>
        <w:t xml:space="preserve">Calculated </w:t>
      </w:r>
      <w:r w:rsidR="00CB4AC0" w:rsidRPr="001F5FBA">
        <w:rPr>
          <w:rFonts w:cstheme="minorHAnsi"/>
          <w:lang w:val="en-US"/>
        </w:rPr>
        <w:t>orb</w:t>
      </w:r>
      <w:r w:rsidRPr="001F5FBA">
        <w:rPr>
          <w:rFonts w:cstheme="minorHAnsi"/>
          <w:lang w:val="en-US"/>
        </w:rPr>
        <w:t xml:space="preserve">ital </w:t>
      </w:r>
      <w:r w:rsidR="00CB4AC0" w:rsidRPr="001F5FBA">
        <w:rPr>
          <w:rFonts w:cstheme="minorHAnsi"/>
          <w:lang w:val="en-US"/>
        </w:rPr>
        <w:t>d</w:t>
      </w:r>
      <w:r w:rsidRPr="001F5FBA">
        <w:rPr>
          <w:rFonts w:cstheme="minorHAnsi"/>
          <w:lang w:val="en-US"/>
        </w:rPr>
        <w:t>iagrams</w:t>
      </w:r>
      <w:bookmarkEnd w:id="41"/>
    </w:p>
    <w:p w14:paraId="16B8B35F" w14:textId="77777777" w:rsidR="00736ED7" w:rsidRPr="001F5FBA" w:rsidRDefault="00736ED7" w:rsidP="009541BC">
      <w:pPr>
        <w:rPr>
          <w:rFonts w:cstheme="minorHAnsi"/>
          <w:b/>
          <w:bCs/>
          <w:lang w:val="en-US"/>
        </w:rPr>
      </w:pPr>
    </w:p>
    <w:p w14:paraId="1E9CA1F1" w14:textId="16D53391" w:rsidR="009E0167" w:rsidRPr="001F5FBA" w:rsidRDefault="00354D60" w:rsidP="009541BC">
      <w:pPr>
        <w:jc w:val="center"/>
        <w:rPr>
          <w:rFonts w:cstheme="minorHAnsi"/>
          <w:lang w:val="en-US"/>
        </w:rPr>
      </w:pPr>
      <w:r w:rsidRPr="001F5FBA">
        <w:rPr>
          <w:rFonts w:cstheme="minorHAnsi"/>
          <w:b/>
          <w:bCs/>
          <w:lang w:val="en-US"/>
        </w:rPr>
        <w:t xml:space="preserve">Figure </w:t>
      </w:r>
      <w:r w:rsidR="00A44601" w:rsidRPr="001F5FBA">
        <w:rPr>
          <w:rFonts w:cstheme="minorHAnsi"/>
          <w:b/>
          <w:bCs/>
          <w:lang w:val="en-US"/>
        </w:rPr>
        <w:t>S</w:t>
      </w:r>
      <w:r w:rsidRPr="001F5FBA">
        <w:rPr>
          <w:rFonts w:cstheme="minorHAnsi"/>
          <w:b/>
          <w:bCs/>
          <w:lang w:val="en-US"/>
        </w:rPr>
        <w:t>3</w:t>
      </w:r>
      <w:r w:rsidR="00A44601" w:rsidRPr="001F5FBA">
        <w:rPr>
          <w:rFonts w:cstheme="minorHAnsi"/>
          <w:b/>
          <w:bCs/>
          <w:lang w:val="en-US"/>
        </w:rPr>
        <w:t>8</w:t>
      </w:r>
      <w:r w:rsidRPr="001F5FBA">
        <w:rPr>
          <w:rFonts w:cstheme="minorHAnsi"/>
          <w:b/>
          <w:bCs/>
          <w:lang w:val="en-US"/>
        </w:rPr>
        <w:t xml:space="preserve">. </w:t>
      </w:r>
      <w:r w:rsidR="009E0167" w:rsidRPr="001F5FBA">
        <w:rPr>
          <w:rFonts w:cstheme="minorHAnsi"/>
          <w:lang w:val="en-US"/>
        </w:rPr>
        <w:t>Orbital Pictures (0.05 iso)</w:t>
      </w:r>
    </w:p>
    <w:p w14:paraId="7B70020C" w14:textId="7FD4A3FB" w:rsidR="00A76A6B" w:rsidRPr="001F5FBA" w:rsidRDefault="009E0167" w:rsidP="003F6EC3">
      <w:pPr>
        <w:rPr>
          <w:rFonts w:cstheme="minorHAnsi"/>
          <w:lang w:val="en-US"/>
        </w:rPr>
      </w:pPr>
      <w:r w:rsidRPr="001F5FBA">
        <w:rPr>
          <w:rFonts w:cstheme="minorHAnsi"/>
          <w:noProof/>
          <w:lang w:val="en-US"/>
        </w:rPr>
        <w:drawing>
          <wp:inline distT="0" distB="0" distL="0" distR="0" wp14:anchorId="6F4CEB52" wp14:editId="1BADE045">
            <wp:extent cx="5724525" cy="176212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A3D00B" w14:textId="7670F336" w:rsidR="00680D55" w:rsidRPr="001F5FBA" w:rsidRDefault="00680D55" w:rsidP="003F6EC3">
      <w:pPr>
        <w:rPr>
          <w:rFonts w:cstheme="minorHAnsi"/>
          <w:lang w:val="en-US"/>
        </w:rPr>
      </w:pPr>
    </w:p>
    <w:p w14:paraId="662F47D1" w14:textId="7B281411" w:rsidR="00680D55" w:rsidRPr="001F5FBA" w:rsidRDefault="00680D55" w:rsidP="00680D55">
      <w:pPr>
        <w:pStyle w:val="Heading1"/>
        <w:rPr>
          <w:rFonts w:cstheme="minorHAnsi"/>
          <w:lang w:val="en-US"/>
        </w:rPr>
      </w:pPr>
      <w:bookmarkStart w:id="42" w:name="_Toc112922856"/>
      <w:r w:rsidRPr="001F5FBA">
        <w:rPr>
          <w:rFonts w:cstheme="minorHAnsi"/>
          <w:lang w:val="en-US"/>
        </w:rPr>
        <w:t>References</w:t>
      </w:r>
      <w:bookmarkEnd w:id="42"/>
    </w:p>
    <w:p w14:paraId="73E489A2" w14:textId="656E6D9D" w:rsidR="00680D55" w:rsidRPr="001F5FBA" w:rsidRDefault="00680D55" w:rsidP="00AB5117">
      <w:pPr>
        <w:pStyle w:val="TFReferencesSection"/>
      </w:pPr>
      <w:r w:rsidRPr="001F5FBA">
        <w:t xml:space="preserve">Kogan, N. M.; Rabinowitz, R.; Levi, P.; Gibson, D.; Sandor, P.; Schlesinger, M.; </w:t>
      </w:r>
      <w:proofErr w:type="spellStart"/>
      <w:r w:rsidRPr="001F5FBA">
        <w:t>Mechoulam</w:t>
      </w:r>
      <w:proofErr w:type="spellEnd"/>
      <w:r w:rsidRPr="001F5FBA">
        <w:t xml:space="preserve">, R. Synthesis and Antitumor Activity of Quinoid Derivatives of Cannabinoids. </w:t>
      </w:r>
      <w:r w:rsidRPr="001F5FBA">
        <w:rPr>
          <w:i/>
          <w:iCs/>
        </w:rPr>
        <w:t>J. Med. Chem.</w:t>
      </w:r>
      <w:r w:rsidR="008076CB">
        <w:rPr>
          <w:i/>
          <w:iCs/>
        </w:rPr>
        <w:t xml:space="preserve"> </w:t>
      </w:r>
      <w:r w:rsidRPr="00213F02">
        <w:rPr>
          <w:b/>
          <w:bCs/>
        </w:rPr>
        <w:t>47</w:t>
      </w:r>
      <w:r w:rsidRPr="001F5FBA">
        <w:t>, 3800-3806</w:t>
      </w:r>
      <w:r w:rsidR="00910531">
        <w:t>;</w:t>
      </w:r>
      <w:r w:rsidR="00AE0E69">
        <w:t xml:space="preserve"> </w:t>
      </w:r>
      <w:hyperlink r:id="rId88" w:history="1">
        <w:r w:rsidR="00790660" w:rsidRPr="00040D67">
          <w:rPr>
            <w:rStyle w:val="Hyperlink"/>
          </w:rPr>
          <w:t>10.1021/jm040042o</w:t>
        </w:r>
      </w:hyperlink>
      <w:r w:rsidR="00991BE2">
        <w:t xml:space="preserve"> (2004).</w:t>
      </w:r>
    </w:p>
    <w:p w14:paraId="4B96D134" w14:textId="77777777" w:rsidR="00680D55" w:rsidRPr="001F5FBA" w:rsidRDefault="00680D55" w:rsidP="003F6EC3">
      <w:pPr>
        <w:rPr>
          <w:rFonts w:cstheme="minorHAnsi"/>
          <w:lang w:val="en-US"/>
        </w:rPr>
      </w:pPr>
    </w:p>
    <w:p w14:paraId="24440D53" w14:textId="77777777" w:rsidR="00680D55" w:rsidRPr="001F5FBA" w:rsidRDefault="00680D55" w:rsidP="003F6EC3">
      <w:pPr>
        <w:rPr>
          <w:rFonts w:cstheme="minorHAnsi"/>
          <w:lang w:val="en-US"/>
        </w:rPr>
      </w:pPr>
    </w:p>
    <w:sectPr w:rsidR="00680D55" w:rsidRPr="001F5FBA" w:rsidSect="00B90880">
      <w:footerReference w:type="default" r:id="rId89"/>
      <w:pgSz w:w="11906" w:h="16838"/>
      <w:pgMar w:top="1440" w:right="1440" w:bottom="1440" w:left="1440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C8EE3C" w14:textId="77777777" w:rsidR="004234CF" w:rsidRDefault="004234CF" w:rsidP="0039513D">
      <w:pPr>
        <w:spacing w:after="0" w:line="240" w:lineRule="auto"/>
      </w:pPr>
      <w:r>
        <w:separator/>
      </w:r>
    </w:p>
  </w:endnote>
  <w:endnote w:type="continuationSeparator" w:id="0">
    <w:p w14:paraId="522FDDA6" w14:textId="77777777" w:rsidR="004234CF" w:rsidRDefault="004234CF" w:rsidP="003951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no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6315364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4ED52A1" w14:textId="77777777" w:rsidR="00BF67C3" w:rsidRDefault="00BF67C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F87F16F" w14:textId="77777777" w:rsidR="00BF67C3" w:rsidRDefault="00BF67C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4E234B" w14:textId="77777777" w:rsidR="004234CF" w:rsidRDefault="004234CF" w:rsidP="0039513D">
      <w:pPr>
        <w:spacing w:after="0" w:line="240" w:lineRule="auto"/>
      </w:pPr>
      <w:r>
        <w:separator/>
      </w:r>
    </w:p>
  </w:footnote>
  <w:footnote w:type="continuationSeparator" w:id="0">
    <w:p w14:paraId="2F542036" w14:textId="77777777" w:rsidR="004234CF" w:rsidRDefault="004234CF" w:rsidP="003951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796105"/>
    <w:multiLevelType w:val="hybridMultilevel"/>
    <w:tmpl w:val="E4C287A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3479CA"/>
    <w:multiLevelType w:val="multilevel"/>
    <w:tmpl w:val="018EDECA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64269CD"/>
    <w:multiLevelType w:val="multilevel"/>
    <w:tmpl w:val="3E0E279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C6670E7"/>
    <w:multiLevelType w:val="hybridMultilevel"/>
    <w:tmpl w:val="4C26C51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4F5C6A"/>
    <w:multiLevelType w:val="hybridMultilevel"/>
    <w:tmpl w:val="526EB470"/>
    <w:lvl w:ilvl="0" w:tplc="F730A79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2D0555"/>
    <w:multiLevelType w:val="hybridMultilevel"/>
    <w:tmpl w:val="6A1C0C9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E374BB6"/>
    <w:multiLevelType w:val="hybridMultilevel"/>
    <w:tmpl w:val="45B6AF54"/>
    <w:lvl w:ilvl="0" w:tplc="2B967FC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2D418D"/>
    <w:multiLevelType w:val="multilevel"/>
    <w:tmpl w:val="1A22E13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5F0C0785"/>
    <w:multiLevelType w:val="hybridMultilevel"/>
    <w:tmpl w:val="3A32DD96"/>
    <w:lvl w:ilvl="0" w:tplc="6E7E352A">
      <w:start w:val="1"/>
      <w:numFmt w:val="decimal"/>
      <w:pStyle w:val="TFReferencesSection"/>
      <w:lvlText w:val="%1."/>
      <w:lvlJc w:val="left"/>
      <w:pPr>
        <w:ind w:left="54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67" w:hanging="360"/>
      </w:pPr>
    </w:lvl>
    <w:lvl w:ilvl="2" w:tplc="0809001B" w:tentative="1">
      <w:start w:val="1"/>
      <w:numFmt w:val="lowerRoman"/>
      <w:lvlText w:val="%3."/>
      <w:lvlJc w:val="right"/>
      <w:pPr>
        <w:ind w:left="1987" w:hanging="180"/>
      </w:pPr>
    </w:lvl>
    <w:lvl w:ilvl="3" w:tplc="0809000F" w:tentative="1">
      <w:start w:val="1"/>
      <w:numFmt w:val="decimal"/>
      <w:lvlText w:val="%4."/>
      <w:lvlJc w:val="left"/>
      <w:pPr>
        <w:ind w:left="2707" w:hanging="360"/>
      </w:pPr>
    </w:lvl>
    <w:lvl w:ilvl="4" w:tplc="08090019" w:tentative="1">
      <w:start w:val="1"/>
      <w:numFmt w:val="lowerLetter"/>
      <w:lvlText w:val="%5."/>
      <w:lvlJc w:val="left"/>
      <w:pPr>
        <w:ind w:left="3427" w:hanging="360"/>
      </w:pPr>
    </w:lvl>
    <w:lvl w:ilvl="5" w:tplc="0809001B" w:tentative="1">
      <w:start w:val="1"/>
      <w:numFmt w:val="lowerRoman"/>
      <w:lvlText w:val="%6."/>
      <w:lvlJc w:val="right"/>
      <w:pPr>
        <w:ind w:left="4147" w:hanging="180"/>
      </w:pPr>
    </w:lvl>
    <w:lvl w:ilvl="6" w:tplc="0809000F" w:tentative="1">
      <w:start w:val="1"/>
      <w:numFmt w:val="decimal"/>
      <w:lvlText w:val="%7."/>
      <w:lvlJc w:val="left"/>
      <w:pPr>
        <w:ind w:left="4867" w:hanging="360"/>
      </w:pPr>
    </w:lvl>
    <w:lvl w:ilvl="7" w:tplc="08090019" w:tentative="1">
      <w:start w:val="1"/>
      <w:numFmt w:val="lowerLetter"/>
      <w:lvlText w:val="%8."/>
      <w:lvlJc w:val="left"/>
      <w:pPr>
        <w:ind w:left="5587" w:hanging="360"/>
      </w:pPr>
    </w:lvl>
    <w:lvl w:ilvl="8" w:tplc="0809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9" w15:restartNumberingAfterBreak="0">
    <w:nsid w:val="66866902"/>
    <w:multiLevelType w:val="hybridMultilevel"/>
    <w:tmpl w:val="EF18267A"/>
    <w:lvl w:ilvl="0" w:tplc="7CF2DF9C">
      <w:start w:val="545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71260D4"/>
    <w:multiLevelType w:val="multilevel"/>
    <w:tmpl w:val="DA2435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750F1DBC"/>
    <w:multiLevelType w:val="hybridMultilevel"/>
    <w:tmpl w:val="5BEE3BA0"/>
    <w:lvl w:ilvl="0" w:tplc="07243D8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DD47FC7"/>
    <w:multiLevelType w:val="hybridMultilevel"/>
    <w:tmpl w:val="467C665A"/>
    <w:lvl w:ilvl="0" w:tplc="C74A0C90">
      <w:start w:val="54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24143417">
    <w:abstractNumId w:val="3"/>
  </w:num>
  <w:num w:numId="2" w16cid:durableId="1529030388">
    <w:abstractNumId w:val="4"/>
  </w:num>
  <w:num w:numId="3" w16cid:durableId="308563009">
    <w:abstractNumId w:val="6"/>
  </w:num>
  <w:num w:numId="4" w16cid:durableId="2022466514">
    <w:abstractNumId w:val="11"/>
  </w:num>
  <w:num w:numId="5" w16cid:durableId="1115707769">
    <w:abstractNumId w:val="9"/>
  </w:num>
  <w:num w:numId="6" w16cid:durableId="1283343908">
    <w:abstractNumId w:val="5"/>
  </w:num>
  <w:num w:numId="7" w16cid:durableId="750085454">
    <w:abstractNumId w:val="12"/>
  </w:num>
  <w:num w:numId="8" w16cid:durableId="342784000">
    <w:abstractNumId w:val="10"/>
  </w:num>
  <w:num w:numId="9" w16cid:durableId="1158228310">
    <w:abstractNumId w:val="2"/>
  </w:num>
  <w:num w:numId="10" w16cid:durableId="555050991">
    <w:abstractNumId w:val="7"/>
  </w:num>
  <w:num w:numId="11" w16cid:durableId="639307004">
    <w:abstractNumId w:val="1"/>
  </w:num>
  <w:num w:numId="12" w16cid:durableId="119300355">
    <w:abstractNumId w:val="0"/>
  </w:num>
  <w:num w:numId="13" w16cid:durableId="144437610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20"/>
  <w:characterSpacingControl w:val="doNotCompress"/>
  <w:hdrShapeDefaults>
    <o:shapedefaults v:ext="edit" spidmax="20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2234"/>
    <w:rsid w:val="00012868"/>
    <w:rsid w:val="00016B9D"/>
    <w:rsid w:val="00020EE6"/>
    <w:rsid w:val="00020F01"/>
    <w:rsid w:val="00021EE2"/>
    <w:rsid w:val="00030C18"/>
    <w:rsid w:val="0003584E"/>
    <w:rsid w:val="00035C6A"/>
    <w:rsid w:val="00037E34"/>
    <w:rsid w:val="00041F66"/>
    <w:rsid w:val="00046FF0"/>
    <w:rsid w:val="00052168"/>
    <w:rsid w:val="0006246A"/>
    <w:rsid w:val="00074B8E"/>
    <w:rsid w:val="00077958"/>
    <w:rsid w:val="0008401D"/>
    <w:rsid w:val="000845AB"/>
    <w:rsid w:val="00084F8E"/>
    <w:rsid w:val="00091EBD"/>
    <w:rsid w:val="00092CAA"/>
    <w:rsid w:val="000941C0"/>
    <w:rsid w:val="000A049C"/>
    <w:rsid w:val="000A1778"/>
    <w:rsid w:val="000A2A32"/>
    <w:rsid w:val="000A31E8"/>
    <w:rsid w:val="000C0EC1"/>
    <w:rsid w:val="000C2AC2"/>
    <w:rsid w:val="000C2EB6"/>
    <w:rsid w:val="000C66B2"/>
    <w:rsid w:val="000C6BF2"/>
    <w:rsid w:val="000D3D30"/>
    <w:rsid w:val="000E6D16"/>
    <w:rsid w:val="00105091"/>
    <w:rsid w:val="001145D9"/>
    <w:rsid w:val="00116448"/>
    <w:rsid w:val="0012007B"/>
    <w:rsid w:val="001204EB"/>
    <w:rsid w:val="00123252"/>
    <w:rsid w:val="00123A20"/>
    <w:rsid w:val="001241BD"/>
    <w:rsid w:val="0012502A"/>
    <w:rsid w:val="00126D67"/>
    <w:rsid w:val="00126FBF"/>
    <w:rsid w:val="001303A5"/>
    <w:rsid w:val="00132F45"/>
    <w:rsid w:val="0014115B"/>
    <w:rsid w:val="0014465F"/>
    <w:rsid w:val="00144C4F"/>
    <w:rsid w:val="00146933"/>
    <w:rsid w:val="001534C6"/>
    <w:rsid w:val="001566FE"/>
    <w:rsid w:val="00156DDA"/>
    <w:rsid w:val="00163076"/>
    <w:rsid w:val="001724CF"/>
    <w:rsid w:val="00175F3B"/>
    <w:rsid w:val="001763A3"/>
    <w:rsid w:val="00180977"/>
    <w:rsid w:val="0018691B"/>
    <w:rsid w:val="00197E1E"/>
    <w:rsid w:val="001A6230"/>
    <w:rsid w:val="001A710B"/>
    <w:rsid w:val="001B237C"/>
    <w:rsid w:val="001B6B61"/>
    <w:rsid w:val="001C565B"/>
    <w:rsid w:val="001C7189"/>
    <w:rsid w:val="001D3201"/>
    <w:rsid w:val="001D4322"/>
    <w:rsid w:val="001E51AC"/>
    <w:rsid w:val="001E5CD0"/>
    <w:rsid w:val="001E60DC"/>
    <w:rsid w:val="001E61B9"/>
    <w:rsid w:val="001F1A2E"/>
    <w:rsid w:val="001F1B66"/>
    <w:rsid w:val="001F5FBA"/>
    <w:rsid w:val="002002E7"/>
    <w:rsid w:val="002032CB"/>
    <w:rsid w:val="0020392F"/>
    <w:rsid w:val="00211820"/>
    <w:rsid w:val="00213F02"/>
    <w:rsid w:val="00216AE5"/>
    <w:rsid w:val="00217E95"/>
    <w:rsid w:val="00222140"/>
    <w:rsid w:val="002242EB"/>
    <w:rsid w:val="002430DE"/>
    <w:rsid w:val="002431B8"/>
    <w:rsid w:val="00247004"/>
    <w:rsid w:val="00247B90"/>
    <w:rsid w:val="00251499"/>
    <w:rsid w:val="0025726D"/>
    <w:rsid w:val="002601E0"/>
    <w:rsid w:val="0026413D"/>
    <w:rsid w:val="00264F9F"/>
    <w:rsid w:val="00266151"/>
    <w:rsid w:val="0026642F"/>
    <w:rsid w:val="00270006"/>
    <w:rsid w:val="00271CCF"/>
    <w:rsid w:val="002721AD"/>
    <w:rsid w:val="00275EE1"/>
    <w:rsid w:val="00292FC2"/>
    <w:rsid w:val="002934A3"/>
    <w:rsid w:val="002944DD"/>
    <w:rsid w:val="002961F1"/>
    <w:rsid w:val="002A06E8"/>
    <w:rsid w:val="002A1432"/>
    <w:rsid w:val="002A1BAD"/>
    <w:rsid w:val="002B68EF"/>
    <w:rsid w:val="002C0785"/>
    <w:rsid w:val="002C262D"/>
    <w:rsid w:val="002D1270"/>
    <w:rsid w:val="002D180F"/>
    <w:rsid w:val="002D2D2F"/>
    <w:rsid w:val="002D45EC"/>
    <w:rsid w:val="002D4E8A"/>
    <w:rsid w:val="002E5F4B"/>
    <w:rsid w:val="002F0C5B"/>
    <w:rsid w:val="0030277D"/>
    <w:rsid w:val="00307426"/>
    <w:rsid w:val="003144BE"/>
    <w:rsid w:val="00315CFB"/>
    <w:rsid w:val="00320CB2"/>
    <w:rsid w:val="00322C93"/>
    <w:rsid w:val="0032504C"/>
    <w:rsid w:val="00325349"/>
    <w:rsid w:val="00332DB4"/>
    <w:rsid w:val="0033352E"/>
    <w:rsid w:val="003338A4"/>
    <w:rsid w:val="00334E8F"/>
    <w:rsid w:val="003431F2"/>
    <w:rsid w:val="0034342D"/>
    <w:rsid w:val="00353FDF"/>
    <w:rsid w:val="0035471B"/>
    <w:rsid w:val="00354D60"/>
    <w:rsid w:val="00356DB3"/>
    <w:rsid w:val="003608ED"/>
    <w:rsid w:val="00361F16"/>
    <w:rsid w:val="003622AD"/>
    <w:rsid w:val="00364FCA"/>
    <w:rsid w:val="00365A3F"/>
    <w:rsid w:val="00374BEA"/>
    <w:rsid w:val="00375BEE"/>
    <w:rsid w:val="00377F38"/>
    <w:rsid w:val="00381A34"/>
    <w:rsid w:val="003825CD"/>
    <w:rsid w:val="003848CA"/>
    <w:rsid w:val="00393F65"/>
    <w:rsid w:val="0039513D"/>
    <w:rsid w:val="00395810"/>
    <w:rsid w:val="003A3CB0"/>
    <w:rsid w:val="003A4E29"/>
    <w:rsid w:val="003B3715"/>
    <w:rsid w:val="003B4A8D"/>
    <w:rsid w:val="003C06C9"/>
    <w:rsid w:val="003D6230"/>
    <w:rsid w:val="003E0431"/>
    <w:rsid w:val="003E292D"/>
    <w:rsid w:val="003E353B"/>
    <w:rsid w:val="003F16AD"/>
    <w:rsid w:val="003F6EC3"/>
    <w:rsid w:val="003F70B3"/>
    <w:rsid w:val="00400C4E"/>
    <w:rsid w:val="00405847"/>
    <w:rsid w:val="00416A9A"/>
    <w:rsid w:val="004219BC"/>
    <w:rsid w:val="004234CF"/>
    <w:rsid w:val="00423F81"/>
    <w:rsid w:val="00427AF9"/>
    <w:rsid w:val="004311D5"/>
    <w:rsid w:val="004363EC"/>
    <w:rsid w:val="0043684B"/>
    <w:rsid w:val="0043797B"/>
    <w:rsid w:val="0044168A"/>
    <w:rsid w:val="00441C7D"/>
    <w:rsid w:val="00446656"/>
    <w:rsid w:val="00460248"/>
    <w:rsid w:val="004631FD"/>
    <w:rsid w:val="0046324A"/>
    <w:rsid w:val="00463985"/>
    <w:rsid w:val="00472E84"/>
    <w:rsid w:val="00491BDB"/>
    <w:rsid w:val="0049447B"/>
    <w:rsid w:val="00495EF6"/>
    <w:rsid w:val="004A0E4E"/>
    <w:rsid w:val="004A3D2B"/>
    <w:rsid w:val="004B249B"/>
    <w:rsid w:val="004C732E"/>
    <w:rsid w:val="004D1579"/>
    <w:rsid w:val="004E1760"/>
    <w:rsid w:val="004E38EA"/>
    <w:rsid w:val="004E4273"/>
    <w:rsid w:val="004E554F"/>
    <w:rsid w:val="004E6445"/>
    <w:rsid w:val="004E76A9"/>
    <w:rsid w:val="004E77F1"/>
    <w:rsid w:val="004F052D"/>
    <w:rsid w:val="004F06EE"/>
    <w:rsid w:val="005059A8"/>
    <w:rsid w:val="00506A46"/>
    <w:rsid w:val="0051413E"/>
    <w:rsid w:val="00514855"/>
    <w:rsid w:val="005152C9"/>
    <w:rsid w:val="00523D82"/>
    <w:rsid w:val="00524B43"/>
    <w:rsid w:val="0052633A"/>
    <w:rsid w:val="005311C4"/>
    <w:rsid w:val="00532519"/>
    <w:rsid w:val="005405A6"/>
    <w:rsid w:val="00544032"/>
    <w:rsid w:val="005443C4"/>
    <w:rsid w:val="0055167D"/>
    <w:rsid w:val="005529D8"/>
    <w:rsid w:val="00554EE6"/>
    <w:rsid w:val="0055650F"/>
    <w:rsid w:val="005623A0"/>
    <w:rsid w:val="00570789"/>
    <w:rsid w:val="00572F36"/>
    <w:rsid w:val="00572F47"/>
    <w:rsid w:val="005742F3"/>
    <w:rsid w:val="00574C98"/>
    <w:rsid w:val="00582A8C"/>
    <w:rsid w:val="00591C39"/>
    <w:rsid w:val="00591D47"/>
    <w:rsid w:val="00592F70"/>
    <w:rsid w:val="00593AD7"/>
    <w:rsid w:val="00596CF0"/>
    <w:rsid w:val="005A060A"/>
    <w:rsid w:val="005A514A"/>
    <w:rsid w:val="005A59C1"/>
    <w:rsid w:val="005A6FB3"/>
    <w:rsid w:val="005A71A9"/>
    <w:rsid w:val="005A7C30"/>
    <w:rsid w:val="005B2E61"/>
    <w:rsid w:val="005B3B6A"/>
    <w:rsid w:val="005B4B6A"/>
    <w:rsid w:val="005C4928"/>
    <w:rsid w:val="005C6FDF"/>
    <w:rsid w:val="005D0FEF"/>
    <w:rsid w:val="005D2D06"/>
    <w:rsid w:val="005D7B8C"/>
    <w:rsid w:val="005E08F1"/>
    <w:rsid w:val="005E1036"/>
    <w:rsid w:val="005E37DA"/>
    <w:rsid w:val="005F46C9"/>
    <w:rsid w:val="006007BF"/>
    <w:rsid w:val="0060603E"/>
    <w:rsid w:val="0061211F"/>
    <w:rsid w:val="00615012"/>
    <w:rsid w:val="00621134"/>
    <w:rsid w:val="00630427"/>
    <w:rsid w:val="006306D8"/>
    <w:rsid w:val="00630792"/>
    <w:rsid w:val="00630D45"/>
    <w:rsid w:val="006405E7"/>
    <w:rsid w:val="006550F5"/>
    <w:rsid w:val="00657249"/>
    <w:rsid w:val="00661345"/>
    <w:rsid w:val="00662234"/>
    <w:rsid w:val="00662238"/>
    <w:rsid w:val="00662F9B"/>
    <w:rsid w:val="0068047E"/>
    <w:rsid w:val="00680646"/>
    <w:rsid w:val="00680D55"/>
    <w:rsid w:val="0068228A"/>
    <w:rsid w:val="00682351"/>
    <w:rsid w:val="00692095"/>
    <w:rsid w:val="006961AA"/>
    <w:rsid w:val="006A195D"/>
    <w:rsid w:val="006A2EFA"/>
    <w:rsid w:val="006B3854"/>
    <w:rsid w:val="006B3FF3"/>
    <w:rsid w:val="006B70D6"/>
    <w:rsid w:val="006B7425"/>
    <w:rsid w:val="006C5108"/>
    <w:rsid w:val="006C6F5A"/>
    <w:rsid w:val="006C7BE6"/>
    <w:rsid w:val="006D3FC1"/>
    <w:rsid w:val="006D4A6D"/>
    <w:rsid w:val="006E3397"/>
    <w:rsid w:val="006E47D6"/>
    <w:rsid w:val="006E67E6"/>
    <w:rsid w:val="006F266F"/>
    <w:rsid w:val="006F2FC1"/>
    <w:rsid w:val="00706772"/>
    <w:rsid w:val="00710997"/>
    <w:rsid w:val="007138E7"/>
    <w:rsid w:val="0071687B"/>
    <w:rsid w:val="00716FA8"/>
    <w:rsid w:val="0072149D"/>
    <w:rsid w:val="00723D32"/>
    <w:rsid w:val="00725920"/>
    <w:rsid w:val="0073016F"/>
    <w:rsid w:val="00730775"/>
    <w:rsid w:val="0073101A"/>
    <w:rsid w:val="0073216E"/>
    <w:rsid w:val="00736ED7"/>
    <w:rsid w:val="00745F0E"/>
    <w:rsid w:val="00746E0A"/>
    <w:rsid w:val="00754ABE"/>
    <w:rsid w:val="007573F4"/>
    <w:rsid w:val="0076198B"/>
    <w:rsid w:val="00765FAB"/>
    <w:rsid w:val="00773EE5"/>
    <w:rsid w:val="00782A3C"/>
    <w:rsid w:val="00782DD1"/>
    <w:rsid w:val="0078444D"/>
    <w:rsid w:val="00790660"/>
    <w:rsid w:val="00791CDA"/>
    <w:rsid w:val="00794344"/>
    <w:rsid w:val="007A36B8"/>
    <w:rsid w:val="007B1AE0"/>
    <w:rsid w:val="007B3522"/>
    <w:rsid w:val="007C4F7D"/>
    <w:rsid w:val="007C5259"/>
    <w:rsid w:val="007C5D55"/>
    <w:rsid w:val="007D1502"/>
    <w:rsid w:val="007D3BC4"/>
    <w:rsid w:val="007E2B8E"/>
    <w:rsid w:val="007F1777"/>
    <w:rsid w:val="008005BB"/>
    <w:rsid w:val="00801DC1"/>
    <w:rsid w:val="00806F1F"/>
    <w:rsid w:val="008076CB"/>
    <w:rsid w:val="00807DFF"/>
    <w:rsid w:val="00811A1C"/>
    <w:rsid w:val="00816FC9"/>
    <w:rsid w:val="00825A80"/>
    <w:rsid w:val="0082676D"/>
    <w:rsid w:val="00833D16"/>
    <w:rsid w:val="0083726B"/>
    <w:rsid w:val="0084554D"/>
    <w:rsid w:val="00845A8D"/>
    <w:rsid w:val="008472A9"/>
    <w:rsid w:val="00863AB1"/>
    <w:rsid w:val="008671B5"/>
    <w:rsid w:val="00872FF3"/>
    <w:rsid w:val="00877C36"/>
    <w:rsid w:val="00883345"/>
    <w:rsid w:val="0088528D"/>
    <w:rsid w:val="00886ED3"/>
    <w:rsid w:val="0089341E"/>
    <w:rsid w:val="00895124"/>
    <w:rsid w:val="00897185"/>
    <w:rsid w:val="0089792A"/>
    <w:rsid w:val="008A138F"/>
    <w:rsid w:val="008A1F53"/>
    <w:rsid w:val="008A3207"/>
    <w:rsid w:val="008B30FB"/>
    <w:rsid w:val="008B3571"/>
    <w:rsid w:val="008B535D"/>
    <w:rsid w:val="008B65AF"/>
    <w:rsid w:val="008C0E6F"/>
    <w:rsid w:val="008C2D46"/>
    <w:rsid w:val="008D2BF2"/>
    <w:rsid w:val="008D5920"/>
    <w:rsid w:val="008D6737"/>
    <w:rsid w:val="008D6B63"/>
    <w:rsid w:val="008E18FE"/>
    <w:rsid w:val="008E3964"/>
    <w:rsid w:val="008F00F2"/>
    <w:rsid w:val="008F37A6"/>
    <w:rsid w:val="008F6E81"/>
    <w:rsid w:val="0090723E"/>
    <w:rsid w:val="00910531"/>
    <w:rsid w:val="00920B39"/>
    <w:rsid w:val="00930C89"/>
    <w:rsid w:val="00932B36"/>
    <w:rsid w:val="00932E35"/>
    <w:rsid w:val="00941B6A"/>
    <w:rsid w:val="009429AF"/>
    <w:rsid w:val="00945C68"/>
    <w:rsid w:val="009511E1"/>
    <w:rsid w:val="009532D9"/>
    <w:rsid w:val="009541BC"/>
    <w:rsid w:val="009750DB"/>
    <w:rsid w:val="00975597"/>
    <w:rsid w:val="0097662C"/>
    <w:rsid w:val="00984136"/>
    <w:rsid w:val="009857CA"/>
    <w:rsid w:val="00986797"/>
    <w:rsid w:val="00987CAA"/>
    <w:rsid w:val="00991BE2"/>
    <w:rsid w:val="009955F5"/>
    <w:rsid w:val="00995D15"/>
    <w:rsid w:val="009A2575"/>
    <w:rsid w:val="009A767B"/>
    <w:rsid w:val="009B0465"/>
    <w:rsid w:val="009B31B7"/>
    <w:rsid w:val="009B44B7"/>
    <w:rsid w:val="009B44E8"/>
    <w:rsid w:val="009B50FC"/>
    <w:rsid w:val="009B56BA"/>
    <w:rsid w:val="009B5F5F"/>
    <w:rsid w:val="009C39A1"/>
    <w:rsid w:val="009D00A1"/>
    <w:rsid w:val="009D79FD"/>
    <w:rsid w:val="009E0167"/>
    <w:rsid w:val="009F3FD3"/>
    <w:rsid w:val="009F5DB9"/>
    <w:rsid w:val="00A0063F"/>
    <w:rsid w:val="00A04874"/>
    <w:rsid w:val="00A04C2F"/>
    <w:rsid w:val="00A04F91"/>
    <w:rsid w:val="00A055CE"/>
    <w:rsid w:val="00A1314D"/>
    <w:rsid w:val="00A2044F"/>
    <w:rsid w:val="00A2548F"/>
    <w:rsid w:val="00A265BC"/>
    <w:rsid w:val="00A341DB"/>
    <w:rsid w:val="00A35B28"/>
    <w:rsid w:val="00A420F3"/>
    <w:rsid w:val="00A44601"/>
    <w:rsid w:val="00A50222"/>
    <w:rsid w:val="00A509DD"/>
    <w:rsid w:val="00A50A7D"/>
    <w:rsid w:val="00A50B2F"/>
    <w:rsid w:val="00A55AB6"/>
    <w:rsid w:val="00A57158"/>
    <w:rsid w:val="00A65CAE"/>
    <w:rsid w:val="00A66186"/>
    <w:rsid w:val="00A74399"/>
    <w:rsid w:val="00A76A6B"/>
    <w:rsid w:val="00A80934"/>
    <w:rsid w:val="00A80ACF"/>
    <w:rsid w:val="00A822E8"/>
    <w:rsid w:val="00A8426C"/>
    <w:rsid w:val="00A9108D"/>
    <w:rsid w:val="00AA07FD"/>
    <w:rsid w:val="00AA6A74"/>
    <w:rsid w:val="00AA6F42"/>
    <w:rsid w:val="00AA735F"/>
    <w:rsid w:val="00AA798F"/>
    <w:rsid w:val="00AB021A"/>
    <w:rsid w:val="00AB0FFE"/>
    <w:rsid w:val="00AB42C2"/>
    <w:rsid w:val="00AB4875"/>
    <w:rsid w:val="00AB5117"/>
    <w:rsid w:val="00AB76EE"/>
    <w:rsid w:val="00AC1CA2"/>
    <w:rsid w:val="00AC6096"/>
    <w:rsid w:val="00AC6F03"/>
    <w:rsid w:val="00AD32A5"/>
    <w:rsid w:val="00AD68F0"/>
    <w:rsid w:val="00AE0E69"/>
    <w:rsid w:val="00AE24EB"/>
    <w:rsid w:val="00AE289A"/>
    <w:rsid w:val="00AE52B7"/>
    <w:rsid w:val="00AE6F62"/>
    <w:rsid w:val="00AF2055"/>
    <w:rsid w:val="00AF5D19"/>
    <w:rsid w:val="00B06190"/>
    <w:rsid w:val="00B07D09"/>
    <w:rsid w:val="00B1094A"/>
    <w:rsid w:val="00B110FC"/>
    <w:rsid w:val="00B13ADC"/>
    <w:rsid w:val="00B14567"/>
    <w:rsid w:val="00B150FA"/>
    <w:rsid w:val="00B3074C"/>
    <w:rsid w:val="00B326BA"/>
    <w:rsid w:val="00B33E6B"/>
    <w:rsid w:val="00B364E1"/>
    <w:rsid w:val="00B40032"/>
    <w:rsid w:val="00B4003F"/>
    <w:rsid w:val="00B41AAB"/>
    <w:rsid w:val="00B54155"/>
    <w:rsid w:val="00B550A0"/>
    <w:rsid w:val="00B5772F"/>
    <w:rsid w:val="00B73FCD"/>
    <w:rsid w:val="00B84E0C"/>
    <w:rsid w:val="00B90880"/>
    <w:rsid w:val="00B90EED"/>
    <w:rsid w:val="00B961E1"/>
    <w:rsid w:val="00B97B86"/>
    <w:rsid w:val="00BA6FB8"/>
    <w:rsid w:val="00BB014D"/>
    <w:rsid w:val="00BB5091"/>
    <w:rsid w:val="00BC1469"/>
    <w:rsid w:val="00BC1F3F"/>
    <w:rsid w:val="00BC357B"/>
    <w:rsid w:val="00BD225B"/>
    <w:rsid w:val="00BD45D6"/>
    <w:rsid w:val="00BD7E8D"/>
    <w:rsid w:val="00BE152C"/>
    <w:rsid w:val="00BE2DF4"/>
    <w:rsid w:val="00BE3815"/>
    <w:rsid w:val="00BF67C3"/>
    <w:rsid w:val="00C062CC"/>
    <w:rsid w:val="00C0643A"/>
    <w:rsid w:val="00C074B7"/>
    <w:rsid w:val="00C16CEE"/>
    <w:rsid w:val="00C17836"/>
    <w:rsid w:val="00C222BF"/>
    <w:rsid w:val="00C26CDB"/>
    <w:rsid w:val="00C275A3"/>
    <w:rsid w:val="00C41BD0"/>
    <w:rsid w:val="00C4495B"/>
    <w:rsid w:val="00C454CE"/>
    <w:rsid w:val="00C459EF"/>
    <w:rsid w:val="00C57D97"/>
    <w:rsid w:val="00C66DA7"/>
    <w:rsid w:val="00C725A2"/>
    <w:rsid w:val="00C73577"/>
    <w:rsid w:val="00C74D19"/>
    <w:rsid w:val="00C76618"/>
    <w:rsid w:val="00C77616"/>
    <w:rsid w:val="00C82102"/>
    <w:rsid w:val="00C872AE"/>
    <w:rsid w:val="00C92FC3"/>
    <w:rsid w:val="00C96721"/>
    <w:rsid w:val="00C967BC"/>
    <w:rsid w:val="00CA0605"/>
    <w:rsid w:val="00CA4427"/>
    <w:rsid w:val="00CB28BB"/>
    <w:rsid w:val="00CB4AC0"/>
    <w:rsid w:val="00CB60DE"/>
    <w:rsid w:val="00CD1451"/>
    <w:rsid w:val="00CD5759"/>
    <w:rsid w:val="00CD7467"/>
    <w:rsid w:val="00CE3F45"/>
    <w:rsid w:val="00CF0883"/>
    <w:rsid w:val="00D05931"/>
    <w:rsid w:val="00D05B01"/>
    <w:rsid w:val="00D13179"/>
    <w:rsid w:val="00D1574A"/>
    <w:rsid w:val="00D24DF8"/>
    <w:rsid w:val="00D25E0D"/>
    <w:rsid w:val="00D25EEB"/>
    <w:rsid w:val="00D34CBD"/>
    <w:rsid w:val="00D3743E"/>
    <w:rsid w:val="00D37D7A"/>
    <w:rsid w:val="00D418B5"/>
    <w:rsid w:val="00D460BA"/>
    <w:rsid w:val="00D465B3"/>
    <w:rsid w:val="00D63193"/>
    <w:rsid w:val="00D65456"/>
    <w:rsid w:val="00D66254"/>
    <w:rsid w:val="00D70776"/>
    <w:rsid w:val="00D81D78"/>
    <w:rsid w:val="00D81E7A"/>
    <w:rsid w:val="00D82FBC"/>
    <w:rsid w:val="00D84482"/>
    <w:rsid w:val="00D8604D"/>
    <w:rsid w:val="00D8738B"/>
    <w:rsid w:val="00D904C0"/>
    <w:rsid w:val="00D90852"/>
    <w:rsid w:val="00D954C2"/>
    <w:rsid w:val="00DB1343"/>
    <w:rsid w:val="00DB38DC"/>
    <w:rsid w:val="00DB3A34"/>
    <w:rsid w:val="00DB754D"/>
    <w:rsid w:val="00DD0025"/>
    <w:rsid w:val="00DD5369"/>
    <w:rsid w:val="00DD7BB1"/>
    <w:rsid w:val="00DE42C1"/>
    <w:rsid w:val="00DE7A9A"/>
    <w:rsid w:val="00DF0164"/>
    <w:rsid w:val="00DF07C2"/>
    <w:rsid w:val="00DF4539"/>
    <w:rsid w:val="00E00ACF"/>
    <w:rsid w:val="00E06B4C"/>
    <w:rsid w:val="00E06C42"/>
    <w:rsid w:val="00E06D85"/>
    <w:rsid w:val="00E074F9"/>
    <w:rsid w:val="00E11314"/>
    <w:rsid w:val="00E140C1"/>
    <w:rsid w:val="00E1512C"/>
    <w:rsid w:val="00E16DED"/>
    <w:rsid w:val="00E230BE"/>
    <w:rsid w:val="00E26430"/>
    <w:rsid w:val="00E26BB7"/>
    <w:rsid w:val="00E37309"/>
    <w:rsid w:val="00E46DB0"/>
    <w:rsid w:val="00E51F3B"/>
    <w:rsid w:val="00E53623"/>
    <w:rsid w:val="00E545EB"/>
    <w:rsid w:val="00E546A8"/>
    <w:rsid w:val="00E552F2"/>
    <w:rsid w:val="00E641B2"/>
    <w:rsid w:val="00E768D3"/>
    <w:rsid w:val="00E81A23"/>
    <w:rsid w:val="00E834D4"/>
    <w:rsid w:val="00E83700"/>
    <w:rsid w:val="00E84D30"/>
    <w:rsid w:val="00E851D4"/>
    <w:rsid w:val="00E9053D"/>
    <w:rsid w:val="00E955E7"/>
    <w:rsid w:val="00EA0661"/>
    <w:rsid w:val="00EA0816"/>
    <w:rsid w:val="00EA1D6B"/>
    <w:rsid w:val="00EA35DB"/>
    <w:rsid w:val="00EA3DF6"/>
    <w:rsid w:val="00EA59CB"/>
    <w:rsid w:val="00EA647B"/>
    <w:rsid w:val="00EB1BD6"/>
    <w:rsid w:val="00EB21A3"/>
    <w:rsid w:val="00EC389B"/>
    <w:rsid w:val="00EC57AA"/>
    <w:rsid w:val="00ED4F75"/>
    <w:rsid w:val="00EE033C"/>
    <w:rsid w:val="00EF523B"/>
    <w:rsid w:val="00EF6B00"/>
    <w:rsid w:val="00F00B46"/>
    <w:rsid w:val="00F00D16"/>
    <w:rsid w:val="00F02DBF"/>
    <w:rsid w:val="00F05A0F"/>
    <w:rsid w:val="00F15298"/>
    <w:rsid w:val="00F17A28"/>
    <w:rsid w:val="00F345F2"/>
    <w:rsid w:val="00F36081"/>
    <w:rsid w:val="00F43D8C"/>
    <w:rsid w:val="00F50A7C"/>
    <w:rsid w:val="00F64728"/>
    <w:rsid w:val="00F65E99"/>
    <w:rsid w:val="00F66E00"/>
    <w:rsid w:val="00F73627"/>
    <w:rsid w:val="00F7564C"/>
    <w:rsid w:val="00F75784"/>
    <w:rsid w:val="00F76951"/>
    <w:rsid w:val="00F776B9"/>
    <w:rsid w:val="00F77C47"/>
    <w:rsid w:val="00F91971"/>
    <w:rsid w:val="00F942E7"/>
    <w:rsid w:val="00F95572"/>
    <w:rsid w:val="00FA53BF"/>
    <w:rsid w:val="00FA5D17"/>
    <w:rsid w:val="00FA7515"/>
    <w:rsid w:val="00FA79B3"/>
    <w:rsid w:val="00FB799C"/>
    <w:rsid w:val="00FC1B8A"/>
    <w:rsid w:val="00FC366A"/>
    <w:rsid w:val="00FC37CF"/>
    <w:rsid w:val="00FC51FF"/>
    <w:rsid w:val="00FD4D68"/>
    <w:rsid w:val="00FD694C"/>
    <w:rsid w:val="00FE10A5"/>
    <w:rsid w:val="00FE5055"/>
    <w:rsid w:val="00FF1382"/>
    <w:rsid w:val="00FF44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9"/>
    <o:shapelayout v:ext="edit">
      <o:idmap v:ext="edit" data="2"/>
    </o:shapelayout>
  </w:shapeDefaults>
  <w:decimalSymbol w:val="."/>
  <w:listSeparator w:val=","/>
  <w14:docId w14:val="4CE80884"/>
  <w15:chartTrackingRefBased/>
  <w15:docId w15:val="{7E9C466B-BA89-4FCC-8C22-540DE0530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845AB"/>
    <w:pPr>
      <w:keepNext/>
      <w:keepLines/>
      <w:outlineLvl w:val="0"/>
    </w:pPr>
    <w:rPr>
      <w:rFonts w:eastAsiaTheme="majorEastAsia" w:cstheme="majorBidi"/>
      <w:b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845AB"/>
    <w:pPr>
      <w:keepNext/>
      <w:keepLines/>
      <w:outlineLvl w:val="1"/>
    </w:pPr>
    <w:rPr>
      <w:rFonts w:eastAsiaTheme="majorEastAsia" w:cstheme="majorBidi"/>
      <w:i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30427"/>
    <w:pPr>
      <w:keepNext/>
      <w:keepLines/>
      <w:spacing w:after="0" w:line="240" w:lineRule="auto"/>
      <w:outlineLvl w:val="2"/>
    </w:pPr>
    <w:rPr>
      <w:rFonts w:asciiTheme="majorHAnsi" w:eastAsiaTheme="majorEastAsia" w:hAnsiTheme="majorHAnsi" w:cstheme="majorBidi"/>
      <w:color w:val="FFFFFF" w:themeColor="background1"/>
      <w:sz w:val="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9341E"/>
    <w:rPr>
      <w:color w:val="808080"/>
    </w:rPr>
  </w:style>
  <w:style w:type="paragraph" w:styleId="ListParagraph">
    <w:name w:val="List Paragraph"/>
    <w:basedOn w:val="Normal"/>
    <w:uiPriority w:val="34"/>
    <w:qFormat/>
    <w:rsid w:val="00523D82"/>
    <w:pPr>
      <w:ind w:left="720"/>
      <w:contextualSpacing/>
    </w:pPr>
  </w:style>
  <w:style w:type="table" w:styleId="TableGrid">
    <w:name w:val="Table Grid"/>
    <w:basedOn w:val="TableNormal"/>
    <w:uiPriority w:val="39"/>
    <w:rsid w:val="00BA6F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365A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65A3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65A3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5A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5A3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783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7836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C1783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9513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513D"/>
  </w:style>
  <w:style w:type="paragraph" w:styleId="Footer">
    <w:name w:val="footer"/>
    <w:basedOn w:val="Normal"/>
    <w:link w:val="FooterChar"/>
    <w:uiPriority w:val="99"/>
    <w:unhideWhenUsed/>
    <w:rsid w:val="0039513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513D"/>
  </w:style>
  <w:style w:type="paragraph" w:styleId="Revision">
    <w:name w:val="Revision"/>
    <w:hidden/>
    <w:uiPriority w:val="99"/>
    <w:semiHidden/>
    <w:rsid w:val="00356DB3"/>
    <w:pPr>
      <w:spacing w:after="0" w:line="240" w:lineRule="auto"/>
    </w:pPr>
  </w:style>
  <w:style w:type="paragraph" w:customStyle="1" w:styleId="paragraph">
    <w:name w:val="paragraph"/>
    <w:basedOn w:val="Normal"/>
    <w:rsid w:val="00EA06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customStyle="1" w:styleId="normaltextrun">
    <w:name w:val="normaltextrun"/>
    <w:basedOn w:val="DefaultParagraphFont"/>
    <w:rsid w:val="00EA0661"/>
  </w:style>
  <w:style w:type="character" w:customStyle="1" w:styleId="eop">
    <w:name w:val="eop"/>
    <w:basedOn w:val="DefaultParagraphFont"/>
    <w:rsid w:val="00EA0661"/>
  </w:style>
  <w:style w:type="table" w:styleId="PlainTable2">
    <w:name w:val="Plain Table 2"/>
    <w:basedOn w:val="TableNormal"/>
    <w:uiPriority w:val="42"/>
    <w:rsid w:val="00D25E0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4D1579"/>
    <w:rPr>
      <w:color w:val="0000FF"/>
      <w:u w:val="single"/>
    </w:rPr>
  </w:style>
  <w:style w:type="character" w:customStyle="1" w:styleId="docsum-authors">
    <w:name w:val="docsum-authors"/>
    <w:basedOn w:val="DefaultParagraphFont"/>
    <w:rsid w:val="00E46DB0"/>
  </w:style>
  <w:style w:type="character" w:customStyle="1" w:styleId="docsum-journal-citation">
    <w:name w:val="docsum-journal-citation"/>
    <w:basedOn w:val="DefaultParagraphFont"/>
    <w:rsid w:val="00E46DB0"/>
  </w:style>
  <w:style w:type="character" w:customStyle="1" w:styleId="Heading1Char">
    <w:name w:val="Heading 1 Char"/>
    <w:basedOn w:val="DefaultParagraphFont"/>
    <w:link w:val="Heading1"/>
    <w:uiPriority w:val="9"/>
    <w:rsid w:val="000845AB"/>
    <w:rPr>
      <w:rFonts w:eastAsiaTheme="majorEastAsia" w:cstheme="majorBidi"/>
      <w:b/>
      <w:sz w:val="28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A50A7D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0845AB"/>
    <w:rPr>
      <w:rFonts w:eastAsiaTheme="majorEastAsia" w:cstheme="majorBidi"/>
      <w:i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30427"/>
    <w:rPr>
      <w:rFonts w:asciiTheme="majorHAnsi" w:eastAsiaTheme="majorEastAsia" w:hAnsiTheme="majorHAnsi" w:cstheme="majorBidi"/>
      <w:color w:val="FFFFFF" w:themeColor="background1"/>
      <w:sz w:val="2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D70776"/>
    <w:pPr>
      <w:tabs>
        <w:tab w:val="right" w:leader="dot" w:pos="9016"/>
      </w:tabs>
      <w:spacing w:after="100"/>
    </w:pPr>
    <w:rPr>
      <w:b/>
      <w:bCs/>
      <w:noProof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9429AF"/>
    <w:pPr>
      <w:tabs>
        <w:tab w:val="right" w:leader="dot" w:pos="9016"/>
      </w:tabs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46E0A"/>
    <w:pPr>
      <w:tabs>
        <w:tab w:val="right" w:leader="dot" w:pos="9016"/>
      </w:tabs>
      <w:spacing w:after="100"/>
      <w:ind w:left="440"/>
    </w:pPr>
  </w:style>
  <w:style w:type="paragraph" w:styleId="NoSpacing">
    <w:name w:val="No Spacing"/>
    <w:uiPriority w:val="1"/>
    <w:qFormat/>
    <w:rsid w:val="00746E0A"/>
    <w:pPr>
      <w:spacing w:after="0" w:line="240" w:lineRule="auto"/>
    </w:pPr>
  </w:style>
  <w:style w:type="character" w:customStyle="1" w:styleId="cf01">
    <w:name w:val="cf01"/>
    <w:basedOn w:val="DefaultParagraphFont"/>
    <w:rsid w:val="00332DB4"/>
    <w:rPr>
      <w:rFonts w:ascii="Segoe UI" w:hAnsi="Segoe UI" w:cs="Segoe UI" w:hint="default"/>
      <w:sz w:val="18"/>
      <w:szCs w:val="18"/>
    </w:rPr>
  </w:style>
  <w:style w:type="character" w:customStyle="1" w:styleId="cf11">
    <w:name w:val="cf11"/>
    <w:basedOn w:val="DefaultParagraphFont"/>
    <w:rsid w:val="00332DB4"/>
    <w:rPr>
      <w:rFonts w:ascii="Segoe UI" w:hAnsi="Segoe UI" w:cs="Segoe UI" w:hint="default"/>
      <w:b/>
      <w:bCs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C57D97"/>
    <w:rPr>
      <w:color w:val="605E5C"/>
      <w:shd w:val="clear" w:color="auto" w:fill="E1DFDD"/>
    </w:rPr>
  </w:style>
  <w:style w:type="paragraph" w:customStyle="1" w:styleId="TFReferencesSection">
    <w:name w:val="TF_References_Section"/>
    <w:basedOn w:val="Normal"/>
    <w:next w:val="Normal"/>
    <w:autoRedefine/>
    <w:rsid w:val="00AB5117"/>
    <w:pPr>
      <w:numPr>
        <w:numId w:val="13"/>
      </w:numPr>
      <w:spacing w:after="0" w:line="240" w:lineRule="auto"/>
      <w:jc w:val="both"/>
    </w:pPr>
    <w:rPr>
      <w:rFonts w:eastAsia="Times New Roman" w:cstheme="minorHAnsi"/>
      <w:kern w:val="19"/>
    </w:rPr>
  </w:style>
  <w:style w:type="paragraph" w:customStyle="1" w:styleId="BBAuthorName">
    <w:name w:val="BB_Author_Name"/>
    <w:basedOn w:val="Normal"/>
    <w:next w:val="BCAuthorAddress"/>
    <w:autoRedefine/>
    <w:rsid w:val="00A055CE"/>
    <w:pPr>
      <w:spacing w:after="180" w:line="240" w:lineRule="auto"/>
    </w:pPr>
    <w:rPr>
      <w:rFonts w:eastAsia="Times New Roman" w:cstheme="minorHAnsi"/>
      <w:kern w:val="26"/>
      <w:lang w:val="en-US"/>
    </w:rPr>
  </w:style>
  <w:style w:type="paragraph" w:customStyle="1" w:styleId="BCAuthorAddress">
    <w:name w:val="BC_Author_Address"/>
    <w:basedOn w:val="Normal"/>
    <w:next w:val="BIEmailAddress"/>
    <w:autoRedefine/>
    <w:rsid w:val="00A055CE"/>
    <w:pPr>
      <w:spacing w:after="60" w:line="240" w:lineRule="auto"/>
    </w:pPr>
    <w:rPr>
      <w:rFonts w:ascii="Arno Pro" w:eastAsia="Times New Roman" w:hAnsi="Arno Pro" w:cs="Times New Roman"/>
      <w:kern w:val="22"/>
      <w:sz w:val="20"/>
      <w:szCs w:val="20"/>
      <w:lang w:val="en-US"/>
    </w:rPr>
  </w:style>
  <w:style w:type="paragraph" w:customStyle="1" w:styleId="BIEmailAddress">
    <w:name w:val="BI_Email_Address"/>
    <w:basedOn w:val="Normal"/>
    <w:next w:val="Normal"/>
    <w:autoRedefine/>
    <w:rsid w:val="00A055CE"/>
    <w:pPr>
      <w:spacing w:after="100" w:line="240" w:lineRule="auto"/>
    </w:pPr>
    <w:rPr>
      <w:rFonts w:eastAsia="Times New Roman" w:cstheme="minorHAnsi"/>
      <w:sz w:val="20"/>
      <w:szCs w:val="20"/>
      <w:lang w:val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790660"/>
    <w:rPr>
      <w:color w:val="954F72" w:themeColor="followedHyperlink"/>
      <w:u w:val="single"/>
    </w:rPr>
  </w:style>
  <w:style w:type="table" w:styleId="PlainTable1">
    <w:name w:val="Plain Table 1"/>
    <w:basedOn w:val="TableNormal"/>
    <w:uiPriority w:val="41"/>
    <w:rsid w:val="00E545EB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4">
    <w:name w:val="Plain Table 4"/>
    <w:basedOn w:val="TableNormal"/>
    <w:uiPriority w:val="44"/>
    <w:rsid w:val="00932B36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3">
    <w:name w:val="Plain Table 3"/>
    <w:basedOn w:val="TableNormal"/>
    <w:uiPriority w:val="43"/>
    <w:rsid w:val="0014465F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01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52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464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065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30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017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508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7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54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1231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214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99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748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744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186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8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03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659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14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9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58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image" Target="media/image9.emf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63" Type="http://schemas.openxmlformats.org/officeDocument/2006/relationships/image" Target="media/image43.jpeg"/><Relationship Id="rId84" Type="http://schemas.openxmlformats.org/officeDocument/2006/relationships/image" Target="media/image50.emf"/><Relationship Id="rId89" Type="http://schemas.openxmlformats.org/officeDocument/2006/relationships/footer" Target="footer1.xml"/><Relationship Id="rId16" Type="http://schemas.openxmlformats.org/officeDocument/2006/relationships/image" Target="media/image6.jpeg"/><Relationship Id="rId11" Type="http://schemas.openxmlformats.org/officeDocument/2006/relationships/image" Target="media/image1.jpeg"/><Relationship Id="rId32" Type="http://schemas.openxmlformats.org/officeDocument/2006/relationships/image" Target="media/image16.png"/><Relationship Id="rId37" Type="http://schemas.openxmlformats.org/officeDocument/2006/relationships/image" Target="media/image21.emf"/><Relationship Id="rId53" Type="http://schemas.openxmlformats.org/officeDocument/2006/relationships/oleObject" Target="embeddings/oleObject7.bin"/><Relationship Id="rId58" Type="http://schemas.openxmlformats.org/officeDocument/2006/relationships/image" Target="media/image38.png"/><Relationship Id="rId79" Type="http://schemas.openxmlformats.org/officeDocument/2006/relationships/image" Target="media/image520.jpeg"/><Relationship Id="rId5" Type="http://schemas.openxmlformats.org/officeDocument/2006/relationships/numbering" Target="numbering.xml"/><Relationship Id="rId61" Type="http://schemas.openxmlformats.org/officeDocument/2006/relationships/image" Target="media/image41.png"/><Relationship Id="rId82" Type="http://schemas.openxmlformats.org/officeDocument/2006/relationships/image" Target="media/image49.emf"/><Relationship Id="rId90" Type="http://schemas.openxmlformats.org/officeDocument/2006/relationships/fontTable" Target="fontTable.xml"/><Relationship Id="rId19" Type="http://schemas.openxmlformats.org/officeDocument/2006/relationships/image" Target="media/image8.emf"/><Relationship Id="rId14" Type="http://schemas.openxmlformats.org/officeDocument/2006/relationships/image" Target="media/image4.jpe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19.emf"/><Relationship Id="rId43" Type="http://schemas.openxmlformats.org/officeDocument/2006/relationships/image" Target="media/image26.png"/><Relationship Id="rId48" Type="http://schemas.openxmlformats.org/officeDocument/2006/relationships/image" Target="media/image31.png"/><Relationship Id="rId56" Type="http://schemas.openxmlformats.org/officeDocument/2006/relationships/image" Target="media/image37.png"/><Relationship Id="rId64" Type="http://schemas.openxmlformats.org/officeDocument/2006/relationships/image" Target="media/image44.jpeg"/><Relationship Id="rId77" Type="http://schemas.openxmlformats.org/officeDocument/2006/relationships/image" Target="media/image500.jpeg"/><Relationship Id="rId8" Type="http://schemas.openxmlformats.org/officeDocument/2006/relationships/webSettings" Target="webSettings.xml"/><Relationship Id="rId51" Type="http://schemas.openxmlformats.org/officeDocument/2006/relationships/image" Target="media/image34.png"/><Relationship Id="rId80" Type="http://schemas.openxmlformats.org/officeDocument/2006/relationships/image" Target="media/image47.png"/><Relationship Id="rId85" Type="http://schemas.openxmlformats.org/officeDocument/2006/relationships/oleObject" Target="embeddings/oleObject11.bin"/><Relationship Id="rId3" Type="http://schemas.openxmlformats.org/officeDocument/2006/relationships/customXml" Target="../customXml/item3.xml"/><Relationship Id="rId12" Type="http://schemas.openxmlformats.org/officeDocument/2006/relationships/image" Target="media/image2.jpeg"/><Relationship Id="rId17" Type="http://schemas.openxmlformats.org/officeDocument/2006/relationships/image" Target="media/image7.emf"/><Relationship Id="rId25" Type="http://schemas.openxmlformats.org/officeDocument/2006/relationships/oleObject" Target="embeddings/oleObject4.bin"/><Relationship Id="rId33" Type="http://schemas.openxmlformats.org/officeDocument/2006/relationships/image" Target="media/image17.png"/><Relationship Id="rId38" Type="http://schemas.openxmlformats.org/officeDocument/2006/relationships/image" Target="media/image22.emf"/><Relationship Id="rId46" Type="http://schemas.openxmlformats.org/officeDocument/2006/relationships/image" Target="media/image29.png"/><Relationship Id="rId59" Type="http://schemas.openxmlformats.org/officeDocument/2006/relationships/image" Target="media/image39.png"/><Relationship Id="rId20" Type="http://schemas.openxmlformats.org/officeDocument/2006/relationships/oleObject" Target="embeddings/oleObject2.bin"/><Relationship Id="rId41" Type="http://schemas.openxmlformats.org/officeDocument/2006/relationships/image" Target="media/image24.png"/><Relationship Id="rId54" Type="http://schemas.openxmlformats.org/officeDocument/2006/relationships/image" Target="media/image36.emf"/><Relationship Id="rId62" Type="http://schemas.openxmlformats.org/officeDocument/2006/relationships/image" Target="media/image42.jpeg"/><Relationship Id="rId75" Type="http://schemas.openxmlformats.org/officeDocument/2006/relationships/image" Target="media/image480.jpeg"/><Relationship Id="rId83" Type="http://schemas.openxmlformats.org/officeDocument/2006/relationships/oleObject" Target="embeddings/oleObject10.bin"/><Relationship Id="rId88" Type="http://schemas.openxmlformats.org/officeDocument/2006/relationships/hyperlink" Target="https://doi.org/10.1021/jm040042o" TargetMode="Externa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5.jpeg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36" Type="http://schemas.openxmlformats.org/officeDocument/2006/relationships/image" Target="media/image20.emf"/><Relationship Id="rId49" Type="http://schemas.openxmlformats.org/officeDocument/2006/relationships/image" Target="media/image32.png"/><Relationship Id="rId57" Type="http://schemas.openxmlformats.org/officeDocument/2006/relationships/oleObject" Target="embeddings/oleObject9.bin"/><Relationship Id="rId10" Type="http://schemas.openxmlformats.org/officeDocument/2006/relationships/endnotes" Target="endnotes.xml"/><Relationship Id="rId31" Type="http://schemas.openxmlformats.org/officeDocument/2006/relationships/image" Target="media/image15.png"/><Relationship Id="rId44" Type="http://schemas.openxmlformats.org/officeDocument/2006/relationships/image" Target="media/image27.png"/><Relationship Id="rId52" Type="http://schemas.openxmlformats.org/officeDocument/2006/relationships/image" Target="media/image35.emf"/><Relationship Id="rId60" Type="http://schemas.openxmlformats.org/officeDocument/2006/relationships/image" Target="media/image40.png"/><Relationship Id="rId65" Type="http://schemas.openxmlformats.org/officeDocument/2006/relationships/image" Target="media/image45.jpeg"/><Relationship Id="rId78" Type="http://schemas.openxmlformats.org/officeDocument/2006/relationships/image" Target="media/image510.jpeg"/><Relationship Id="rId81" Type="http://schemas.openxmlformats.org/officeDocument/2006/relationships/image" Target="media/image48.png"/><Relationship Id="rId86" Type="http://schemas.openxmlformats.org/officeDocument/2006/relationships/chart" Target="charts/chart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jpeg"/><Relationship Id="rId18" Type="http://schemas.openxmlformats.org/officeDocument/2006/relationships/oleObject" Target="embeddings/oleObject1.bin"/><Relationship Id="rId39" Type="http://schemas.openxmlformats.org/officeDocument/2006/relationships/image" Target="media/image23.emf"/><Relationship Id="rId34" Type="http://schemas.openxmlformats.org/officeDocument/2006/relationships/image" Target="media/image18.emf"/><Relationship Id="rId50" Type="http://schemas.openxmlformats.org/officeDocument/2006/relationships/image" Target="media/image33.png"/><Relationship Id="rId55" Type="http://schemas.openxmlformats.org/officeDocument/2006/relationships/oleObject" Target="embeddings/oleObject8.bin"/><Relationship Id="rId76" Type="http://schemas.openxmlformats.org/officeDocument/2006/relationships/image" Target="media/image490.jpeg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29" Type="http://schemas.openxmlformats.org/officeDocument/2006/relationships/image" Target="media/image14.png"/><Relationship Id="rId24" Type="http://schemas.openxmlformats.org/officeDocument/2006/relationships/image" Target="media/image11.png"/><Relationship Id="rId40" Type="http://schemas.openxmlformats.org/officeDocument/2006/relationships/chart" Target="charts/chart1.xml"/><Relationship Id="rId45" Type="http://schemas.openxmlformats.org/officeDocument/2006/relationships/image" Target="media/image28.png"/><Relationship Id="rId66" Type="http://schemas.openxmlformats.org/officeDocument/2006/relationships/image" Target="media/image46.jpeg"/><Relationship Id="rId87" Type="http://schemas.openxmlformats.org/officeDocument/2006/relationships/image" Target="media/image51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Chrome%20Downloads\Purple%20CBD%20UV-vis%20Spectra%20(2)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bhro\Desktop\Stuff%20for%20the%20SI\HU-331%20anion%20vs%20olivetol%20HQ%20anion%20(correct)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CBD</c:v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'Purple CBD UV-vis Spectra'!$E$3:$E$603</c:f>
              <c:numCache>
                <c:formatCode>General</c:formatCode>
                <c:ptCount val="601"/>
                <c:pt idx="0">
                  <c:v>800</c:v>
                </c:pt>
                <c:pt idx="1">
                  <c:v>799</c:v>
                </c:pt>
                <c:pt idx="2">
                  <c:v>798</c:v>
                </c:pt>
                <c:pt idx="3">
                  <c:v>797</c:v>
                </c:pt>
                <c:pt idx="4">
                  <c:v>796</c:v>
                </c:pt>
                <c:pt idx="5">
                  <c:v>795</c:v>
                </c:pt>
                <c:pt idx="6">
                  <c:v>794</c:v>
                </c:pt>
                <c:pt idx="7">
                  <c:v>793</c:v>
                </c:pt>
                <c:pt idx="8">
                  <c:v>792</c:v>
                </c:pt>
                <c:pt idx="9">
                  <c:v>791</c:v>
                </c:pt>
                <c:pt idx="10">
                  <c:v>790</c:v>
                </c:pt>
                <c:pt idx="11">
                  <c:v>789</c:v>
                </c:pt>
                <c:pt idx="12">
                  <c:v>788</c:v>
                </c:pt>
                <c:pt idx="13">
                  <c:v>787</c:v>
                </c:pt>
                <c:pt idx="14">
                  <c:v>786</c:v>
                </c:pt>
                <c:pt idx="15">
                  <c:v>785</c:v>
                </c:pt>
                <c:pt idx="16">
                  <c:v>784</c:v>
                </c:pt>
                <c:pt idx="17">
                  <c:v>783</c:v>
                </c:pt>
                <c:pt idx="18">
                  <c:v>782</c:v>
                </c:pt>
                <c:pt idx="19">
                  <c:v>781</c:v>
                </c:pt>
                <c:pt idx="20">
                  <c:v>780</c:v>
                </c:pt>
                <c:pt idx="21">
                  <c:v>779</c:v>
                </c:pt>
                <c:pt idx="22">
                  <c:v>778</c:v>
                </c:pt>
                <c:pt idx="23">
                  <c:v>777</c:v>
                </c:pt>
                <c:pt idx="24">
                  <c:v>776</c:v>
                </c:pt>
                <c:pt idx="25">
                  <c:v>775</c:v>
                </c:pt>
                <c:pt idx="26">
                  <c:v>774</c:v>
                </c:pt>
                <c:pt idx="27">
                  <c:v>773</c:v>
                </c:pt>
                <c:pt idx="28">
                  <c:v>772</c:v>
                </c:pt>
                <c:pt idx="29">
                  <c:v>771</c:v>
                </c:pt>
                <c:pt idx="30">
                  <c:v>770</c:v>
                </c:pt>
                <c:pt idx="31">
                  <c:v>769</c:v>
                </c:pt>
                <c:pt idx="32">
                  <c:v>768</c:v>
                </c:pt>
                <c:pt idx="33">
                  <c:v>767</c:v>
                </c:pt>
                <c:pt idx="34">
                  <c:v>766</c:v>
                </c:pt>
                <c:pt idx="35">
                  <c:v>765</c:v>
                </c:pt>
                <c:pt idx="36">
                  <c:v>764</c:v>
                </c:pt>
                <c:pt idx="37">
                  <c:v>763</c:v>
                </c:pt>
                <c:pt idx="38">
                  <c:v>762</c:v>
                </c:pt>
                <c:pt idx="39">
                  <c:v>761</c:v>
                </c:pt>
                <c:pt idx="40">
                  <c:v>760</c:v>
                </c:pt>
                <c:pt idx="41">
                  <c:v>759</c:v>
                </c:pt>
                <c:pt idx="42">
                  <c:v>758</c:v>
                </c:pt>
                <c:pt idx="43">
                  <c:v>757</c:v>
                </c:pt>
                <c:pt idx="44">
                  <c:v>756</c:v>
                </c:pt>
                <c:pt idx="45">
                  <c:v>755</c:v>
                </c:pt>
                <c:pt idx="46">
                  <c:v>754</c:v>
                </c:pt>
                <c:pt idx="47">
                  <c:v>753</c:v>
                </c:pt>
                <c:pt idx="48">
                  <c:v>752</c:v>
                </c:pt>
                <c:pt idx="49">
                  <c:v>751</c:v>
                </c:pt>
                <c:pt idx="50">
                  <c:v>750</c:v>
                </c:pt>
                <c:pt idx="51">
                  <c:v>749</c:v>
                </c:pt>
                <c:pt idx="52">
                  <c:v>748</c:v>
                </c:pt>
                <c:pt idx="53">
                  <c:v>747</c:v>
                </c:pt>
                <c:pt idx="54">
                  <c:v>746</c:v>
                </c:pt>
                <c:pt idx="55">
                  <c:v>745</c:v>
                </c:pt>
                <c:pt idx="56">
                  <c:v>744</c:v>
                </c:pt>
                <c:pt idx="57">
                  <c:v>743</c:v>
                </c:pt>
                <c:pt idx="58">
                  <c:v>742</c:v>
                </c:pt>
                <c:pt idx="59">
                  <c:v>741</c:v>
                </c:pt>
                <c:pt idx="60">
                  <c:v>740</c:v>
                </c:pt>
                <c:pt idx="61">
                  <c:v>739</c:v>
                </c:pt>
                <c:pt idx="62">
                  <c:v>738</c:v>
                </c:pt>
                <c:pt idx="63">
                  <c:v>737</c:v>
                </c:pt>
                <c:pt idx="64">
                  <c:v>736</c:v>
                </c:pt>
                <c:pt idx="65">
                  <c:v>735</c:v>
                </c:pt>
                <c:pt idx="66">
                  <c:v>734</c:v>
                </c:pt>
                <c:pt idx="67">
                  <c:v>733</c:v>
                </c:pt>
                <c:pt idx="68">
                  <c:v>732</c:v>
                </c:pt>
                <c:pt idx="69">
                  <c:v>731</c:v>
                </c:pt>
                <c:pt idx="70">
                  <c:v>730</c:v>
                </c:pt>
                <c:pt idx="71">
                  <c:v>729</c:v>
                </c:pt>
                <c:pt idx="72">
                  <c:v>728</c:v>
                </c:pt>
                <c:pt idx="73">
                  <c:v>727</c:v>
                </c:pt>
                <c:pt idx="74">
                  <c:v>726</c:v>
                </c:pt>
                <c:pt idx="75">
                  <c:v>725</c:v>
                </c:pt>
                <c:pt idx="76">
                  <c:v>724</c:v>
                </c:pt>
                <c:pt idx="77">
                  <c:v>723</c:v>
                </c:pt>
                <c:pt idx="78">
                  <c:v>722</c:v>
                </c:pt>
                <c:pt idx="79">
                  <c:v>721</c:v>
                </c:pt>
                <c:pt idx="80">
                  <c:v>720</c:v>
                </c:pt>
                <c:pt idx="81">
                  <c:v>719</c:v>
                </c:pt>
                <c:pt idx="82">
                  <c:v>718</c:v>
                </c:pt>
                <c:pt idx="83">
                  <c:v>717</c:v>
                </c:pt>
                <c:pt idx="84">
                  <c:v>716</c:v>
                </c:pt>
                <c:pt idx="85">
                  <c:v>715</c:v>
                </c:pt>
                <c:pt idx="86">
                  <c:v>714</c:v>
                </c:pt>
                <c:pt idx="87">
                  <c:v>713</c:v>
                </c:pt>
                <c:pt idx="88">
                  <c:v>712</c:v>
                </c:pt>
                <c:pt idx="89">
                  <c:v>711</c:v>
                </c:pt>
                <c:pt idx="90">
                  <c:v>710</c:v>
                </c:pt>
                <c:pt idx="91">
                  <c:v>709</c:v>
                </c:pt>
                <c:pt idx="92">
                  <c:v>708</c:v>
                </c:pt>
                <c:pt idx="93">
                  <c:v>707</c:v>
                </c:pt>
                <c:pt idx="94">
                  <c:v>706</c:v>
                </c:pt>
                <c:pt idx="95">
                  <c:v>705</c:v>
                </c:pt>
                <c:pt idx="96">
                  <c:v>704</c:v>
                </c:pt>
                <c:pt idx="97">
                  <c:v>703</c:v>
                </c:pt>
                <c:pt idx="98">
                  <c:v>702</c:v>
                </c:pt>
                <c:pt idx="99">
                  <c:v>701</c:v>
                </c:pt>
                <c:pt idx="100">
                  <c:v>700</c:v>
                </c:pt>
                <c:pt idx="101">
                  <c:v>699</c:v>
                </c:pt>
                <c:pt idx="102">
                  <c:v>698</c:v>
                </c:pt>
                <c:pt idx="103">
                  <c:v>697</c:v>
                </c:pt>
                <c:pt idx="104">
                  <c:v>696</c:v>
                </c:pt>
                <c:pt idx="105">
                  <c:v>695</c:v>
                </c:pt>
                <c:pt idx="106">
                  <c:v>694</c:v>
                </c:pt>
                <c:pt idx="107">
                  <c:v>693</c:v>
                </c:pt>
                <c:pt idx="108">
                  <c:v>692</c:v>
                </c:pt>
                <c:pt idx="109">
                  <c:v>691</c:v>
                </c:pt>
                <c:pt idx="110">
                  <c:v>690</c:v>
                </c:pt>
                <c:pt idx="111">
                  <c:v>689</c:v>
                </c:pt>
                <c:pt idx="112">
                  <c:v>688</c:v>
                </c:pt>
                <c:pt idx="113">
                  <c:v>687</c:v>
                </c:pt>
                <c:pt idx="114">
                  <c:v>686</c:v>
                </c:pt>
                <c:pt idx="115">
                  <c:v>685</c:v>
                </c:pt>
                <c:pt idx="116">
                  <c:v>684</c:v>
                </c:pt>
                <c:pt idx="117">
                  <c:v>683</c:v>
                </c:pt>
                <c:pt idx="118">
                  <c:v>682</c:v>
                </c:pt>
                <c:pt idx="119">
                  <c:v>681</c:v>
                </c:pt>
                <c:pt idx="120">
                  <c:v>680</c:v>
                </c:pt>
                <c:pt idx="121">
                  <c:v>679</c:v>
                </c:pt>
                <c:pt idx="122">
                  <c:v>678</c:v>
                </c:pt>
                <c:pt idx="123">
                  <c:v>677</c:v>
                </c:pt>
                <c:pt idx="124">
                  <c:v>676</c:v>
                </c:pt>
                <c:pt idx="125">
                  <c:v>675</c:v>
                </c:pt>
                <c:pt idx="126">
                  <c:v>674</c:v>
                </c:pt>
                <c:pt idx="127">
                  <c:v>673</c:v>
                </c:pt>
                <c:pt idx="128">
                  <c:v>672</c:v>
                </c:pt>
                <c:pt idx="129">
                  <c:v>671</c:v>
                </c:pt>
                <c:pt idx="130">
                  <c:v>670</c:v>
                </c:pt>
                <c:pt idx="131">
                  <c:v>669</c:v>
                </c:pt>
                <c:pt idx="132">
                  <c:v>668</c:v>
                </c:pt>
                <c:pt idx="133">
                  <c:v>667</c:v>
                </c:pt>
                <c:pt idx="134">
                  <c:v>666</c:v>
                </c:pt>
                <c:pt idx="135">
                  <c:v>665</c:v>
                </c:pt>
                <c:pt idx="136">
                  <c:v>664</c:v>
                </c:pt>
                <c:pt idx="137">
                  <c:v>663</c:v>
                </c:pt>
                <c:pt idx="138">
                  <c:v>662</c:v>
                </c:pt>
                <c:pt idx="139">
                  <c:v>661</c:v>
                </c:pt>
                <c:pt idx="140">
                  <c:v>660</c:v>
                </c:pt>
                <c:pt idx="141">
                  <c:v>659</c:v>
                </c:pt>
                <c:pt idx="142">
                  <c:v>658</c:v>
                </c:pt>
                <c:pt idx="143">
                  <c:v>657</c:v>
                </c:pt>
                <c:pt idx="144">
                  <c:v>656</c:v>
                </c:pt>
                <c:pt idx="145">
                  <c:v>655</c:v>
                </c:pt>
                <c:pt idx="146">
                  <c:v>654</c:v>
                </c:pt>
                <c:pt idx="147">
                  <c:v>653</c:v>
                </c:pt>
                <c:pt idx="148">
                  <c:v>652</c:v>
                </c:pt>
                <c:pt idx="149">
                  <c:v>651</c:v>
                </c:pt>
                <c:pt idx="150">
                  <c:v>650</c:v>
                </c:pt>
                <c:pt idx="151">
                  <c:v>649</c:v>
                </c:pt>
                <c:pt idx="152">
                  <c:v>648</c:v>
                </c:pt>
                <c:pt idx="153">
                  <c:v>647</c:v>
                </c:pt>
                <c:pt idx="154">
                  <c:v>646</c:v>
                </c:pt>
                <c:pt idx="155">
                  <c:v>645</c:v>
                </c:pt>
                <c:pt idx="156">
                  <c:v>644</c:v>
                </c:pt>
                <c:pt idx="157">
                  <c:v>643</c:v>
                </c:pt>
                <c:pt idx="158">
                  <c:v>642</c:v>
                </c:pt>
                <c:pt idx="159">
                  <c:v>641</c:v>
                </c:pt>
                <c:pt idx="160">
                  <c:v>640</c:v>
                </c:pt>
                <c:pt idx="161">
                  <c:v>639</c:v>
                </c:pt>
                <c:pt idx="162">
                  <c:v>638</c:v>
                </c:pt>
                <c:pt idx="163">
                  <c:v>637</c:v>
                </c:pt>
                <c:pt idx="164">
                  <c:v>636</c:v>
                </c:pt>
                <c:pt idx="165">
                  <c:v>635</c:v>
                </c:pt>
                <c:pt idx="166">
                  <c:v>634</c:v>
                </c:pt>
                <c:pt idx="167">
                  <c:v>633</c:v>
                </c:pt>
                <c:pt idx="168">
                  <c:v>632</c:v>
                </c:pt>
                <c:pt idx="169">
                  <c:v>631</c:v>
                </c:pt>
                <c:pt idx="170">
                  <c:v>630</c:v>
                </c:pt>
                <c:pt idx="171">
                  <c:v>629</c:v>
                </c:pt>
                <c:pt idx="172">
                  <c:v>628</c:v>
                </c:pt>
                <c:pt idx="173">
                  <c:v>627</c:v>
                </c:pt>
                <c:pt idx="174">
                  <c:v>626</c:v>
                </c:pt>
                <c:pt idx="175">
                  <c:v>625</c:v>
                </c:pt>
                <c:pt idx="176">
                  <c:v>624</c:v>
                </c:pt>
                <c:pt idx="177">
                  <c:v>623</c:v>
                </c:pt>
                <c:pt idx="178">
                  <c:v>622</c:v>
                </c:pt>
                <c:pt idx="179">
                  <c:v>621</c:v>
                </c:pt>
                <c:pt idx="180">
                  <c:v>620</c:v>
                </c:pt>
                <c:pt idx="181">
                  <c:v>619</c:v>
                </c:pt>
                <c:pt idx="182">
                  <c:v>618</c:v>
                </c:pt>
                <c:pt idx="183">
                  <c:v>617</c:v>
                </c:pt>
                <c:pt idx="184">
                  <c:v>616</c:v>
                </c:pt>
                <c:pt idx="185">
                  <c:v>615</c:v>
                </c:pt>
                <c:pt idx="186">
                  <c:v>614</c:v>
                </c:pt>
                <c:pt idx="187">
                  <c:v>613</c:v>
                </c:pt>
                <c:pt idx="188">
                  <c:v>612</c:v>
                </c:pt>
                <c:pt idx="189">
                  <c:v>611</c:v>
                </c:pt>
                <c:pt idx="190">
                  <c:v>610</c:v>
                </c:pt>
                <c:pt idx="191">
                  <c:v>609</c:v>
                </c:pt>
                <c:pt idx="192">
                  <c:v>608</c:v>
                </c:pt>
                <c:pt idx="193">
                  <c:v>607</c:v>
                </c:pt>
                <c:pt idx="194">
                  <c:v>606</c:v>
                </c:pt>
                <c:pt idx="195">
                  <c:v>605</c:v>
                </c:pt>
                <c:pt idx="196">
                  <c:v>604</c:v>
                </c:pt>
                <c:pt idx="197">
                  <c:v>603</c:v>
                </c:pt>
                <c:pt idx="198">
                  <c:v>602</c:v>
                </c:pt>
                <c:pt idx="199">
                  <c:v>601</c:v>
                </c:pt>
                <c:pt idx="200">
                  <c:v>600</c:v>
                </c:pt>
                <c:pt idx="201">
                  <c:v>599</c:v>
                </c:pt>
                <c:pt idx="202">
                  <c:v>598</c:v>
                </c:pt>
                <c:pt idx="203">
                  <c:v>597</c:v>
                </c:pt>
                <c:pt idx="204">
                  <c:v>596</c:v>
                </c:pt>
                <c:pt idx="205">
                  <c:v>595</c:v>
                </c:pt>
                <c:pt idx="206">
                  <c:v>594</c:v>
                </c:pt>
                <c:pt idx="207">
                  <c:v>593</c:v>
                </c:pt>
                <c:pt idx="208">
                  <c:v>592</c:v>
                </c:pt>
                <c:pt idx="209">
                  <c:v>591</c:v>
                </c:pt>
                <c:pt idx="210">
                  <c:v>590</c:v>
                </c:pt>
                <c:pt idx="211">
                  <c:v>589</c:v>
                </c:pt>
                <c:pt idx="212">
                  <c:v>588</c:v>
                </c:pt>
                <c:pt idx="213">
                  <c:v>587</c:v>
                </c:pt>
                <c:pt idx="214">
                  <c:v>586</c:v>
                </c:pt>
                <c:pt idx="215">
                  <c:v>585</c:v>
                </c:pt>
                <c:pt idx="216">
                  <c:v>584</c:v>
                </c:pt>
                <c:pt idx="217">
                  <c:v>583</c:v>
                </c:pt>
                <c:pt idx="218">
                  <c:v>582</c:v>
                </c:pt>
                <c:pt idx="219">
                  <c:v>581</c:v>
                </c:pt>
                <c:pt idx="220">
                  <c:v>580</c:v>
                </c:pt>
                <c:pt idx="221">
                  <c:v>579</c:v>
                </c:pt>
                <c:pt idx="222">
                  <c:v>578</c:v>
                </c:pt>
                <c:pt idx="223">
                  <c:v>577</c:v>
                </c:pt>
                <c:pt idx="224">
                  <c:v>576</c:v>
                </c:pt>
                <c:pt idx="225">
                  <c:v>575</c:v>
                </c:pt>
                <c:pt idx="226">
                  <c:v>574</c:v>
                </c:pt>
                <c:pt idx="227">
                  <c:v>573</c:v>
                </c:pt>
                <c:pt idx="228">
                  <c:v>572</c:v>
                </c:pt>
                <c:pt idx="229">
                  <c:v>571</c:v>
                </c:pt>
                <c:pt idx="230">
                  <c:v>570</c:v>
                </c:pt>
                <c:pt idx="231">
                  <c:v>569</c:v>
                </c:pt>
                <c:pt idx="232">
                  <c:v>568</c:v>
                </c:pt>
                <c:pt idx="233">
                  <c:v>567</c:v>
                </c:pt>
                <c:pt idx="234">
                  <c:v>566</c:v>
                </c:pt>
                <c:pt idx="235">
                  <c:v>565</c:v>
                </c:pt>
                <c:pt idx="236">
                  <c:v>564</c:v>
                </c:pt>
                <c:pt idx="237">
                  <c:v>563</c:v>
                </c:pt>
                <c:pt idx="238">
                  <c:v>562</c:v>
                </c:pt>
                <c:pt idx="239">
                  <c:v>561</c:v>
                </c:pt>
                <c:pt idx="240">
                  <c:v>560</c:v>
                </c:pt>
                <c:pt idx="241">
                  <c:v>559</c:v>
                </c:pt>
                <c:pt idx="242">
                  <c:v>558</c:v>
                </c:pt>
                <c:pt idx="243">
                  <c:v>557</c:v>
                </c:pt>
                <c:pt idx="244">
                  <c:v>556</c:v>
                </c:pt>
                <c:pt idx="245">
                  <c:v>555</c:v>
                </c:pt>
                <c:pt idx="246">
                  <c:v>554</c:v>
                </c:pt>
                <c:pt idx="247">
                  <c:v>553</c:v>
                </c:pt>
                <c:pt idx="248">
                  <c:v>552</c:v>
                </c:pt>
                <c:pt idx="249">
                  <c:v>551</c:v>
                </c:pt>
                <c:pt idx="250">
                  <c:v>550</c:v>
                </c:pt>
                <c:pt idx="251">
                  <c:v>549</c:v>
                </c:pt>
                <c:pt idx="252">
                  <c:v>548</c:v>
                </c:pt>
                <c:pt idx="253">
                  <c:v>547</c:v>
                </c:pt>
                <c:pt idx="254">
                  <c:v>546</c:v>
                </c:pt>
                <c:pt idx="255">
                  <c:v>545</c:v>
                </c:pt>
                <c:pt idx="256">
                  <c:v>544</c:v>
                </c:pt>
                <c:pt idx="257">
                  <c:v>543</c:v>
                </c:pt>
                <c:pt idx="258">
                  <c:v>542</c:v>
                </c:pt>
                <c:pt idx="259">
                  <c:v>541</c:v>
                </c:pt>
                <c:pt idx="260">
                  <c:v>540</c:v>
                </c:pt>
                <c:pt idx="261">
                  <c:v>539</c:v>
                </c:pt>
                <c:pt idx="262">
                  <c:v>538</c:v>
                </c:pt>
                <c:pt idx="263">
                  <c:v>537</c:v>
                </c:pt>
                <c:pt idx="264">
                  <c:v>536</c:v>
                </c:pt>
                <c:pt idx="265">
                  <c:v>535</c:v>
                </c:pt>
                <c:pt idx="266">
                  <c:v>534</c:v>
                </c:pt>
                <c:pt idx="267">
                  <c:v>533</c:v>
                </c:pt>
                <c:pt idx="268">
                  <c:v>532</c:v>
                </c:pt>
                <c:pt idx="269">
                  <c:v>531</c:v>
                </c:pt>
                <c:pt idx="270">
                  <c:v>530</c:v>
                </c:pt>
                <c:pt idx="271">
                  <c:v>529</c:v>
                </c:pt>
                <c:pt idx="272">
                  <c:v>528</c:v>
                </c:pt>
                <c:pt idx="273">
                  <c:v>527</c:v>
                </c:pt>
                <c:pt idx="274">
                  <c:v>526</c:v>
                </c:pt>
                <c:pt idx="275">
                  <c:v>525</c:v>
                </c:pt>
                <c:pt idx="276">
                  <c:v>524</c:v>
                </c:pt>
                <c:pt idx="277">
                  <c:v>523</c:v>
                </c:pt>
                <c:pt idx="278">
                  <c:v>522</c:v>
                </c:pt>
                <c:pt idx="279">
                  <c:v>521</c:v>
                </c:pt>
                <c:pt idx="280">
                  <c:v>520</c:v>
                </c:pt>
                <c:pt idx="281">
                  <c:v>519</c:v>
                </c:pt>
                <c:pt idx="282">
                  <c:v>518</c:v>
                </c:pt>
                <c:pt idx="283">
                  <c:v>517</c:v>
                </c:pt>
                <c:pt idx="284">
                  <c:v>516</c:v>
                </c:pt>
                <c:pt idx="285">
                  <c:v>515</c:v>
                </c:pt>
                <c:pt idx="286">
                  <c:v>514</c:v>
                </c:pt>
                <c:pt idx="287">
                  <c:v>513</c:v>
                </c:pt>
                <c:pt idx="288">
                  <c:v>512</c:v>
                </c:pt>
                <c:pt idx="289">
                  <c:v>511</c:v>
                </c:pt>
                <c:pt idx="290">
                  <c:v>510</c:v>
                </c:pt>
                <c:pt idx="291">
                  <c:v>509</c:v>
                </c:pt>
                <c:pt idx="292">
                  <c:v>508</c:v>
                </c:pt>
                <c:pt idx="293">
                  <c:v>507</c:v>
                </c:pt>
                <c:pt idx="294">
                  <c:v>506</c:v>
                </c:pt>
                <c:pt idx="295">
                  <c:v>505</c:v>
                </c:pt>
                <c:pt idx="296">
                  <c:v>504</c:v>
                </c:pt>
                <c:pt idx="297">
                  <c:v>503</c:v>
                </c:pt>
                <c:pt idx="298">
                  <c:v>502</c:v>
                </c:pt>
                <c:pt idx="299">
                  <c:v>501</c:v>
                </c:pt>
                <c:pt idx="300">
                  <c:v>500</c:v>
                </c:pt>
                <c:pt idx="301">
                  <c:v>499</c:v>
                </c:pt>
                <c:pt idx="302">
                  <c:v>498</c:v>
                </c:pt>
                <c:pt idx="303">
                  <c:v>497</c:v>
                </c:pt>
                <c:pt idx="304">
                  <c:v>496</c:v>
                </c:pt>
                <c:pt idx="305">
                  <c:v>495</c:v>
                </c:pt>
                <c:pt idx="306">
                  <c:v>494</c:v>
                </c:pt>
                <c:pt idx="307">
                  <c:v>493</c:v>
                </c:pt>
                <c:pt idx="308">
                  <c:v>492</c:v>
                </c:pt>
                <c:pt idx="309">
                  <c:v>491</c:v>
                </c:pt>
                <c:pt idx="310">
                  <c:v>490</c:v>
                </c:pt>
                <c:pt idx="311">
                  <c:v>489</c:v>
                </c:pt>
                <c:pt idx="312">
                  <c:v>488</c:v>
                </c:pt>
                <c:pt idx="313">
                  <c:v>487</c:v>
                </c:pt>
                <c:pt idx="314">
                  <c:v>486</c:v>
                </c:pt>
                <c:pt idx="315">
                  <c:v>485</c:v>
                </c:pt>
                <c:pt idx="316">
                  <c:v>484</c:v>
                </c:pt>
                <c:pt idx="317">
                  <c:v>483</c:v>
                </c:pt>
                <c:pt idx="318">
                  <c:v>482</c:v>
                </c:pt>
                <c:pt idx="319">
                  <c:v>481</c:v>
                </c:pt>
                <c:pt idx="320">
                  <c:v>480</c:v>
                </c:pt>
                <c:pt idx="321">
                  <c:v>479</c:v>
                </c:pt>
                <c:pt idx="322">
                  <c:v>478</c:v>
                </c:pt>
                <c:pt idx="323">
                  <c:v>477</c:v>
                </c:pt>
                <c:pt idx="324">
                  <c:v>476</c:v>
                </c:pt>
                <c:pt idx="325">
                  <c:v>475</c:v>
                </c:pt>
                <c:pt idx="326">
                  <c:v>474</c:v>
                </c:pt>
                <c:pt idx="327">
                  <c:v>473</c:v>
                </c:pt>
                <c:pt idx="328">
                  <c:v>472</c:v>
                </c:pt>
                <c:pt idx="329">
                  <c:v>471</c:v>
                </c:pt>
                <c:pt idx="330">
                  <c:v>470</c:v>
                </c:pt>
                <c:pt idx="331">
                  <c:v>469</c:v>
                </c:pt>
                <c:pt idx="332">
                  <c:v>468</c:v>
                </c:pt>
                <c:pt idx="333">
                  <c:v>467</c:v>
                </c:pt>
                <c:pt idx="334">
                  <c:v>466</c:v>
                </c:pt>
                <c:pt idx="335">
                  <c:v>465</c:v>
                </c:pt>
                <c:pt idx="336">
                  <c:v>464</c:v>
                </c:pt>
                <c:pt idx="337">
                  <c:v>463</c:v>
                </c:pt>
                <c:pt idx="338">
                  <c:v>462</c:v>
                </c:pt>
                <c:pt idx="339">
                  <c:v>461</c:v>
                </c:pt>
                <c:pt idx="340">
                  <c:v>460</c:v>
                </c:pt>
                <c:pt idx="341">
                  <c:v>459</c:v>
                </c:pt>
                <c:pt idx="342">
                  <c:v>458</c:v>
                </c:pt>
                <c:pt idx="343">
                  <c:v>457</c:v>
                </c:pt>
                <c:pt idx="344">
                  <c:v>456</c:v>
                </c:pt>
                <c:pt idx="345">
                  <c:v>455</c:v>
                </c:pt>
                <c:pt idx="346">
                  <c:v>454</c:v>
                </c:pt>
                <c:pt idx="347">
                  <c:v>453</c:v>
                </c:pt>
                <c:pt idx="348">
                  <c:v>452</c:v>
                </c:pt>
                <c:pt idx="349">
                  <c:v>451</c:v>
                </c:pt>
                <c:pt idx="350">
                  <c:v>450</c:v>
                </c:pt>
                <c:pt idx="351">
                  <c:v>449</c:v>
                </c:pt>
                <c:pt idx="352">
                  <c:v>448</c:v>
                </c:pt>
                <c:pt idx="353">
                  <c:v>447</c:v>
                </c:pt>
                <c:pt idx="354">
                  <c:v>446</c:v>
                </c:pt>
                <c:pt idx="355">
                  <c:v>445</c:v>
                </c:pt>
                <c:pt idx="356">
                  <c:v>444</c:v>
                </c:pt>
                <c:pt idx="357">
                  <c:v>443</c:v>
                </c:pt>
                <c:pt idx="358">
                  <c:v>442</c:v>
                </c:pt>
                <c:pt idx="359">
                  <c:v>441</c:v>
                </c:pt>
                <c:pt idx="360">
                  <c:v>440</c:v>
                </c:pt>
                <c:pt idx="361">
                  <c:v>439</c:v>
                </c:pt>
                <c:pt idx="362">
                  <c:v>438</c:v>
                </c:pt>
                <c:pt idx="363">
                  <c:v>437</c:v>
                </c:pt>
                <c:pt idx="364">
                  <c:v>436</c:v>
                </c:pt>
                <c:pt idx="365">
                  <c:v>435</c:v>
                </c:pt>
                <c:pt idx="366">
                  <c:v>434</c:v>
                </c:pt>
                <c:pt idx="367">
                  <c:v>433</c:v>
                </c:pt>
                <c:pt idx="368">
                  <c:v>432</c:v>
                </c:pt>
                <c:pt idx="369">
                  <c:v>431</c:v>
                </c:pt>
                <c:pt idx="370">
                  <c:v>430</c:v>
                </c:pt>
                <c:pt idx="371">
                  <c:v>429</c:v>
                </c:pt>
                <c:pt idx="372">
                  <c:v>428</c:v>
                </c:pt>
                <c:pt idx="373">
                  <c:v>427</c:v>
                </c:pt>
                <c:pt idx="374">
                  <c:v>426</c:v>
                </c:pt>
                <c:pt idx="375">
                  <c:v>425</c:v>
                </c:pt>
                <c:pt idx="376">
                  <c:v>424</c:v>
                </c:pt>
                <c:pt idx="377">
                  <c:v>423</c:v>
                </c:pt>
                <c:pt idx="378">
                  <c:v>422</c:v>
                </c:pt>
                <c:pt idx="379">
                  <c:v>421</c:v>
                </c:pt>
                <c:pt idx="380">
                  <c:v>420</c:v>
                </c:pt>
                <c:pt idx="381">
                  <c:v>419</c:v>
                </c:pt>
                <c:pt idx="382">
                  <c:v>418</c:v>
                </c:pt>
                <c:pt idx="383">
                  <c:v>417</c:v>
                </c:pt>
                <c:pt idx="384">
                  <c:v>416</c:v>
                </c:pt>
                <c:pt idx="385">
                  <c:v>415</c:v>
                </c:pt>
                <c:pt idx="386">
                  <c:v>414</c:v>
                </c:pt>
                <c:pt idx="387">
                  <c:v>413</c:v>
                </c:pt>
                <c:pt idx="388">
                  <c:v>412</c:v>
                </c:pt>
                <c:pt idx="389">
                  <c:v>411</c:v>
                </c:pt>
                <c:pt idx="390">
                  <c:v>410</c:v>
                </c:pt>
                <c:pt idx="391">
                  <c:v>409</c:v>
                </c:pt>
                <c:pt idx="392">
                  <c:v>408</c:v>
                </c:pt>
                <c:pt idx="393">
                  <c:v>407</c:v>
                </c:pt>
                <c:pt idx="394">
                  <c:v>406</c:v>
                </c:pt>
                <c:pt idx="395">
                  <c:v>405</c:v>
                </c:pt>
                <c:pt idx="396">
                  <c:v>404</c:v>
                </c:pt>
                <c:pt idx="397">
                  <c:v>403</c:v>
                </c:pt>
                <c:pt idx="398">
                  <c:v>402</c:v>
                </c:pt>
                <c:pt idx="399">
                  <c:v>401</c:v>
                </c:pt>
                <c:pt idx="400">
                  <c:v>400</c:v>
                </c:pt>
                <c:pt idx="401">
                  <c:v>399</c:v>
                </c:pt>
                <c:pt idx="402">
                  <c:v>398</c:v>
                </c:pt>
                <c:pt idx="403">
                  <c:v>397</c:v>
                </c:pt>
                <c:pt idx="404">
                  <c:v>396</c:v>
                </c:pt>
                <c:pt idx="405">
                  <c:v>395</c:v>
                </c:pt>
                <c:pt idx="406">
                  <c:v>394</c:v>
                </c:pt>
                <c:pt idx="407">
                  <c:v>393</c:v>
                </c:pt>
                <c:pt idx="408">
                  <c:v>392</c:v>
                </c:pt>
                <c:pt idx="409">
                  <c:v>391</c:v>
                </c:pt>
                <c:pt idx="410">
                  <c:v>390</c:v>
                </c:pt>
                <c:pt idx="411">
                  <c:v>389</c:v>
                </c:pt>
                <c:pt idx="412">
                  <c:v>388</c:v>
                </c:pt>
                <c:pt idx="413">
                  <c:v>387</c:v>
                </c:pt>
                <c:pt idx="414">
                  <c:v>386</c:v>
                </c:pt>
                <c:pt idx="415">
                  <c:v>385</c:v>
                </c:pt>
                <c:pt idx="416">
                  <c:v>384</c:v>
                </c:pt>
                <c:pt idx="417">
                  <c:v>383</c:v>
                </c:pt>
                <c:pt idx="418">
                  <c:v>382</c:v>
                </c:pt>
                <c:pt idx="419">
                  <c:v>381</c:v>
                </c:pt>
                <c:pt idx="420">
                  <c:v>380</c:v>
                </c:pt>
                <c:pt idx="421">
                  <c:v>379</c:v>
                </c:pt>
                <c:pt idx="422">
                  <c:v>378</c:v>
                </c:pt>
                <c:pt idx="423">
                  <c:v>377</c:v>
                </c:pt>
                <c:pt idx="424">
                  <c:v>376</c:v>
                </c:pt>
                <c:pt idx="425">
                  <c:v>375</c:v>
                </c:pt>
                <c:pt idx="426">
                  <c:v>374</c:v>
                </c:pt>
                <c:pt idx="427">
                  <c:v>373</c:v>
                </c:pt>
                <c:pt idx="428">
                  <c:v>372</c:v>
                </c:pt>
                <c:pt idx="429">
                  <c:v>371</c:v>
                </c:pt>
                <c:pt idx="430">
                  <c:v>370</c:v>
                </c:pt>
                <c:pt idx="431">
                  <c:v>369</c:v>
                </c:pt>
                <c:pt idx="432">
                  <c:v>368</c:v>
                </c:pt>
                <c:pt idx="433">
                  <c:v>367</c:v>
                </c:pt>
                <c:pt idx="434">
                  <c:v>366</c:v>
                </c:pt>
                <c:pt idx="435">
                  <c:v>365</c:v>
                </c:pt>
                <c:pt idx="436">
                  <c:v>364</c:v>
                </c:pt>
                <c:pt idx="437">
                  <c:v>363</c:v>
                </c:pt>
                <c:pt idx="438">
                  <c:v>362</c:v>
                </c:pt>
                <c:pt idx="439">
                  <c:v>361</c:v>
                </c:pt>
                <c:pt idx="440">
                  <c:v>360</c:v>
                </c:pt>
                <c:pt idx="441">
                  <c:v>359</c:v>
                </c:pt>
                <c:pt idx="442">
                  <c:v>358</c:v>
                </c:pt>
                <c:pt idx="443">
                  <c:v>357</c:v>
                </c:pt>
                <c:pt idx="444">
                  <c:v>356</c:v>
                </c:pt>
                <c:pt idx="445">
                  <c:v>355</c:v>
                </c:pt>
                <c:pt idx="446">
                  <c:v>354</c:v>
                </c:pt>
                <c:pt idx="447">
                  <c:v>353</c:v>
                </c:pt>
                <c:pt idx="448">
                  <c:v>352</c:v>
                </c:pt>
                <c:pt idx="449">
                  <c:v>351</c:v>
                </c:pt>
                <c:pt idx="450">
                  <c:v>350</c:v>
                </c:pt>
                <c:pt idx="451">
                  <c:v>349</c:v>
                </c:pt>
                <c:pt idx="452">
                  <c:v>348</c:v>
                </c:pt>
                <c:pt idx="453">
                  <c:v>347</c:v>
                </c:pt>
                <c:pt idx="454">
                  <c:v>346</c:v>
                </c:pt>
                <c:pt idx="455">
                  <c:v>345</c:v>
                </c:pt>
                <c:pt idx="456">
                  <c:v>344</c:v>
                </c:pt>
                <c:pt idx="457">
                  <c:v>343</c:v>
                </c:pt>
                <c:pt idx="458">
                  <c:v>342</c:v>
                </c:pt>
                <c:pt idx="459">
                  <c:v>341</c:v>
                </c:pt>
                <c:pt idx="460">
                  <c:v>340</c:v>
                </c:pt>
                <c:pt idx="461">
                  <c:v>339</c:v>
                </c:pt>
                <c:pt idx="462">
                  <c:v>338</c:v>
                </c:pt>
                <c:pt idx="463">
                  <c:v>337</c:v>
                </c:pt>
                <c:pt idx="464">
                  <c:v>336</c:v>
                </c:pt>
                <c:pt idx="465">
                  <c:v>335</c:v>
                </c:pt>
                <c:pt idx="466">
                  <c:v>334</c:v>
                </c:pt>
                <c:pt idx="467">
                  <c:v>333</c:v>
                </c:pt>
                <c:pt idx="468">
                  <c:v>332</c:v>
                </c:pt>
                <c:pt idx="469">
                  <c:v>331</c:v>
                </c:pt>
                <c:pt idx="470">
                  <c:v>330</c:v>
                </c:pt>
                <c:pt idx="471">
                  <c:v>329</c:v>
                </c:pt>
                <c:pt idx="472">
                  <c:v>328</c:v>
                </c:pt>
                <c:pt idx="473">
                  <c:v>327</c:v>
                </c:pt>
                <c:pt idx="474">
                  <c:v>326</c:v>
                </c:pt>
                <c:pt idx="475">
                  <c:v>325</c:v>
                </c:pt>
                <c:pt idx="476">
                  <c:v>324</c:v>
                </c:pt>
                <c:pt idx="477">
                  <c:v>323</c:v>
                </c:pt>
                <c:pt idx="478">
                  <c:v>322</c:v>
                </c:pt>
                <c:pt idx="479">
                  <c:v>321</c:v>
                </c:pt>
                <c:pt idx="480">
                  <c:v>320</c:v>
                </c:pt>
                <c:pt idx="481">
                  <c:v>319</c:v>
                </c:pt>
                <c:pt idx="482">
                  <c:v>318</c:v>
                </c:pt>
                <c:pt idx="483">
                  <c:v>317</c:v>
                </c:pt>
                <c:pt idx="484">
                  <c:v>316</c:v>
                </c:pt>
                <c:pt idx="485">
                  <c:v>315</c:v>
                </c:pt>
                <c:pt idx="486">
                  <c:v>314</c:v>
                </c:pt>
                <c:pt idx="487">
                  <c:v>313</c:v>
                </c:pt>
                <c:pt idx="488">
                  <c:v>312</c:v>
                </c:pt>
                <c:pt idx="489">
                  <c:v>311</c:v>
                </c:pt>
                <c:pt idx="490">
                  <c:v>310</c:v>
                </c:pt>
                <c:pt idx="491">
                  <c:v>309</c:v>
                </c:pt>
                <c:pt idx="492">
                  <c:v>308</c:v>
                </c:pt>
                <c:pt idx="493">
                  <c:v>307</c:v>
                </c:pt>
                <c:pt idx="494">
                  <c:v>306</c:v>
                </c:pt>
                <c:pt idx="495">
                  <c:v>305</c:v>
                </c:pt>
                <c:pt idx="496">
                  <c:v>304</c:v>
                </c:pt>
                <c:pt idx="497">
                  <c:v>303</c:v>
                </c:pt>
                <c:pt idx="498">
                  <c:v>302</c:v>
                </c:pt>
                <c:pt idx="499">
                  <c:v>301</c:v>
                </c:pt>
                <c:pt idx="500">
                  <c:v>300</c:v>
                </c:pt>
                <c:pt idx="501">
                  <c:v>299</c:v>
                </c:pt>
                <c:pt idx="502">
                  <c:v>298</c:v>
                </c:pt>
                <c:pt idx="503">
                  <c:v>297</c:v>
                </c:pt>
                <c:pt idx="504">
                  <c:v>296</c:v>
                </c:pt>
                <c:pt idx="505">
                  <c:v>295</c:v>
                </c:pt>
                <c:pt idx="506">
                  <c:v>294</c:v>
                </c:pt>
                <c:pt idx="507">
                  <c:v>293</c:v>
                </c:pt>
                <c:pt idx="508">
                  <c:v>292</c:v>
                </c:pt>
                <c:pt idx="509">
                  <c:v>291</c:v>
                </c:pt>
                <c:pt idx="510">
                  <c:v>290</c:v>
                </c:pt>
                <c:pt idx="511">
                  <c:v>289</c:v>
                </c:pt>
                <c:pt idx="512">
                  <c:v>288</c:v>
                </c:pt>
                <c:pt idx="513">
                  <c:v>287</c:v>
                </c:pt>
                <c:pt idx="514">
                  <c:v>286</c:v>
                </c:pt>
                <c:pt idx="515">
                  <c:v>285</c:v>
                </c:pt>
                <c:pt idx="516">
                  <c:v>284</c:v>
                </c:pt>
                <c:pt idx="517">
                  <c:v>283</c:v>
                </c:pt>
                <c:pt idx="518">
                  <c:v>282</c:v>
                </c:pt>
                <c:pt idx="519">
                  <c:v>281</c:v>
                </c:pt>
                <c:pt idx="520">
                  <c:v>280</c:v>
                </c:pt>
                <c:pt idx="521">
                  <c:v>279</c:v>
                </c:pt>
                <c:pt idx="522">
                  <c:v>278</c:v>
                </c:pt>
                <c:pt idx="523">
                  <c:v>277</c:v>
                </c:pt>
                <c:pt idx="524">
                  <c:v>276</c:v>
                </c:pt>
                <c:pt idx="525">
                  <c:v>275</c:v>
                </c:pt>
                <c:pt idx="526">
                  <c:v>274</c:v>
                </c:pt>
                <c:pt idx="527">
                  <c:v>273</c:v>
                </c:pt>
                <c:pt idx="528">
                  <c:v>272</c:v>
                </c:pt>
                <c:pt idx="529">
                  <c:v>271</c:v>
                </c:pt>
                <c:pt idx="530">
                  <c:v>270</c:v>
                </c:pt>
                <c:pt idx="531">
                  <c:v>269</c:v>
                </c:pt>
                <c:pt idx="532">
                  <c:v>268</c:v>
                </c:pt>
                <c:pt idx="533">
                  <c:v>267</c:v>
                </c:pt>
                <c:pt idx="534">
                  <c:v>266</c:v>
                </c:pt>
                <c:pt idx="535">
                  <c:v>265</c:v>
                </c:pt>
                <c:pt idx="536">
                  <c:v>264</c:v>
                </c:pt>
                <c:pt idx="537">
                  <c:v>263</c:v>
                </c:pt>
                <c:pt idx="538">
                  <c:v>262</c:v>
                </c:pt>
                <c:pt idx="539">
                  <c:v>261</c:v>
                </c:pt>
                <c:pt idx="540">
                  <c:v>260</c:v>
                </c:pt>
                <c:pt idx="541">
                  <c:v>259</c:v>
                </c:pt>
                <c:pt idx="542">
                  <c:v>258</c:v>
                </c:pt>
                <c:pt idx="543">
                  <c:v>257</c:v>
                </c:pt>
                <c:pt idx="544">
                  <c:v>256</c:v>
                </c:pt>
                <c:pt idx="545">
                  <c:v>255</c:v>
                </c:pt>
                <c:pt idx="546">
                  <c:v>254</c:v>
                </c:pt>
                <c:pt idx="547">
                  <c:v>253</c:v>
                </c:pt>
                <c:pt idx="548">
                  <c:v>252</c:v>
                </c:pt>
                <c:pt idx="549">
                  <c:v>251</c:v>
                </c:pt>
                <c:pt idx="550">
                  <c:v>250</c:v>
                </c:pt>
                <c:pt idx="551">
                  <c:v>249</c:v>
                </c:pt>
                <c:pt idx="552">
                  <c:v>248</c:v>
                </c:pt>
                <c:pt idx="553">
                  <c:v>247</c:v>
                </c:pt>
                <c:pt idx="554">
                  <c:v>246</c:v>
                </c:pt>
                <c:pt idx="555">
                  <c:v>245</c:v>
                </c:pt>
                <c:pt idx="556">
                  <c:v>244</c:v>
                </c:pt>
                <c:pt idx="557">
                  <c:v>243</c:v>
                </c:pt>
                <c:pt idx="558">
                  <c:v>242</c:v>
                </c:pt>
                <c:pt idx="559">
                  <c:v>241</c:v>
                </c:pt>
                <c:pt idx="560">
                  <c:v>240</c:v>
                </c:pt>
                <c:pt idx="561">
                  <c:v>239</c:v>
                </c:pt>
                <c:pt idx="562">
                  <c:v>238</c:v>
                </c:pt>
                <c:pt idx="563">
                  <c:v>237</c:v>
                </c:pt>
                <c:pt idx="564">
                  <c:v>236</c:v>
                </c:pt>
                <c:pt idx="565">
                  <c:v>235</c:v>
                </c:pt>
                <c:pt idx="566">
                  <c:v>234</c:v>
                </c:pt>
                <c:pt idx="567">
                  <c:v>233</c:v>
                </c:pt>
                <c:pt idx="568">
                  <c:v>232</c:v>
                </c:pt>
                <c:pt idx="569">
                  <c:v>231</c:v>
                </c:pt>
                <c:pt idx="570">
                  <c:v>230</c:v>
                </c:pt>
                <c:pt idx="571">
                  <c:v>229</c:v>
                </c:pt>
                <c:pt idx="572">
                  <c:v>228</c:v>
                </c:pt>
                <c:pt idx="573">
                  <c:v>227</c:v>
                </c:pt>
                <c:pt idx="574">
                  <c:v>226</c:v>
                </c:pt>
                <c:pt idx="575">
                  <c:v>225</c:v>
                </c:pt>
                <c:pt idx="576">
                  <c:v>224</c:v>
                </c:pt>
                <c:pt idx="577">
                  <c:v>223</c:v>
                </c:pt>
                <c:pt idx="578">
                  <c:v>222</c:v>
                </c:pt>
                <c:pt idx="579">
                  <c:v>221</c:v>
                </c:pt>
                <c:pt idx="580">
                  <c:v>220</c:v>
                </c:pt>
                <c:pt idx="581">
                  <c:v>219</c:v>
                </c:pt>
                <c:pt idx="582">
                  <c:v>218</c:v>
                </c:pt>
                <c:pt idx="583">
                  <c:v>217</c:v>
                </c:pt>
                <c:pt idx="584">
                  <c:v>216</c:v>
                </c:pt>
                <c:pt idx="585">
                  <c:v>215</c:v>
                </c:pt>
                <c:pt idx="586">
                  <c:v>214</c:v>
                </c:pt>
                <c:pt idx="587">
                  <c:v>213</c:v>
                </c:pt>
                <c:pt idx="588">
                  <c:v>212</c:v>
                </c:pt>
                <c:pt idx="589">
                  <c:v>211</c:v>
                </c:pt>
                <c:pt idx="590">
                  <c:v>210</c:v>
                </c:pt>
                <c:pt idx="591">
                  <c:v>209</c:v>
                </c:pt>
                <c:pt idx="592">
                  <c:v>208</c:v>
                </c:pt>
                <c:pt idx="593">
                  <c:v>207</c:v>
                </c:pt>
                <c:pt idx="594">
                  <c:v>206</c:v>
                </c:pt>
                <c:pt idx="595">
                  <c:v>205</c:v>
                </c:pt>
                <c:pt idx="596">
                  <c:v>204</c:v>
                </c:pt>
                <c:pt idx="597">
                  <c:v>203</c:v>
                </c:pt>
                <c:pt idx="598">
                  <c:v>202</c:v>
                </c:pt>
                <c:pt idx="599">
                  <c:v>201</c:v>
                </c:pt>
                <c:pt idx="600">
                  <c:v>200</c:v>
                </c:pt>
              </c:numCache>
            </c:numRef>
          </c:xVal>
          <c:yVal>
            <c:numRef>
              <c:f>'Purple CBD UV-vis Spectra'!$Q$3:$Q$603</c:f>
              <c:numCache>
                <c:formatCode>General</c:formatCode>
                <c:ptCount val="601"/>
                <c:pt idx="0">
                  <c:v>4.8952784572000002E-2</c:v>
                </c:pt>
                <c:pt idx="1">
                  <c:v>4.8674523082000001E-2</c:v>
                </c:pt>
                <c:pt idx="2">
                  <c:v>4.8380923174000001E-2</c:v>
                </c:pt>
                <c:pt idx="3">
                  <c:v>4.8193264935000001E-2</c:v>
                </c:pt>
                <c:pt idx="4">
                  <c:v>4.7833846132999999E-2</c:v>
                </c:pt>
                <c:pt idx="5">
                  <c:v>4.7660182413000005E-2</c:v>
                </c:pt>
                <c:pt idx="6">
                  <c:v>4.7353780545000002E-2</c:v>
                </c:pt>
                <c:pt idx="7">
                  <c:v>4.7145585712000004E-2</c:v>
                </c:pt>
                <c:pt idx="8">
                  <c:v>4.6944567651000003E-2</c:v>
                </c:pt>
                <c:pt idx="9">
                  <c:v>4.6683306988000002E-2</c:v>
                </c:pt>
                <c:pt idx="10">
                  <c:v>4.6575311288E-2</c:v>
                </c:pt>
                <c:pt idx="11">
                  <c:v>4.6252950277E-2</c:v>
                </c:pt>
                <c:pt idx="12">
                  <c:v>4.5999664530000005E-2</c:v>
                </c:pt>
                <c:pt idx="13">
                  <c:v>4.5744696349000004E-2</c:v>
                </c:pt>
                <c:pt idx="14">
                  <c:v>4.5559114493E-2</c:v>
                </c:pt>
                <c:pt idx="15">
                  <c:v>4.5391973058000003E-2</c:v>
                </c:pt>
                <c:pt idx="16">
                  <c:v>4.5077535972000003E-2</c:v>
                </c:pt>
                <c:pt idx="17">
                  <c:v>4.4761500504000004E-2</c:v>
                </c:pt>
                <c:pt idx="18">
                  <c:v>4.4507909748999999E-2</c:v>
                </c:pt>
                <c:pt idx="19">
                  <c:v>4.4286901314000003E-2</c:v>
                </c:pt>
                <c:pt idx="20">
                  <c:v>4.3977636794000005E-2</c:v>
                </c:pt>
                <c:pt idx="21">
                  <c:v>4.3756715670000002E-2</c:v>
                </c:pt>
                <c:pt idx="22">
                  <c:v>4.3497027546000003E-2</c:v>
                </c:pt>
                <c:pt idx="23">
                  <c:v>4.3090703148000002E-2</c:v>
                </c:pt>
                <c:pt idx="24">
                  <c:v>4.2784184050999999E-2</c:v>
                </c:pt>
                <c:pt idx="25">
                  <c:v>4.2539243885000001E-2</c:v>
                </c:pt>
                <c:pt idx="26">
                  <c:v>4.21328291493E-2</c:v>
                </c:pt>
                <c:pt idx="27">
                  <c:v>4.1867891829200005E-2</c:v>
                </c:pt>
                <c:pt idx="28">
                  <c:v>4.154400837497E-2</c:v>
                </c:pt>
                <c:pt idx="29">
                  <c:v>4.1212346849300002E-2</c:v>
                </c:pt>
                <c:pt idx="30">
                  <c:v>4.0931347067000003E-2</c:v>
                </c:pt>
                <c:pt idx="31">
                  <c:v>4.0492290231000004E-2</c:v>
                </c:pt>
                <c:pt idx="32">
                  <c:v>4.0095113517E-2</c:v>
                </c:pt>
                <c:pt idx="33">
                  <c:v>3.9836702352E-2</c:v>
                </c:pt>
                <c:pt idx="34">
                  <c:v>3.9461251065000001E-2</c:v>
                </c:pt>
                <c:pt idx="35">
                  <c:v>3.9097450855999999E-2</c:v>
                </c:pt>
                <c:pt idx="36">
                  <c:v>3.8699798003000004E-2</c:v>
                </c:pt>
                <c:pt idx="37">
                  <c:v>3.8327537892000003E-2</c:v>
                </c:pt>
                <c:pt idx="38">
                  <c:v>3.7979064459000005E-2</c:v>
                </c:pt>
                <c:pt idx="39">
                  <c:v>3.7601315366000004E-2</c:v>
                </c:pt>
                <c:pt idx="40">
                  <c:v>3.7279264253000002E-2</c:v>
                </c:pt>
                <c:pt idx="41">
                  <c:v>3.6914878706999998E-2</c:v>
                </c:pt>
                <c:pt idx="42">
                  <c:v>3.6693782728000002E-2</c:v>
                </c:pt>
                <c:pt idx="43">
                  <c:v>3.6364012580000001E-2</c:v>
                </c:pt>
                <c:pt idx="44">
                  <c:v>3.6076007593000003E-2</c:v>
                </c:pt>
                <c:pt idx="45">
                  <c:v>3.568524839E-2</c:v>
                </c:pt>
                <c:pt idx="46">
                  <c:v>3.5472741999000003E-2</c:v>
                </c:pt>
                <c:pt idx="47">
                  <c:v>3.5299892720000003E-2</c:v>
                </c:pt>
                <c:pt idx="48">
                  <c:v>3.5027791927999999E-2</c:v>
                </c:pt>
                <c:pt idx="49">
                  <c:v>3.4926862638000003E-2</c:v>
                </c:pt>
                <c:pt idx="50">
                  <c:v>3.4874137674000001E-2</c:v>
                </c:pt>
                <c:pt idx="51">
                  <c:v>3.4884488392999999E-2</c:v>
                </c:pt>
                <c:pt idx="52">
                  <c:v>3.5065181270000002E-2</c:v>
                </c:pt>
                <c:pt idx="53">
                  <c:v>3.5305047589999999E-2</c:v>
                </c:pt>
                <c:pt idx="54">
                  <c:v>3.5495821103000001E-2</c:v>
                </c:pt>
                <c:pt idx="55">
                  <c:v>3.5813230738000003E-2</c:v>
                </c:pt>
                <c:pt idx="56">
                  <c:v>3.5925202254000005E-2</c:v>
                </c:pt>
                <c:pt idx="57">
                  <c:v>3.6030760217000003E-2</c:v>
                </c:pt>
                <c:pt idx="58">
                  <c:v>3.5920141913000005E-2</c:v>
                </c:pt>
                <c:pt idx="59">
                  <c:v>3.5614146102000005E-2</c:v>
                </c:pt>
                <c:pt idx="60">
                  <c:v>3.5066915393000005E-2</c:v>
                </c:pt>
                <c:pt idx="61">
                  <c:v>3.4218263995000005E-2</c:v>
                </c:pt>
                <c:pt idx="62">
                  <c:v>3.3229524918000006E-2</c:v>
                </c:pt>
                <c:pt idx="63">
                  <c:v>3.2321796469000005E-2</c:v>
                </c:pt>
                <c:pt idx="64">
                  <c:v>3.1540111355000004E-2</c:v>
                </c:pt>
                <c:pt idx="65">
                  <c:v>3.0705992780000003E-2</c:v>
                </c:pt>
                <c:pt idx="66">
                  <c:v>2.9985234790000002E-2</c:v>
                </c:pt>
                <c:pt idx="67">
                  <c:v>2.9300552510000001E-2</c:v>
                </c:pt>
                <c:pt idx="68">
                  <c:v>2.8744272600000002E-2</c:v>
                </c:pt>
                <c:pt idx="69">
                  <c:v>2.813995415E-2</c:v>
                </c:pt>
                <c:pt idx="70">
                  <c:v>2.7570618030000001E-2</c:v>
                </c:pt>
                <c:pt idx="71">
                  <c:v>2.7056758940000002E-2</c:v>
                </c:pt>
                <c:pt idx="72">
                  <c:v>2.6609237950000003E-2</c:v>
                </c:pt>
                <c:pt idx="73">
                  <c:v>2.6163627110000004E-2</c:v>
                </c:pt>
                <c:pt idx="74">
                  <c:v>2.5682728450000001E-2</c:v>
                </c:pt>
                <c:pt idx="75">
                  <c:v>2.5211635690000001E-2</c:v>
                </c:pt>
                <c:pt idx="76">
                  <c:v>2.4813886450000003E-2</c:v>
                </c:pt>
                <c:pt idx="77">
                  <c:v>2.4442832630000001E-2</c:v>
                </c:pt>
                <c:pt idx="78">
                  <c:v>2.4056726780000003E-2</c:v>
                </c:pt>
                <c:pt idx="79">
                  <c:v>2.3662814590000001E-2</c:v>
                </c:pt>
                <c:pt idx="80">
                  <c:v>2.3393785300000001E-2</c:v>
                </c:pt>
                <c:pt idx="81">
                  <c:v>2.3017044830000003E-2</c:v>
                </c:pt>
                <c:pt idx="82">
                  <c:v>2.2668789790000001E-2</c:v>
                </c:pt>
                <c:pt idx="83">
                  <c:v>2.2352715670000002E-2</c:v>
                </c:pt>
                <c:pt idx="84">
                  <c:v>2.1953416710000003E-2</c:v>
                </c:pt>
                <c:pt idx="85">
                  <c:v>2.1677825320000003E-2</c:v>
                </c:pt>
                <c:pt idx="86">
                  <c:v>2.1391138150000003E-2</c:v>
                </c:pt>
                <c:pt idx="87">
                  <c:v>2.1008327320000002E-2</c:v>
                </c:pt>
                <c:pt idx="88">
                  <c:v>2.0672585530000002E-2</c:v>
                </c:pt>
                <c:pt idx="89">
                  <c:v>2.0333204140000002E-2</c:v>
                </c:pt>
                <c:pt idx="90">
                  <c:v>1.9969949220000002E-2</c:v>
                </c:pt>
                <c:pt idx="91">
                  <c:v>1.9682565420000003E-2</c:v>
                </c:pt>
                <c:pt idx="92">
                  <c:v>1.9370771660000001E-2</c:v>
                </c:pt>
                <c:pt idx="93">
                  <c:v>1.9078572930000003E-2</c:v>
                </c:pt>
                <c:pt idx="94">
                  <c:v>1.872820193E-2</c:v>
                </c:pt>
                <c:pt idx="95">
                  <c:v>1.8418810980000002E-2</c:v>
                </c:pt>
                <c:pt idx="96">
                  <c:v>1.8150703700000003E-2</c:v>
                </c:pt>
                <c:pt idx="97">
                  <c:v>1.7802649830000003E-2</c:v>
                </c:pt>
                <c:pt idx="98">
                  <c:v>1.7508612660000002E-2</c:v>
                </c:pt>
                <c:pt idx="99">
                  <c:v>1.7245422770000001E-2</c:v>
                </c:pt>
                <c:pt idx="100">
                  <c:v>1.6954062220000003E-2</c:v>
                </c:pt>
                <c:pt idx="101">
                  <c:v>1.6679571660000003E-2</c:v>
                </c:pt>
                <c:pt idx="102">
                  <c:v>1.6392158060000002E-2</c:v>
                </c:pt>
                <c:pt idx="103">
                  <c:v>1.6140777330000002E-2</c:v>
                </c:pt>
                <c:pt idx="104">
                  <c:v>1.5879146470000001E-2</c:v>
                </c:pt>
                <c:pt idx="105">
                  <c:v>1.5584215240000001E-2</c:v>
                </c:pt>
                <c:pt idx="106">
                  <c:v>1.5316338930000003E-2</c:v>
                </c:pt>
                <c:pt idx="107">
                  <c:v>1.5095492540000002E-2</c:v>
                </c:pt>
                <c:pt idx="108">
                  <c:v>1.4813750700000003E-2</c:v>
                </c:pt>
                <c:pt idx="109">
                  <c:v>1.4608779640000003E-2</c:v>
                </c:pt>
                <c:pt idx="110">
                  <c:v>1.4304643210000002E-2</c:v>
                </c:pt>
                <c:pt idx="111">
                  <c:v>1.4064868630000001E-2</c:v>
                </c:pt>
                <c:pt idx="112">
                  <c:v>1.3836107860000002E-2</c:v>
                </c:pt>
                <c:pt idx="113">
                  <c:v>1.3563239660000004E-2</c:v>
                </c:pt>
                <c:pt idx="114">
                  <c:v>1.3300925210000002E-2</c:v>
                </c:pt>
                <c:pt idx="115">
                  <c:v>1.3067571160000003E-2</c:v>
                </c:pt>
                <c:pt idx="116">
                  <c:v>1.2884605390000001E-2</c:v>
                </c:pt>
                <c:pt idx="117">
                  <c:v>1.2653607590000001E-2</c:v>
                </c:pt>
                <c:pt idx="118">
                  <c:v>1.2376252280000003E-2</c:v>
                </c:pt>
                <c:pt idx="119">
                  <c:v>1.2178573470000002E-2</c:v>
                </c:pt>
                <c:pt idx="120">
                  <c:v>1.1949112360000003E-2</c:v>
                </c:pt>
                <c:pt idx="121">
                  <c:v>1.1747615130000003E-2</c:v>
                </c:pt>
                <c:pt idx="122">
                  <c:v>1.1542057340000002E-2</c:v>
                </c:pt>
                <c:pt idx="123">
                  <c:v>1.1273909080000002E-2</c:v>
                </c:pt>
                <c:pt idx="124">
                  <c:v>1.1095028090000004E-2</c:v>
                </c:pt>
                <c:pt idx="125">
                  <c:v>1.0874001030000004E-2</c:v>
                </c:pt>
                <c:pt idx="126">
                  <c:v>1.0673051420000003E-2</c:v>
                </c:pt>
                <c:pt idx="127">
                  <c:v>1.0467374410000001E-2</c:v>
                </c:pt>
                <c:pt idx="128">
                  <c:v>1.02458016E-2</c:v>
                </c:pt>
                <c:pt idx="129">
                  <c:v>1.0095176939999999E-2</c:v>
                </c:pt>
                <c:pt idx="130">
                  <c:v>9.8626256900000014E-3</c:v>
                </c:pt>
                <c:pt idx="131">
                  <c:v>9.6861996699999994E-3</c:v>
                </c:pt>
                <c:pt idx="132">
                  <c:v>9.5417813399999996E-3</c:v>
                </c:pt>
                <c:pt idx="133">
                  <c:v>9.2953459300000041E-3</c:v>
                </c:pt>
                <c:pt idx="134">
                  <c:v>9.1183797400000016E-3</c:v>
                </c:pt>
                <c:pt idx="135">
                  <c:v>8.9883224099999992E-3</c:v>
                </c:pt>
                <c:pt idx="136">
                  <c:v>8.8250243100000056E-3</c:v>
                </c:pt>
                <c:pt idx="137">
                  <c:v>8.6137407400000005E-3</c:v>
                </c:pt>
                <c:pt idx="138">
                  <c:v>8.4942483300000024E-3</c:v>
                </c:pt>
                <c:pt idx="139">
                  <c:v>8.3377526099999988E-3</c:v>
                </c:pt>
                <c:pt idx="140">
                  <c:v>8.1856825400000027E-3</c:v>
                </c:pt>
                <c:pt idx="141">
                  <c:v>8.0763229100000028E-3</c:v>
                </c:pt>
                <c:pt idx="142">
                  <c:v>7.9883203800000038E-3</c:v>
                </c:pt>
                <c:pt idx="143">
                  <c:v>7.861187400000004E-3</c:v>
                </c:pt>
                <c:pt idx="144">
                  <c:v>7.7654176400000011E-3</c:v>
                </c:pt>
                <c:pt idx="145">
                  <c:v>7.6511853300000043E-3</c:v>
                </c:pt>
                <c:pt idx="146">
                  <c:v>7.5479947900000052E-3</c:v>
                </c:pt>
                <c:pt idx="147">
                  <c:v>7.4602902800000037E-3</c:v>
                </c:pt>
                <c:pt idx="148">
                  <c:v>7.3362306699999991E-3</c:v>
                </c:pt>
                <c:pt idx="149">
                  <c:v>7.2482355800000051E-3</c:v>
                </c:pt>
                <c:pt idx="150">
                  <c:v>7.1788632299999988E-3</c:v>
                </c:pt>
                <c:pt idx="151">
                  <c:v>7.1228013300000045E-3</c:v>
                </c:pt>
                <c:pt idx="152">
                  <c:v>6.9934816100000047E-3</c:v>
                </c:pt>
                <c:pt idx="153">
                  <c:v>6.9294587700000007E-3</c:v>
                </c:pt>
                <c:pt idx="154">
                  <c:v>6.9108136900000033E-3</c:v>
                </c:pt>
                <c:pt idx="155">
                  <c:v>6.8015397500000019E-3</c:v>
                </c:pt>
                <c:pt idx="156">
                  <c:v>6.7555137900000006E-3</c:v>
                </c:pt>
                <c:pt idx="157">
                  <c:v>6.6982635300000051E-3</c:v>
                </c:pt>
                <c:pt idx="158">
                  <c:v>6.6332311300000002E-3</c:v>
                </c:pt>
                <c:pt idx="159">
                  <c:v>6.6116356300000012E-3</c:v>
                </c:pt>
                <c:pt idx="160">
                  <c:v>6.6146940900000048E-3</c:v>
                </c:pt>
                <c:pt idx="161">
                  <c:v>6.5958701999999994E-3</c:v>
                </c:pt>
                <c:pt idx="162">
                  <c:v>6.6140235399999997E-3</c:v>
                </c:pt>
                <c:pt idx="163">
                  <c:v>6.6229605100000047E-3</c:v>
                </c:pt>
                <c:pt idx="164">
                  <c:v>6.6773795500000011E-3</c:v>
                </c:pt>
                <c:pt idx="165">
                  <c:v>6.7243070300000013E-3</c:v>
                </c:pt>
                <c:pt idx="166">
                  <c:v>6.7686081800000034E-3</c:v>
                </c:pt>
                <c:pt idx="167">
                  <c:v>6.7559906199999992E-3</c:v>
                </c:pt>
                <c:pt idx="168">
                  <c:v>6.7412235700000031E-3</c:v>
                </c:pt>
                <c:pt idx="169">
                  <c:v>6.6718363199999992E-3</c:v>
                </c:pt>
                <c:pt idx="170">
                  <c:v>6.6388227900000055E-3</c:v>
                </c:pt>
                <c:pt idx="171">
                  <c:v>6.5369696300000002E-3</c:v>
                </c:pt>
                <c:pt idx="172">
                  <c:v>6.4583995299999988E-3</c:v>
                </c:pt>
                <c:pt idx="173">
                  <c:v>6.355827389999999E-3</c:v>
                </c:pt>
                <c:pt idx="174">
                  <c:v>6.2792950299999997E-3</c:v>
                </c:pt>
                <c:pt idx="175">
                  <c:v>6.1703191100000027E-3</c:v>
                </c:pt>
                <c:pt idx="176">
                  <c:v>6.1305143800000003E-3</c:v>
                </c:pt>
                <c:pt idx="177">
                  <c:v>6.0794555500000014E-3</c:v>
                </c:pt>
                <c:pt idx="178">
                  <c:v>6.0412378000000017E-3</c:v>
                </c:pt>
                <c:pt idx="179">
                  <c:v>5.9614197300000005E-3</c:v>
                </c:pt>
                <c:pt idx="180">
                  <c:v>5.9068479500000021E-3</c:v>
                </c:pt>
                <c:pt idx="181">
                  <c:v>5.8767550600000024E-3</c:v>
                </c:pt>
                <c:pt idx="182">
                  <c:v>5.8140398000000038E-3</c:v>
                </c:pt>
                <c:pt idx="183">
                  <c:v>5.7406068700000049E-3</c:v>
                </c:pt>
                <c:pt idx="184">
                  <c:v>5.6781970900000034E-3</c:v>
                </c:pt>
                <c:pt idx="185">
                  <c:v>5.6822986299999989E-3</c:v>
                </c:pt>
                <c:pt idx="186">
                  <c:v>5.6978405399999987E-3</c:v>
                </c:pt>
                <c:pt idx="187">
                  <c:v>5.6709998300000022E-3</c:v>
                </c:pt>
                <c:pt idx="188">
                  <c:v>5.6628935900000024E-3</c:v>
                </c:pt>
                <c:pt idx="189">
                  <c:v>5.7006531400000046E-3</c:v>
                </c:pt>
                <c:pt idx="190">
                  <c:v>5.7293043400000049E-3</c:v>
                </c:pt>
                <c:pt idx="191">
                  <c:v>5.7326906300000022E-3</c:v>
                </c:pt>
                <c:pt idx="192">
                  <c:v>5.7488546700000046E-3</c:v>
                </c:pt>
                <c:pt idx="193">
                  <c:v>5.7211049800000024E-3</c:v>
                </c:pt>
                <c:pt idx="194">
                  <c:v>5.7583914100000008E-3</c:v>
                </c:pt>
                <c:pt idx="195">
                  <c:v>5.801783590000005E-3</c:v>
                </c:pt>
                <c:pt idx="196">
                  <c:v>5.8295370000000027E-3</c:v>
                </c:pt>
                <c:pt idx="197">
                  <c:v>5.8525257700000055E-3</c:v>
                </c:pt>
                <c:pt idx="198">
                  <c:v>5.9277431100000014E-3</c:v>
                </c:pt>
                <c:pt idx="199">
                  <c:v>6.009271090000004E-3</c:v>
                </c:pt>
                <c:pt idx="200">
                  <c:v>6.1157212600000052E-3</c:v>
                </c:pt>
                <c:pt idx="201">
                  <c:v>6.1320901800000008E-3</c:v>
                </c:pt>
                <c:pt idx="202">
                  <c:v>6.1889343900000046E-3</c:v>
                </c:pt>
                <c:pt idx="203">
                  <c:v>6.2333696500000008E-3</c:v>
                </c:pt>
                <c:pt idx="204">
                  <c:v>6.2263065000000006E-3</c:v>
                </c:pt>
                <c:pt idx="205">
                  <c:v>6.31399983E-3</c:v>
                </c:pt>
                <c:pt idx="206">
                  <c:v>6.3097045700000048E-3</c:v>
                </c:pt>
                <c:pt idx="207">
                  <c:v>6.3064114200000049E-3</c:v>
                </c:pt>
                <c:pt idx="208">
                  <c:v>6.2949039900000031E-3</c:v>
                </c:pt>
                <c:pt idx="209">
                  <c:v>6.3551084100000044E-3</c:v>
                </c:pt>
                <c:pt idx="210">
                  <c:v>6.3310914600000004E-3</c:v>
                </c:pt>
                <c:pt idx="211">
                  <c:v>6.2990092600000019E-3</c:v>
                </c:pt>
                <c:pt idx="212">
                  <c:v>6.369577440000003E-3</c:v>
                </c:pt>
                <c:pt idx="213">
                  <c:v>6.388628569999999E-3</c:v>
                </c:pt>
                <c:pt idx="214">
                  <c:v>6.4146534500000019E-3</c:v>
                </c:pt>
                <c:pt idx="215">
                  <c:v>6.3266546400000054E-3</c:v>
                </c:pt>
                <c:pt idx="216">
                  <c:v>6.2742323599999997E-3</c:v>
                </c:pt>
                <c:pt idx="217">
                  <c:v>6.2664055200000041E-3</c:v>
                </c:pt>
                <c:pt idx="218">
                  <c:v>6.231603860000004E-3</c:v>
                </c:pt>
                <c:pt idx="219">
                  <c:v>6.2047780500000052E-3</c:v>
                </c:pt>
                <c:pt idx="220">
                  <c:v>6.2048749000000042E-3</c:v>
                </c:pt>
                <c:pt idx="221">
                  <c:v>6.1581485900000024E-3</c:v>
                </c:pt>
                <c:pt idx="222">
                  <c:v>6.0963013200000041E-3</c:v>
                </c:pt>
                <c:pt idx="223">
                  <c:v>6.0722024100000049E-3</c:v>
                </c:pt>
                <c:pt idx="224">
                  <c:v>6.0096994899999992E-3</c:v>
                </c:pt>
                <c:pt idx="225">
                  <c:v>5.9953385000000026E-3</c:v>
                </c:pt>
                <c:pt idx="226">
                  <c:v>6.0099863400000023E-3</c:v>
                </c:pt>
                <c:pt idx="227">
                  <c:v>5.9723907100000043E-3</c:v>
                </c:pt>
                <c:pt idx="228">
                  <c:v>5.9363746000000023E-3</c:v>
                </c:pt>
                <c:pt idx="229">
                  <c:v>5.9163399900000052E-3</c:v>
                </c:pt>
                <c:pt idx="230">
                  <c:v>5.8723182400000004E-3</c:v>
                </c:pt>
                <c:pt idx="231">
                  <c:v>5.555933060000004E-3</c:v>
                </c:pt>
                <c:pt idx="232">
                  <c:v>5.4697745399999997E-3</c:v>
                </c:pt>
                <c:pt idx="233">
                  <c:v>5.4410413800000043E-3</c:v>
                </c:pt>
                <c:pt idx="234">
                  <c:v>5.3970159000000031E-3</c:v>
                </c:pt>
                <c:pt idx="235">
                  <c:v>5.3711027800000047E-3</c:v>
                </c:pt>
                <c:pt idx="236">
                  <c:v>5.3017453300000031E-3</c:v>
                </c:pt>
                <c:pt idx="237">
                  <c:v>5.2882635000000011E-3</c:v>
                </c:pt>
                <c:pt idx="238">
                  <c:v>5.2631624900000007E-3</c:v>
                </c:pt>
                <c:pt idx="239">
                  <c:v>5.1928699900000014E-3</c:v>
                </c:pt>
                <c:pt idx="240">
                  <c:v>5.1858701700000023E-3</c:v>
                </c:pt>
                <c:pt idx="241">
                  <c:v>5.1679180000000005E-3</c:v>
                </c:pt>
                <c:pt idx="242">
                  <c:v>5.1714421200000013E-3</c:v>
                </c:pt>
                <c:pt idx="243">
                  <c:v>5.0911211400000017E-3</c:v>
                </c:pt>
                <c:pt idx="244">
                  <c:v>5.0640308300000034E-3</c:v>
                </c:pt>
                <c:pt idx="245">
                  <c:v>5.0256156300000007E-3</c:v>
                </c:pt>
                <c:pt idx="246">
                  <c:v>4.9542204400000039E-3</c:v>
                </c:pt>
                <c:pt idx="247">
                  <c:v>4.9302333000000031E-3</c:v>
                </c:pt>
                <c:pt idx="248">
                  <c:v>4.8576162199999995E-3</c:v>
                </c:pt>
                <c:pt idx="249">
                  <c:v>4.8264504400000047E-3</c:v>
                </c:pt>
                <c:pt idx="250">
                  <c:v>4.7561802900000019E-3</c:v>
                </c:pt>
                <c:pt idx="251">
                  <c:v>4.7307291000000043E-3</c:v>
                </c:pt>
                <c:pt idx="252">
                  <c:v>4.6951972800000005E-3</c:v>
                </c:pt>
                <c:pt idx="253">
                  <c:v>4.6104916300000048E-3</c:v>
                </c:pt>
                <c:pt idx="254">
                  <c:v>4.5888551500000013E-3</c:v>
                </c:pt>
                <c:pt idx="255">
                  <c:v>4.4888124799999998E-3</c:v>
                </c:pt>
                <c:pt idx="256">
                  <c:v>4.4162699000000055E-3</c:v>
                </c:pt>
                <c:pt idx="257">
                  <c:v>4.4033394199999992E-3</c:v>
                </c:pt>
                <c:pt idx="258">
                  <c:v>4.2802930800000041E-3</c:v>
                </c:pt>
                <c:pt idx="259">
                  <c:v>4.2570100099999994E-3</c:v>
                </c:pt>
                <c:pt idx="260">
                  <c:v>4.1739099599999996E-3</c:v>
                </c:pt>
                <c:pt idx="261">
                  <c:v>4.1020826400000043E-3</c:v>
                </c:pt>
                <c:pt idx="262">
                  <c:v>4.0688828500000038E-3</c:v>
                </c:pt>
                <c:pt idx="263">
                  <c:v>3.9877646600000038E-3</c:v>
                </c:pt>
                <c:pt idx="264">
                  <c:v>3.943839760000005E-3</c:v>
                </c:pt>
                <c:pt idx="265">
                  <c:v>3.9159224300000031E-3</c:v>
                </c:pt>
                <c:pt idx="266">
                  <c:v>3.8924680100000039E-3</c:v>
                </c:pt>
                <c:pt idx="267">
                  <c:v>3.8602777700000035E-3</c:v>
                </c:pt>
                <c:pt idx="268">
                  <c:v>3.7651971899999997E-3</c:v>
                </c:pt>
                <c:pt idx="269">
                  <c:v>3.7106663899999989E-3</c:v>
                </c:pt>
                <c:pt idx="270">
                  <c:v>3.6842354500000035E-3</c:v>
                </c:pt>
                <c:pt idx="271">
                  <c:v>3.6215984200000037E-3</c:v>
                </c:pt>
                <c:pt idx="272">
                  <c:v>3.5703570500000004E-3</c:v>
                </c:pt>
                <c:pt idx="273">
                  <c:v>3.4530029599999998E-3</c:v>
                </c:pt>
                <c:pt idx="274">
                  <c:v>3.4048163300000045E-3</c:v>
                </c:pt>
                <c:pt idx="275">
                  <c:v>3.3826694800000029E-3</c:v>
                </c:pt>
                <c:pt idx="276">
                  <c:v>3.3308395100000027E-3</c:v>
                </c:pt>
                <c:pt idx="277">
                  <c:v>3.2949016400000003E-3</c:v>
                </c:pt>
                <c:pt idx="278">
                  <c:v>3.2658369200000009E-3</c:v>
                </c:pt>
                <c:pt idx="279">
                  <c:v>3.2033116500000056E-3</c:v>
                </c:pt>
                <c:pt idx="280">
                  <c:v>3.1796113600000009E-3</c:v>
                </c:pt>
                <c:pt idx="281">
                  <c:v>3.1123549600000008E-3</c:v>
                </c:pt>
                <c:pt idx="282">
                  <c:v>3.0833982800000034E-3</c:v>
                </c:pt>
                <c:pt idx="283">
                  <c:v>3.0094326400000038E-3</c:v>
                </c:pt>
                <c:pt idx="284">
                  <c:v>2.9797718800000025E-3</c:v>
                </c:pt>
                <c:pt idx="285">
                  <c:v>2.9362344100000021E-3</c:v>
                </c:pt>
                <c:pt idx="286">
                  <c:v>2.8719545300000052E-3</c:v>
                </c:pt>
                <c:pt idx="287">
                  <c:v>2.8304622499999987E-3</c:v>
                </c:pt>
                <c:pt idx="288">
                  <c:v>2.8076821000000002E-3</c:v>
                </c:pt>
                <c:pt idx="289">
                  <c:v>2.7857103300000033E-3</c:v>
                </c:pt>
                <c:pt idx="290">
                  <c:v>2.7375013500000045E-3</c:v>
                </c:pt>
                <c:pt idx="291">
                  <c:v>2.6849449600000047E-3</c:v>
                </c:pt>
                <c:pt idx="292">
                  <c:v>2.6670039600000042E-3</c:v>
                </c:pt>
                <c:pt idx="293">
                  <c:v>2.6318260400000001E-3</c:v>
                </c:pt>
                <c:pt idx="294">
                  <c:v>2.5898867200000036E-3</c:v>
                </c:pt>
                <c:pt idx="295">
                  <c:v>2.5818401000000032E-3</c:v>
                </c:pt>
                <c:pt idx="296">
                  <c:v>2.559972640000005E-3</c:v>
                </c:pt>
                <c:pt idx="297">
                  <c:v>2.4899744400000007E-3</c:v>
                </c:pt>
                <c:pt idx="298">
                  <c:v>2.5161930300000024E-3</c:v>
                </c:pt>
                <c:pt idx="299">
                  <c:v>2.4575085299999994E-3</c:v>
                </c:pt>
                <c:pt idx="300">
                  <c:v>2.4594009800000052E-3</c:v>
                </c:pt>
                <c:pt idx="301">
                  <c:v>2.4121792000000031E-3</c:v>
                </c:pt>
                <c:pt idx="302">
                  <c:v>2.3617424999999997E-3</c:v>
                </c:pt>
                <c:pt idx="303">
                  <c:v>2.3756043000000004E-3</c:v>
                </c:pt>
                <c:pt idx="304">
                  <c:v>2.3078114700000041E-3</c:v>
                </c:pt>
                <c:pt idx="305">
                  <c:v>2.256063459999999E-3</c:v>
                </c:pt>
                <c:pt idx="306">
                  <c:v>2.2043228999999998E-3</c:v>
                </c:pt>
                <c:pt idx="307">
                  <c:v>2.1906548100000048E-3</c:v>
                </c:pt>
                <c:pt idx="308">
                  <c:v>2.1465809000000002E-3</c:v>
                </c:pt>
                <c:pt idx="309">
                  <c:v>2.1073349699999994E-3</c:v>
                </c:pt>
                <c:pt idx="310">
                  <c:v>2.0941921500000002E-3</c:v>
                </c:pt>
                <c:pt idx="311">
                  <c:v>2.0563208500000013E-3</c:v>
                </c:pt>
                <c:pt idx="312">
                  <c:v>2.0132043400000049E-3</c:v>
                </c:pt>
                <c:pt idx="313">
                  <c:v>1.9713730500000026E-3</c:v>
                </c:pt>
                <c:pt idx="314">
                  <c:v>1.9427292900000004E-3</c:v>
                </c:pt>
                <c:pt idx="315">
                  <c:v>1.8738226000000052E-3</c:v>
                </c:pt>
                <c:pt idx="316">
                  <c:v>1.8557214100000038E-3</c:v>
                </c:pt>
                <c:pt idx="317">
                  <c:v>1.8357352300000032E-3</c:v>
                </c:pt>
                <c:pt idx="318">
                  <c:v>1.8036493100000023E-3</c:v>
                </c:pt>
                <c:pt idx="319">
                  <c:v>1.7690637100000045E-3</c:v>
                </c:pt>
                <c:pt idx="320">
                  <c:v>1.6835124200000051E-3</c:v>
                </c:pt>
                <c:pt idx="321">
                  <c:v>1.667404260000005E-3</c:v>
                </c:pt>
                <c:pt idx="322">
                  <c:v>1.6041153100000011E-3</c:v>
                </c:pt>
                <c:pt idx="323">
                  <c:v>1.6035490600000007E-3</c:v>
                </c:pt>
                <c:pt idx="324">
                  <c:v>1.5908905299999998E-3</c:v>
                </c:pt>
                <c:pt idx="325">
                  <c:v>1.57148176E-3</c:v>
                </c:pt>
                <c:pt idx="326">
                  <c:v>1.5674659000000021E-3</c:v>
                </c:pt>
                <c:pt idx="327">
                  <c:v>1.4921032800000039E-3</c:v>
                </c:pt>
                <c:pt idx="328">
                  <c:v>1.4756747500000028E-3</c:v>
                </c:pt>
                <c:pt idx="329">
                  <c:v>1.4707648200000048E-3</c:v>
                </c:pt>
                <c:pt idx="330">
                  <c:v>1.4463082800000027E-3</c:v>
                </c:pt>
                <c:pt idx="331">
                  <c:v>1.4185474199999992E-3</c:v>
                </c:pt>
                <c:pt idx="332">
                  <c:v>1.3679430800000031E-3</c:v>
                </c:pt>
                <c:pt idx="333">
                  <c:v>1.3166383800000056E-3</c:v>
                </c:pt>
                <c:pt idx="334">
                  <c:v>1.330846640000001E-3</c:v>
                </c:pt>
                <c:pt idx="335">
                  <c:v>1.2481153900000055E-3</c:v>
                </c:pt>
                <c:pt idx="336">
                  <c:v>1.1762023899999988E-3</c:v>
                </c:pt>
                <c:pt idx="337">
                  <c:v>1.1950299999999997E-3</c:v>
                </c:pt>
                <c:pt idx="338">
                  <c:v>1.1307724699999994E-3</c:v>
                </c:pt>
                <c:pt idx="339">
                  <c:v>1.1476592099999988E-3</c:v>
                </c:pt>
                <c:pt idx="340">
                  <c:v>1.1067108200000023E-3</c:v>
                </c:pt>
                <c:pt idx="341">
                  <c:v>1.056095300000004E-3</c:v>
                </c:pt>
                <c:pt idx="342">
                  <c:v>1.0110081100000029E-3</c:v>
                </c:pt>
                <c:pt idx="343">
                  <c:v>9.9039608000000418E-4</c:v>
                </c:pt>
                <c:pt idx="344">
                  <c:v>9.2286775000000043E-4</c:v>
                </c:pt>
                <c:pt idx="345">
                  <c:v>9.4068953000000372E-4</c:v>
                </c:pt>
                <c:pt idx="346">
                  <c:v>8.982994600000016E-4</c:v>
                </c:pt>
                <c:pt idx="347">
                  <c:v>8.6157182000000387E-4</c:v>
                </c:pt>
                <c:pt idx="348">
                  <c:v>8.4275909999999982E-4</c:v>
                </c:pt>
                <c:pt idx="349">
                  <c:v>8.4318379000000027E-4</c:v>
                </c:pt>
                <c:pt idx="350">
                  <c:v>7.7534625000000301E-4</c:v>
                </c:pt>
                <c:pt idx="351">
                  <c:v>7.3877135000000038E-4</c:v>
                </c:pt>
                <c:pt idx="352">
                  <c:v>6.9140428000000198E-4</c:v>
                </c:pt>
                <c:pt idx="353">
                  <c:v>6.9097960000000236E-4</c:v>
                </c:pt>
                <c:pt idx="354">
                  <c:v>6.5289967999999921E-4</c:v>
                </c:pt>
                <c:pt idx="355">
                  <c:v>6.2853628000000134E-4</c:v>
                </c:pt>
                <c:pt idx="356">
                  <c:v>6.1058410999999951E-4</c:v>
                </c:pt>
                <c:pt idx="357">
                  <c:v>5.6153694000000282E-4</c:v>
                </c:pt>
                <c:pt idx="358">
                  <c:v>5.3274789000000433E-4</c:v>
                </c:pt>
                <c:pt idx="359">
                  <c:v>5.6963944000000544E-4</c:v>
                </c:pt>
                <c:pt idx="360">
                  <c:v>5.3397352000000148E-4</c:v>
                </c:pt>
                <c:pt idx="361">
                  <c:v>5.7256007000000553E-4</c:v>
                </c:pt>
                <c:pt idx="362">
                  <c:v>5.5013381999999972E-4</c:v>
                </c:pt>
                <c:pt idx="363">
                  <c:v>4.8696035000000276E-4</c:v>
                </c:pt>
                <c:pt idx="364">
                  <c:v>5.1837945000000191E-4</c:v>
                </c:pt>
                <c:pt idx="365">
                  <c:v>4.6288753000000432E-4</c:v>
                </c:pt>
                <c:pt idx="366">
                  <c:v>4.0104398000000152E-4</c:v>
                </c:pt>
                <c:pt idx="367">
                  <c:v>3.6661857000000464E-4</c:v>
                </c:pt>
                <c:pt idx="368">
                  <c:v>3.552713400000046E-4</c:v>
                </c:pt>
                <c:pt idx="369">
                  <c:v>3.1985873000000414E-4</c:v>
                </c:pt>
                <c:pt idx="370">
                  <c:v>2.9250020000000376E-4</c:v>
                </c:pt>
                <c:pt idx="371">
                  <c:v>2.4183998000000539E-4</c:v>
                </c:pt>
                <c:pt idx="372">
                  <c:v>2.3920247000000505E-4</c:v>
                </c:pt>
                <c:pt idx="373">
                  <c:v>1.7296681000000119E-4</c:v>
                </c:pt>
                <c:pt idx="374">
                  <c:v>2.1255547000000041E-4</c:v>
                </c:pt>
                <c:pt idx="375">
                  <c:v>1.7287368000000469E-4</c:v>
                </c:pt>
                <c:pt idx="376">
                  <c:v>1.4787698000000293E-4</c:v>
                </c:pt>
                <c:pt idx="377">
                  <c:v>1.1469582000000339E-4</c:v>
                </c:pt>
                <c:pt idx="378">
                  <c:v>1.3592252000000499E-4</c:v>
                </c:pt>
                <c:pt idx="379">
                  <c:v>1.3945410000000547E-4</c:v>
                </c:pt>
                <c:pt idx="380">
                  <c:v>9.8550410000002031E-5</c:v>
                </c:pt>
                <c:pt idx="381">
                  <c:v>3.6148070000005528E-5</c:v>
                </c:pt>
                <c:pt idx="382">
                  <c:v>4.5323460000003257E-5</c:v>
                </c:pt>
                <c:pt idx="383">
                  <c:v>2.0244810000000224E-5</c:v>
                </c:pt>
                <c:pt idx="384">
                  <c:v>-8.6485399999960966E-6</c:v>
                </c:pt>
                <c:pt idx="385">
                  <c:v>-8.790109999996798E-6</c:v>
                </c:pt>
                <c:pt idx="386">
                  <c:v>5.8738230000000835E-5</c:v>
                </c:pt>
                <c:pt idx="387">
                  <c:v>7.1131600000023942E-6</c:v>
                </c:pt>
                <c:pt idx="388">
                  <c:v>2.2218500000045771E-6</c:v>
                </c:pt>
                <c:pt idx="389">
                  <c:v>1.4221010000002587E-5</c:v>
                </c:pt>
                <c:pt idx="390">
                  <c:v>2.6030180000004288E-5</c:v>
                </c:pt>
                <c:pt idx="391">
                  <c:v>-4.6288879999994981E-5</c:v>
                </c:pt>
                <c:pt idx="392">
                  <c:v>-2.5728999999995172E-5</c:v>
                </c:pt>
                <c:pt idx="393">
                  <c:v>3.9631220000002632E-5</c:v>
                </c:pt>
                <c:pt idx="394">
                  <c:v>3.0314270000005028E-5</c:v>
                </c:pt>
                <c:pt idx="395">
                  <c:v>2.4372000000105754E-7</c:v>
                </c:pt>
                <c:pt idx="396">
                  <c:v>1.234650000001003E-6</c:v>
                </c:pt>
                <c:pt idx="397">
                  <c:v>2.7021110000004234E-5</c:v>
                </c:pt>
                <c:pt idx="398">
                  <c:v>6.8714560000002201E-5</c:v>
                </c:pt>
                <c:pt idx="399">
                  <c:v>3.1208340000005164E-5</c:v>
                </c:pt>
                <c:pt idx="400">
                  <c:v>1.0542356999999891E-4</c:v>
                </c:pt>
                <c:pt idx="401">
                  <c:v>6.7488939999998943E-5</c:v>
                </c:pt>
                <c:pt idx="402">
                  <c:v>1.3060281000000507E-4</c:v>
                </c:pt>
                <c:pt idx="403">
                  <c:v>1.3417909000000561E-4</c:v>
                </c:pt>
                <c:pt idx="404">
                  <c:v>1.1940086000000044E-4</c:v>
                </c:pt>
                <c:pt idx="405">
                  <c:v>9.6620710000001886E-5</c:v>
                </c:pt>
                <c:pt idx="406">
                  <c:v>9.1680970000000694E-5</c:v>
                </c:pt>
                <c:pt idx="407">
                  <c:v>1.3286406000000139E-4</c:v>
                </c:pt>
                <c:pt idx="408">
                  <c:v>2.1420577000000329E-4</c:v>
                </c:pt>
                <c:pt idx="409">
                  <c:v>2.1735737000000421E-4</c:v>
                </c:pt>
                <c:pt idx="410">
                  <c:v>2.0676636999999998E-4</c:v>
                </c:pt>
                <c:pt idx="411">
                  <c:v>2.5869318999999918E-4</c:v>
                </c:pt>
                <c:pt idx="412">
                  <c:v>2.7399667999999933E-4</c:v>
                </c:pt>
                <c:pt idx="413">
                  <c:v>3.3779973000000463E-4</c:v>
                </c:pt>
                <c:pt idx="414">
                  <c:v>3.219784200000006E-4</c:v>
                </c:pt>
                <c:pt idx="415">
                  <c:v>3.8743550000000515E-4</c:v>
                </c:pt>
                <c:pt idx="416">
                  <c:v>3.4801820000000122E-4</c:v>
                </c:pt>
                <c:pt idx="417">
                  <c:v>4.3213153000000448E-4</c:v>
                </c:pt>
                <c:pt idx="418">
                  <c:v>5.0368317999999884E-4</c:v>
                </c:pt>
                <c:pt idx="419">
                  <c:v>5.3958008000000446E-4</c:v>
                </c:pt>
                <c:pt idx="420">
                  <c:v>5.4057100000000358E-4</c:v>
                </c:pt>
                <c:pt idx="421">
                  <c:v>6.0794659999999917E-4</c:v>
                </c:pt>
                <c:pt idx="422">
                  <c:v>7.4517885000000006E-4</c:v>
                </c:pt>
                <c:pt idx="423">
                  <c:v>8.3182165000000169E-4</c:v>
                </c:pt>
                <c:pt idx="424">
                  <c:v>9.9251950000000394E-4</c:v>
                </c:pt>
                <c:pt idx="425">
                  <c:v>1.0713801700000039E-3</c:v>
                </c:pt>
                <c:pt idx="426">
                  <c:v>1.1297815399999994E-3</c:v>
                </c:pt>
                <c:pt idx="427">
                  <c:v>1.2038999200000011E-3</c:v>
                </c:pt>
                <c:pt idx="428">
                  <c:v>1.3539732400000004E-3</c:v>
                </c:pt>
                <c:pt idx="429">
                  <c:v>1.4601887200000052E-3</c:v>
                </c:pt>
                <c:pt idx="430">
                  <c:v>1.5209072199999993E-3</c:v>
                </c:pt>
                <c:pt idx="431">
                  <c:v>1.6309411199999999E-3</c:v>
                </c:pt>
                <c:pt idx="432">
                  <c:v>1.7813497200000056E-3</c:v>
                </c:pt>
                <c:pt idx="433">
                  <c:v>1.8541642400000044E-3</c:v>
                </c:pt>
                <c:pt idx="434">
                  <c:v>1.9249559299999996E-3</c:v>
                </c:pt>
                <c:pt idx="435">
                  <c:v>1.9968018800000029E-3</c:v>
                </c:pt>
                <c:pt idx="436">
                  <c:v>2.1300331700000036E-3</c:v>
                </c:pt>
                <c:pt idx="437">
                  <c:v>2.2245661300000011E-3</c:v>
                </c:pt>
                <c:pt idx="438">
                  <c:v>2.2309028500000008E-3</c:v>
                </c:pt>
                <c:pt idx="439">
                  <c:v>2.3277753000000012E-3</c:v>
                </c:pt>
                <c:pt idx="440">
                  <c:v>2.4386287600000056E-3</c:v>
                </c:pt>
                <c:pt idx="441">
                  <c:v>2.4636627100000016E-3</c:v>
                </c:pt>
                <c:pt idx="442">
                  <c:v>2.6261934000000042E-3</c:v>
                </c:pt>
                <c:pt idx="443">
                  <c:v>2.6582420800000048E-3</c:v>
                </c:pt>
                <c:pt idx="444">
                  <c:v>2.7134955800000027E-3</c:v>
                </c:pt>
                <c:pt idx="445">
                  <c:v>2.9046365000000018E-3</c:v>
                </c:pt>
                <c:pt idx="446">
                  <c:v>3.0823105000000045E-3</c:v>
                </c:pt>
                <c:pt idx="447">
                  <c:v>3.1114087400000018E-3</c:v>
                </c:pt>
                <c:pt idx="448">
                  <c:v>3.3720002499999999E-3</c:v>
                </c:pt>
                <c:pt idx="449">
                  <c:v>3.4585014900000016E-3</c:v>
                </c:pt>
                <c:pt idx="450">
                  <c:v>3.6825739700000054E-3</c:v>
                </c:pt>
                <c:pt idx="451">
                  <c:v>1.4119161010000002E-2</c:v>
                </c:pt>
                <c:pt idx="452">
                  <c:v>1.4075075920000003E-2</c:v>
                </c:pt>
                <c:pt idx="453">
                  <c:v>1.4207152370000004E-2</c:v>
                </c:pt>
                <c:pt idx="454">
                  <c:v>1.4600459200000002E-2</c:v>
                </c:pt>
                <c:pt idx="455">
                  <c:v>1.4347778350000003E-2</c:v>
                </c:pt>
                <c:pt idx="456">
                  <c:v>1.4840431230000003E-2</c:v>
                </c:pt>
                <c:pt idx="457">
                  <c:v>1.4694826390000002E-2</c:v>
                </c:pt>
                <c:pt idx="458">
                  <c:v>1.4749537870000003E-2</c:v>
                </c:pt>
                <c:pt idx="459">
                  <c:v>1.5162290720000002E-2</c:v>
                </c:pt>
                <c:pt idx="460">
                  <c:v>1.5291822790000003E-2</c:v>
                </c:pt>
                <c:pt idx="461">
                  <c:v>1.4999432210000004E-2</c:v>
                </c:pt>
                <c:pt idx="462">
                  <c:v>1.5381075160000004E-2</c:v>
                </c:pt>
                <c:pt idx="463">
                  <c:v>1.5588897930000001E-2</c:v>
                </c:pt>
                <c:pt idx="464">
                  <c:v>1.5916095760000002E-2</c:v>
                </c:pt>
                <c:pt idx="465">
                  <c:v>1.5918243390000003E-2</c:v>
                </c:pt>
                <c:pt idx="466">
                  <c:v>1.6378720940000001E-2</c:v>
                </c:pt>
                <c:pt idx="467">
                  <c:v>1.6578808140000002E-2</c:v>
                </c:pt>
                <c:pt idx="468">
                  <c:v>1.6804715340000002E-2</c:v>
                </c:pt>
                <c:pt idx="469">
                  <c:v>1.7079530000000002E-2</c:v>
                </c:pt>
                <c:pt idx="470">
                  <c:v>1.7507534190000004E-2</c:v>
                </c:pt>
                <c:pt idx="471">
                  <c:v>1.7810836150000002E-2</c:v>
                </c:pt>
                <c:pt idx="472">
                  <c:v>1.8421068500000002E-2</c:v>
                </c:pt>
                <c:pt idx="473">
                  <c:v>1.8954099800000002E-2</c:v>
                </c:pt>
                <c:pt idx="474">
                  <c:v>1.9767800060000004E-2</c:v>
                </c:pt>
                <c:pt idx="475">
                  <c:v>2.0638536380000003E-2</c:v>
                </c:pt>
                <c:pt idx="476">
                  <c:v>2.1620155960000002E-2</c:v>
                </c:pt>
                <c:pt idx="477">
                  <c:v>2.2387789280000001E-2</c:v>
                </c:pt>
                <c:pt idx="478">
                  <c:v>2.3523660090000002E-2</c:v>
                </c:pt>
                <c:pt idx="479">
                  <c:v>2.4796399940000002E-2</c:v>
                </c:pt>
                <c:pt idx="480">
                  <c:v>2.625859128E-2</c:v>
                </c:pt>
                <c:pt idx="481">
                  <c:v>2.8028717910000001E-2</c:v>
                </c:pt>
                <c:pt idx="482">
                  <c:v>2.9715585240000002E-2</c:v>
                </c:pt>
                <c:pt idx="483">
                  <c:v>3.2011131472999999E-2</c:v>
                </c:pt>
                <c:pt idx="484">
                  <c:v>3.4383145343999999E-2</c:v>
                </c:pt>
                <c:pt idx="485">
                  <c:v>3.6881427929000003E-2</c:v>
                </c:pt>
                <c:pt idx="486">
                  <c:v>3.9893798479999999E-2</c:v>
                </c:pt>
                <c:pt idx="487">
                  <c:v>4.3034328097000002E-2</c:v>
                </c:pt>
                <c:pt idx="488">
                  <c:v>4.6621356342E-2</c:v>
                </c:pt>
                <c:pt idx="489">
                  <c:v>5.0409045718999998E-2</c:v>
                </c:pt>
                <c:pt idx="490">
                  <c:v>5.4532470829999999E-2</c:v>
                </c:pt>
                <c:pt idx="491">
                  <c:v>5.9192970110000007E-2</c:v>
                </c:pt>
                <c:pt idx="492">
                  <c:v>6.4178472099999995E-2</c:v>
                </c:pt>
                <c:pt idx="493">
                  <c:v>6.9363802390000007E-2</c:v>
                </c:pt>
                <c:pt idx="494">
                  <c:v>7.5206609159999993E-2</c:v>
                </c:pt>
                <c:pt idx="495">
                  <c:v>8.1469000970000011E-2</c:v>
                </c:pt>
                <c:pt idx="496">
                  <c:v>8.8073590489999992E-2</c:v>
                </c:pt>
                <c:pt idx="497">
                  <c:v>9.4768961610000008E-2</c:v>
                </c:pt>
                <c:pt idx="498">
                  <c:v>0.10202630022</c:v>
                </c:pt>
                <c:pt idx="499">
                  <c:v>0.10952778691000001</c:v>
                </c:pt>
                <c:pt idx="500">
                  <c:v>0.11721814209</c:v>
                </c:pt>
                <c:pt idx="501">
                  <c:v>0.12503717624999999</c:v>
                </c:pt>
                <c:pt idx="502">
                  <c:v>0.13367730165</c:v>
                </c:pt>
                <c:pt idx="503">
                  <c:v>0.1422954776</c:v>
                </c:pt>
                <c:pt idx="504">
                  <c:v>0.15162025179999999</c:v>
                </c:pt>
                <c:pt idx="505">
                  <c:v>0.1613983863</c:v>
                </c:pt>
                <c:pt idx="506">
                  <c:v>0.17192958080000001</c:v>
                </c:pt>
                <c:pt idx="507">
                  <c:v>0.18404760740000001</c:v>
                </c:pt>
                <c:pt idx="508">
                  <c:v>0.19759291200000001</c:v>
                </c:pt>
                <c:pt idx="509">
                  <c:v>0.2138530143</c:v>
                </c:pt>
                <c:pt idx="510">
                  <c:v>0.2347884455</c:v>
                </c:pt>
                <c:pt idx="511">
                  <c:v>0.26230118949999998</c:v>
                </c:pt>
                <c:pt idx="512">
                  <c:v>0.29912218239999999</c:v>
                </c:pt>
                <c:pt idx="513">
                  <c:v>0.34779473919999998</c:v>
                </c:pt>
                <c:pt idx="514">
                  <c:v>0.4089556613</c:v>
                </c:pt>
                <c:pt idx="515">
                  <c:v>0.47966366789999998</c:v>
                </c:pt>
                <c:pt idx="516">
                  <c:v>0.54970863250000002</c:v>
                </c:pt>
                <c:pt idx="517">
                  <c:v>0.60617735770000003</c:v>
                </c:pt>
                <c:pt idx="518">
                  <c:v>0.63947811509999997</c:v>
                </c:pt>
                <c:pt idx="519">
                  <c:v>0.65149876259999995</c:v>
                </c:pt>
                <c:pt idx="520">
                  <c:v>0.65442093989999994</c:v>
                </c:pt>
                <c:pt idx="521">
                  <c:v>0.65863743210000003</c:v>
                </c:pt>
                <c:pt idx="522">
                  <c:v>0.66677173759999997</c:v>
                </c:pt>
                <c:pt idx="523">
                  <c:v>0.67744639299999998</c:v>
                </c:pt>
                <c:pt idx="524">
                  <c:v>0.68798318289999993</c:v>
                </c:pt>
                <c:pt idx="525">
                  <c:v>0.69705322169999995</c:v>
                </c:pt>
                <c:pt idx="526">
                  <c:v>0.70268949650000001</c:v>
                </c:pt>
                <c:pt idx="527">
                  <c:v>0.70308813240000001</c:v>
                </c:pt>
                <c:pt idx="528">
                  <c:v>0.69713893319999998</c:v>
                </c:pt>
                <c:pt idx="529">
                  <c:v>0.68589523219999993</c:v>
                </c:pt>
                <c:pt idx="530">
                  <c:v>0.67177399780000002</c:v>
                </c:pt>
                <c:pt idx="531">
                  <c:v>0.65803769020000002</c:v>
                </c:pt>
                <c:pt idx="532">
                  <c:v>0.64521470449999996</c:v>
                </c:pt>
                <c:pt idx="533">
                  <c:v>0.63392558479999994</c:v>
                </c:pt>
                <c:pt idx="534">
                  <c:v>0.62333133600000001</c:v>
                </c:pt>
                <c:pt idx="535">
                  <c:v>0.61430063629999998</c:v>
                </c:pt>
                <c:pt idx="536">
                  <c:v>0.60637196679999994</c:v>
                </c:pt>
                <c:pt idx="537">
                  <c:v>0.59985771560000001</c:v>
                </c:pt>
                <c:pt idx="538">
                  <c:v>0.59447172069999998</c:v>
                </c:pt>
                <c:pt idx="539">
                  <c:v>0.59043666510000004</c:v>
                </c:pt>
                <c:pt idx="540">
                  <c:v>0.58720323229999993</c:v>
                </c:pt>
                <c:pt idx="541">
                  <c:v>0.58500394010000001</c:v>
                </c:pt>
                <c:pt idx="542">
                  <c:v>0.58357217689999996</c:v>
                </c:pt>
                <c:pt idx="543">
                  <c:v>0.58329662469999999</c:v>
                </c:pt>
                <c:pt idx="544">
                  <c:v>0.58466645859999999</c:v>
                </c:pt>
                <c:pt idx="545">
                  <c:v>0.58821394819999995</c:v>
                </c:pt>
                <c:pt idx="546">
                  <c:v>0.59398993639999997</c:v>
                </c:pt>
                <c:pt idx="547">
                  <c:v>0.60285463709999998</c:v>
                </c:pt>
                <c:pt idx="548">
                  <c:v>0.61452153109999996</c:v>
                </c:pt>
                <c:pt idx="549">
                  <c:v>0.63019916200000003</c:v>
                </c:pt>
                <c:pt idx="550">
                  <c:v>0.65115090990000002</c:v>
                </c:pt>
                <c:pt idx="551">
                  <c:v>0.67981764459999994</c:v>
                </c:pt>
                <c:pt idx="552">
                  <c:v>0.71928360839999994</c:v>
                </c:pt>
                <c:pt idx="553">
                  <c:v>0.77332821269999996</c:v>
                </c:pt>
                <c:pt idx="554">
                  <c:v>0.84792372370000002</c:v>
                </c:pt>
                <c:pt idx="555">
                  <c:v>0.94961026100000001</c:v>
                </c:pt>
                <c:pt idx="556">
                  <c:v>1.083963899</c:v>
                </c:pt>
                <c:pt idx="557">
                  <c:v>1.255479483</c:v>
                </c:pt>
                <c:pt idx="558">
                  <c:v>1.468560485</c:v>
                </c:pt>
                <c:pt idx="559">
                  <c:v>1.7225548310000001</c:v>
                </c:pt>
                <c:pt idx="560">
                  <c:v>2.0161575360000001</c:v>
                </c:pt>
                <c:pt idx="561">
                  <c:v>2.3378829040000002</c:v>
                </c:pt>
                <c:pt idx="562">
                  <c:v>2.6747783700000003</c:v>
                </c:pt>
                <c:pt idx="563">
                  <c:v>3.0083703079999999</c:v>
                </c:pt>
                <c:pt idx="564">
                  <c:v>3.3183085000000001</c:v>
                </c:pt>
                <c:pt idx="565">
                  <c:v>3.580808786</c:v>
                </c:pt>
                <c:pt idx="566">
                  <c:v>3.7813483749999999</c:v>
                </c:pt>
                <c:pt idx="567">
                  <c:v>3.9167720360000002</c:v>
                </c:pt>
                <c:pt idx="568">
                  <c:v>4.0204354799999997</c:v>
                </c:pt>
                <c:pt idx="569">
                  <c:v>4.0769151729999997</c:v>
                </c:pt>
                <c:pt idx="570">
                  <c:v>4.1108082809999997</c:v>
                </c:pt>
                <c:pt idx="571">
                  <c:v>4.1670521770000004</c:v>
                </c:pt>
                <c:pt idx="572">
                  <c:v>4.1637171779999997</c:v>
                </c:pt>
                <c:pt idx="573">
                  <c:v>4.1775287670000001</c:v>
                </c:pt>
                <c:pt idx="574">
                  <c:v>4.2003573459999997</c:v>
                </c:pt>
                <c:pt idx="575">
                  <c:v>4.1769045870000001</c:v>
                </c:pt>
                <c:pt idx="576">
                  <c:v>4.176865963</c:v>
                </c:pt>
                <c:pt idx="577">
                  <c:v>4.2193435710000005</c:v>
                </c:pt>
                <c:pt idx="578">
                  <c:v>4.1995185890000002</c:v>
                </c:pt>
                <c:pt idx="579">
                  <c:v>4.2061013259999998</c:v>
                </c:pt>
                <c:pt idx="580">
                  <c:v>4.1833037410000005</c:v>
                </c:pt>
                <c:pt idx="581">
                  <c:v>4.1999491730000003</c:v>
                </c:pt>
                <c:pt idx="582">
                  <c:v>4.1728982009999998</c:v>
                </c:pt>
                <c:pt idx="583">
                  <c:v>4.1908945119999998</c:v>
                </c:pt>
                <c:pt idx="584">
                  <c:v>4.1883710900000004</c:v>
                </c:pt>
                <c:pt idx="585">
                  <c:v>4.2037924799999997</c:v>
                </c:pt>
                <c:pt idx="586">
                  <c:v>4.183828739</c:v>
                </c:pt>
                <c:pt idx="587">
                  <c:v>4.1890429530000004</c:v>
                </c:pt>
                <c:pt idx="588">
                  <c:v>4.189332394</c:v>
                </c:pt>
                <c:pt idx="589">
                  <c:v>4.1848043480000001</c:v>
                </c:pt>
                <c:pt idx="590">
                  <c:v>4.1883591689999999</c:v>
                </c:pt>
                <c:pt idx="591">
                  <c:v>4.1784223589999998</c:v>
                </c:pt>
                <c:pt idx="592">
                  <c:v>4.1949986500000005</c:v>
                </c:pt>
                <c:pt idx="593">
                  <c:v>4.1900424039999997</c:v>
                </c:pt>
                <c:pt idx="594">
                  <c:v>4.2025317229999999</c:v>
                </c:pt>
                <c:pt idx="595">
                  <c:v>4.1884268799999997</c:v>
                </c:pt>
                <c:pt idx="596">
                  <c:v>4.2089637790000003</c:v>
                </c:pt>
                <c:pt idx="597">
                  <c:v>4.189971355</c:v>
                </c:pt>
                <c:pt idx="598">
                  <c:v>4.2030977290000004</c:v>
                </c:pt>
                <c:pt idx="599">
                  <c:v>4.2200197260000003</c:v>
                </c:pt>
                <c:pt idx="600">
                  <c:v>4.2216700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2FB-4C29-987F-15E94CA5397D}"/>
            </c:ext>
          </c:extLst>
        </c:ser>
        <c:ser>
          <c:idx val="1"/>
          <c:order val="1"/>
          <c:tx>
            <c:v>HU-331</c:v>
          </c:tx>
          <c:spPr>
            <a:ln w="25400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'Purple CBD UV-vis Spectra'!$G$3:$G$603</c:f>
              <c:numCache>
                <c:formatCode>General</c:formatCode>
                <c:ptCount val="601"/>
                <c:pt idx="0">
                  <c:v>800</c:v>
                </c:pt>
                <c:pt idx="1">
                  <c:v>799</c:v>
                </c:pt>
                <c:pt idx="2">
                  <c:v>798</c:v>
                </c:pt>
                <c:pt idx="3">
                  <c:v>797</c:v>
                </c:pt>
                <c:pt idx="4">
                  <c:v>796</c:v>
                </c:pt>
                <c:pt idx="5">
                  <c:v>795</c:v>
                </c:pt>
                <c:pt idx="6">
                  <c:v>794</c:v>
                </c:pt>
                <c:pt idx="7">
                  <c:v>793</c:v>
                </c:pt>
                <c:pt idx="8">
                  <c:v>792</c:v>
                </c:pt>
                <c:pt idx="9">
                  <c:v>791</c:v>
                </c:pt>
                <c:pt idx="10">
                  <c:v>790</c:v>
                </c:pt>
                <c:pt idx="11">
                  <c:v>789</c:v>
                </c:pt>
                <c:pt idx="12">
                  <c:v>788</c:v>
                </c:pt>
                <c:pt idx="13">
                  <c:v>787</c:v>
                </c:pt>
                <c:pt idx="14">
                  <c:v>786</c:v>
                </c:pt>
                <c:pt idx="15">
                  <c:v>785</c:v>
                </c:pt>
                <c:pt idx="16">
                  <c:v>784</c:v>
                </c:pt>
                <c:pt idx="17">
                  <c:v>783</c:v>
                </c:pt>
                <c:pt idx="18">
                  <c:v>782</c:v>
                </c:pt>
                <c:pt idx="19">
                  <c:v>781</c:v>
                </c:pt>
                <c:pt idx="20">
                  <c:v>780</c:v>
                </c:pt>
                <c:pt idx="21">
                  <c:v>779</c:v>
                </c:pt>
                <c:pt idx="22">
                  <c:v>778</c:v>
                </c:pt>
                <c:pt idx="23">
                  <c:v>777</c:v>
                </c:pt>
                <c:pt idx="24">
                  <c:v>776</c:v>
                </c:pt>
                <c:pt idx="25">
                  <c:v>775</c:v>
                </c:pt>
                <c:pt idx="26">
                  <c:v>774</c:v>
                </c:pt>
                <c:pt idx="27">
                  <c:v>773</c:v>
                </c:pt>
                <c:pt idx="28">
                  <c:v>772</c:v>
                </c:pt>
                <c:pt idx="29">
                  <c:v>771</c:v>
                </c:pt>
                <c:pt idx="30">
                  <c:v>770</c:v>
                </c:pt>
                <c:pt idx="31">
                  <c:v>769</c:v>
                </c:pt>
                <c:pt idx="32">
                  <c:v>768</c:v>
                </c:pt>
                <c:pt idx="33">
                  <c:v>767</c:v>
                </c:pt>
                <c:pt idx="34">
                  <c:v>766</c:v>
                </c:pt>
                <c:pt idx="35">
                  <c:v>765</c:v>
                </c:pt>
                <c:pt idx="36">
                  <c:v>764</c:v>
                </c:pt>
                <c:pt idx="37">
                  <c:v>763</c:v>
                </c:pt>
                <c:pt idx="38">
                  <c:v>762</c:v>
                </c:pt>
                <c:pt idx="39">
                  <c:v>761</c:v>
                </c:pt>
                <c:pt idx="40">
                  <c:v>760</c:v>
                </c:pt>
                <c:pt idx="41">
                  <c:v>759</c:v>
                </c:pt>
                <c:pt idx="42">
                  <c:v>758</c:v>
                </c:pt>
                <c:pt idx="43">
                  <c:v>757</c:v>
                </c:pt>
                <c:pt idx="44">
                  <c:v>756</c:v>
                </c:pt>
                <c:pt idx="45">
                  <c:v>755</c:v>
                </c:pt>
                <c:pt idx="46">
                  <c:v>754</c:v>
                </c:pt>
                <c:pt idx="47">
                  <c:v>753</c:v>
                </c:pt>
                <c:pt idx="48">
                  <c:v>752</c:v>
                </c:pt>
                <c:pt idx="49">
                  <c:v>751</c:v>
                </c:pt>
                <c:pt idx="50">
                  <c:v>750</c:v>
                </c:pt>
                <c:pt idx="51">
                  <c:v>749</c:v>
                </c:pt>
                <c:pt idx="52">
                  <c:v>748</c:v>
                </c:pt>
                <c:pt idx="53">
                  <c:v>747</c:v>
                </c:pt>
                <c:pt idx="54">
                  <c:v>746</c:v>
                </c:pt>
                <c:pt idx="55">
                  <c:v>745</c:v>
                </c:pt>
                <c:pt idx="56">
                  <c:v>744</c:v>
                </c:pt>
                <c:pt idx="57">
                  <c:v>743</c:v>
                </c:pt>
                <c:pt idx="58">
                  <c:v>742</c:v>
                </c:pt>
                <c:pt idx="59">
                  <c:v>741</c:v>
                </c:pt>
                <c:pt idx="60">
                  <c:v>740</c:v>
                </c:pt>
                <c:pt idx="61">
                  <c:v>739</c:v>
                </c:pt>
                <c:pt idx="62">
                  <c:v>738</c:v>
                </c:pt>
                <c:pt idx="63">
                  <c:v>737</c:v>
                </c:pt>
                <c:pt idx="64">
                  <c:v>736</c:v>
                </c:pt>
                <c:pt idx="65">
                  <c:v>735</c:v>
                </c:pt>
                <c:pt idx="66">
                  <c:v>734</c:v>
                </c:pt>
                <c:pt idx="67">
                  <c:v>733</c:v>
                </c:pt>
                <c:pt idx="68">
                  <c:v>732</c:v>
                </c:pt>
                <c:pt idx="69">
                  <c:v>731</c:v>
                </c:pt>
                <c:pt idx="70">
                  <c:v>730</c:v>
                </c:pt>
                <c:pt idx="71">
                  <c:v>729</c:v>
                </c:pt>
                <c:pt idx="72">
                  <c:v>728</c:v>
                </c:pt>
                <c:pt idx="73">
                  <c:v>727</c:v>
                </c:pt>
                <c:pt idx="74">
                  <c:v>726</c:v>
                </c:pt>
                <c:pt idx="75">
                  <c:v>725</c:v>
                </c:pt>
                <c:pt idx="76">
                  <c:v>724</c:v>
                </c:pt>
                <c:pt idx="77">
                  <c:v>723</c:v>
                </c:pt>
                <c:pt idx="78">
                  <c:v>722</c:v>
                </c:pt>
                <c:pt idx="79">
                  <c:v>721</c:v>
                </c:pt>
                <c:pt idx="80">
                  <c:v>720</c:v>
                </c:pt>
                <c:pt idx="81">
                  <c:v>719</c:v>
                </c:pt>
                <c:pt idx="82">
                  <c:v>718</c:v>
                </c:pt>
                <c:pt idx="83">
                  <c:v>717</c:v>
                </c:pt>
                <c:pt idx="84">
                  <c:v>716</c:v>
                </c:pt>
                <c:pt idx="85">
                  <c:v>715</c:v>
                </c:pt>
                <c:pt idx="86">
                  <c:v>714</c:v>
                </c:pt>
                <c:pt idx="87">
                  <c:v>713</c:v>
                </c:pt>
                <c:pt idx="88">
                  <c:v>712</c:v>
                </c:pt>
                <c:pt idx="89">
                  <c:v>711</c:v>
                </c:pt>
                <c:pt idx="90">
                  <c:v>710</c:v>
                </c:pt>
                <c:pt idx="91">
                  <c:v>709</c:v>
                </c:pt>
                <c:pt idx="92">
                  <c:v>708</c:v>
                </c:pt>
                <c:pt idx="93">
                  <c:v>707</c:v>
                </c:pt>
                <c:pt idx="94">
                  <c:v>706</c:v>
                </c:pt>
                <c:pt idx="95">
                  <c:v>705</c:v>
                </c:pt>
                <c:pt idx="96">
                  <c:v>704</c:v>
                </c:pt>
                <c:pt idx="97">
                  <c:v>703</c:v>
                </c:pt>
                <c:pt idx="98">
                  <c:v>702</c:v>
                </c:pt>
                <c:pt idx="99">
                  <c:v>701</c:v>
                </c:pt>
                <c:pt idx="100">
                  <c:v>700</c:v>
                </c:pt>
                <c:pt idx="101">
                  <c:v>699</c:v>
                </c:pt>
                <c:pt idx="102">
                  <c:v>698</c:v>
                </c:pt>
                <c:pt idx="103">
                  <c:v>697</c:v>
                </c:pt>
                <c:pt idx="104">
                  <c:v>696</c:v>
                </c:pt>
                <c:pt idx="105">
                  <c:v>695</c:v>
                </c:pt>
                <c:pt idx="106">
                  <c:v>694</c:v>
                </c:pt>
                <c:pt idx="107">
                  <c:v>693</c:v>
                </c:pt>
                <c:pt idx="108">
                  <c:v>692</c:v>
                </c:pt>
                <c:pt idx="109">
                  <c:v>691</c:v>
                </c:pt>
                <c:pt idx="110">
                  <c:v>690</c:v>
                </c:pt>
                <c:pt idx="111">
                  <c:v>689</c:v>
                </c:pt>
                <c:pt idx="112">
                  <c:v>688</c:v>
                </c:pt>
                <c:pt idx="113">
                  <c:v>687</c:v>
                </c:pt>
                <c:pt idx="114">
                  <c:v>686</c:v>
                </c:pt>
                <c:pt idx="115">
                  <c:v>685</c:v>
                </c:pt>
                <c:pt idx="116">
                  <c:v>684</c:v>
                </c:pt>
                <c:pt idx="117">
                  <c:v>683</c:v>
                </c:pt>
                <c:pt idx="118">
                  <c:v>682</c:v>
                </c:pt>
                <c:pt idx="119">
                  <c:v>681</c:v>
                </c:pt>
                <c:pt idx="120">
                  <c:v>680</c:v>
                </c:pt>
                <c:pt idx="121">
                  <c:v>679</c:v>
                </c:pt>
                <c:pt idx="122">
                  <c:v>678</c:v>
                </c:pt>
                <c:pt idx="123">
                  <c:v>677</c:v>
                </c:pt>
                <c:pt idx="124">
                  <c:v>676</c:v>
                </c:pt>
                <c:pt idx="125">
                  <c:v>675</c:v>
                </c:pt>
                <c:pt idx="126">
                  <c:v>674</c:v>
                </c:pt>
                <c:pt idx="127">
                  <c:v>673</c:v>
                </c:pt>
                <c:pt idx="128">
                  <c:v>672</c:v>
                </c:pt>
                <c:pt idx="129">
                  <c:v>671</c:v>
                </c:pt>
                <c:pt idx="130">
                  <c:v>670</c:v>
                </c:pt>
                <c:pt idx="131">
                  <c:v>669</c:v>
                </c:pt>
                <c:pt idx="132">
                  <c:v>668</c:v>
                </c:pt>
                <c:pt idx="133">
                  <c:v>667</c:v>
                </c:pt>
                <c:pt idx="134">
                  <c:v>666</c:v>
                </c:pt>
                <c:pt idx="135">
                  <c:v>665</c:v>
                </c:pt>
                <c:pt idx="136">
                  <c:v>664</c:v>
                </c:pt>
                <c:pt idx="137">
                  <c:v>663</c:v>
                </c:pt>
                <c:pt idx="138">
                  <c:v>662</c:v>
                </c:pt>
                <c:pt idx="139">
                  <c:v>661</c:v>
                </c:pt>
                <c:pt idx="140">
                  <c:v>660</c:v>
                </c:pt>
                <c:pt idx="141">
                  <c:v>659</c:v>
                </c:pt>
                <c:pt idx="142">
                  <c:v>658</c:v>
                </c:pt>
                <c:pt idx="143">
                  <c:v>657</c:v>
                </c:pt>
                <c:pt idx="144">
                  <c:v>656</c:v>
                </c:pt>
                <c:pt idx="145">
                  <c:v>655</c:v>
                </c:pt>
                <c:pt idx="146">
                  <c:v>654</c:v>
                </c:pt>
                <c:pt idx="147">
                  <c:v>653</c:v>
                </c:pt>
                <c:pt idx="148">
                  <c:v>652</c:v>
                </c:pt>
                <c:pt idx="149">
                  <c:v>651</c:v>
                </c:pt>
                <c:pt idx="150">
                  <c:v>650</c:v>
                </c:pt>
                <c:pt idx="151">
                  <c:v>649</c:v>
                </c:pt>
                <c:pt idx="152">
                  <c:v>648</c:v>
                </c:pt>
                <c:pt idx="153">
                  <c:v>647</c:v>
                </c:pt>
                <c:pt idx="154">
                  <c:v>646</c:v>
                </c:pt>
                <c:pt idx="155">
                  <c:v>645</c:v>
                </c:pt>
                <c:pt idx="156">
                  <c:v>644</c:v>
                </c:pt>
                <c:pt idx="157">
                  <c:v>643</c:v>
                </c:pt>
                <c:pt idx="158">
                  <c:v>642</c:v>
                </c:pt>
                <c:pt idx="159">
                  <c:v>641</c:v>
                </c:pt>
                <c:pt idx="160">
                  <c:v>640</c:v>
                </c:pt>
                <c:pt idx="161">
                  <c:v>639</c:v>
                </c:pt>
                <c:pt idx="162">
                  <c:v>638</c:v>
                </c:pt>
                <c:pt idx="163">
                  <c:v>637</c:v>
                </c:pt>
                <c:pt idx="164">
                  <c:v>636</c:v>
                </c:pt>
                <c:pt idx="165">
                  <c:v>635</c:v>
                </c:pt>
                <c:pt idx="166">
                  <c:v>634</c:v>
                </c:pt>
                <c:pt idx="167">
                  <c:v>633</c:v>
                </c:pt>
                <c:pt idx="168">
                  <c:v>632</c:v>
                </c:pt>
                <c:pt idx="169">
                  <c:v>631</c:v>
                </c:pt>
                <c:pt idx="170">
                  <c:v>630</c:v>
                </c:pt>
                <c:pt idx="171">
                  <c:v>629</c:v>
                </c:pt>
                <c:pt idx="172">
                  <c:v>628</c:v>
                </c:pt>
                <c:pt idx="173">
                  <c:v>627</c:v>
                </c:pt>
                <c:pt idx="174">
                  <c:v>626</c:v>
                </c:pt>
                <c:pt idx="175">
                  <c:v>625</c:v>
                </c:pt>
                <c:pt idx="176">
                  <c:v>624</c:v>
                </c:pt>
                <c:pt idx="177">
                  <c:v>623</c:v>
                </c:pt>
                <c:pt idx="178">
                  <c:v>622</c:v>
                </c:pt>
                <c:pt idx="179">
                  <c:v>621</c:v>
                </c:pt>
                <c:pt idx="180">
                  <c:v>620</c:v>
                </c:pt>
                <c:pt idx="181">
                  <c:v>619</c:v>
                </c:pt>
                <c:pt idx="182">
                  <c:v>618</c:v>
                </c:pt>
                <c:pt idx="183">
                  <c:v>617</c:v>
                </c:pt>
                <c:pt idx="184">
                  <c:v>616</c:v>
                </c:pt>
                <c:pt idx="185">
                  <c:v>615</c:v>
                </c:pt>
                <c:pt idx="186">
                  <c:v>614</c:v>
                </c:pt>
                <c:pt idx="187">
                  <c:v>613</c:v>
                </c:pt>
                <c:pt idx="188">
                  <c:v>612</c:v>
                </c:pt>
                <c:pt idx="189">
                  <c:v>611</c:v>
                </c:pt>
                <c:pt idx="190">
                  <c:v>610</c:v>
                </c:pt>
                <c:pt idx="191">
                  <c:v>609</c:v>
                </c:pt>
                <c:pt idx="192">
                  <c:v>608</c:v>
                </c:pt>
                <c:pt idx="193">
                  <c:v>607</c:v>
                </c:pt>
                <c:pt idx="194">
                  <c:v>606</c:v>
                </c:pt>
                <c:pt idx="195">
                  <c:v>605</c:v>
                </c:pt>
                <c:pt idx="196">
                  <c:v>604</c:v>
                </c:pt>
                <c:pt idx="197">
                  <c:v>603</c:v>
                </c:pt>
                <c:pt idx="198">
                  <c:v>602</c:v>
                </c:pt>
                <c:pt idx="199">
                  <c:v>601</c:v>
                </c:pt>
                <c:pt idx="200">
                  <c:v>600</c:v>
                </c:pt>
                <c:pt idx="201">
                  <c:v>599</c:v>
                </c:pt>
                <c:pt idx="202">
                  <c:v>598</c:v>
                </c:pt>
                <c:pt idx="203">
                  <c:v>597</c:v>
                </c:pt>
                <c:pt idx="204">
                  <c:v>596</c:v>
                </c:pt>
                <c:pt idx="205">
                  <c:v>595</c:v>
                </c:pt>
                <c:pt idx="206">
                  <c:v>594</c:v>
                </c:pt>
                <c:pt idx="207">
                  <c:v>593</c:v>
                </c:pt>
                <c:pt idx="208">
                  <c:v>592</c:v>
                </c:pt>
                <c:pt idx="209">
                  <c:v>591</c:v>
                </c:pt>
                <c:pt idx="210">
                  <c:v>590</c:v>
                </c:pt>
                <c:pt idx="211">
                  <c:v>589</c:v>
                </c:pt>
                <c:pt idx="212">
                  <c:v>588</c:v>
                </c:pt>
                <c:pt idx="213">
                  <c:v>587</c:v>
                </c:pt>
                <c:pt idx="214">
                  <c:v>586</c:v>
                </c:pt>
                <c:pt idx="215">
                  <c:v>585</c:v>
                </c:pt>
                <c:pt idx="216">
                  <c:v>584</c:v>
                </c:pt>
                <c:pt idx="217">
                  <c:v>583</c:v>
                </c:pt>
                <c:pt idx="218">
                  <c:v>582</c:v>
                </c:pt>
                <c:pt idx="219">
                  <c:v>581</c:v>
                </c:pt>
                <c:pt idx="220">
                  <c:v>580</c:v>
                </c:pt>
                <c:pt idx="221">
                  <c:v>579</c:v>
                </c:pt>
                <c:pt idx="222">
                  <c:v>578</c:v>
                </c:pt>
                <c:pt idx="223">
                  <c:v>577</c:v>
                </c:pt>
                <c:pt idx="224">
                  <c:v>576</c:v>
                </c:pt>
                <c:pt idx="225">
                  <c:v>575</c:v>
                </c:pt>
                <c:pt idx="226">
                  <c:v>574</c:v>
                </c:pt>
                <c:pt idx="227">
                  <c:v>573</c:v>
                </c:pt>
                <c:pt idx="228">
                  <c:v>572</c:v>
                </c:pt>
                <c:pt idx="229">
                  <c:v>571</c:v>
                </c:pt>
                <c:pt idx="230">
                  <c:v>570</c:v>
                </c:pt>
                <c:pt idx="231">
                  <c:v>569</c:v>
                </c:pt>
                <c:pt idx="232">
                  <c:v>568</c:v>
                </c:pt>
                <c:pt idx="233">
                  <c:v>567</c:v>
                </c:pt>
                <c:pt idx="234">
                  <c:v>566</c:v>
                </c:pt>
                <c:pt idx="235">
                  <c:v>565</c:v>
                </c:pt>
                <c:pt idx="236">
                  <c:v>564</c:v>
                </c:pt>
                <c:pt idx="237">
                  <c:v>563</c:v>
                </c:pt>
                <c:pt idx="238">
                  <c:v>562</c:v>
                </c:pt>
                <c:pt idx="239">
                  <c:v>561</c:v>
                </c:pt>
                <c:pt idx="240">
                  <c:v>560</c:v>
                </c:pt>
                <c:pt idx="241">
                  <c:v>559</c:v>
                </c:pt>
                <c:pt idx="242">
                  <c:v>558</c:v>
                </c:pt>
                <c:pt idx="243">
                  <c:v>557</c:v>
                </c:pt>
                <c:pt idx="244">
                  <c:v>556</c:v>
                </c:pt>
                <c:pt idx="245">
                  <c:v>555</c:v>
                </c:pt>
                <c:pt idx="246">
                  <c:v>554</c:v>
                </c:pt>
                <c:pt idx="247">
                  <c:v>553</c:v>
                </c:pt>
                <c:pt idx="248">
                  <c:v>552</c:v>
                </c:pt>
                <c:pt idx="249">
                  <c:v>551</c:v>
                </c:pt>
                <c:pt idx="250">
                  <c:v>550</c:v>
                </c:pt>
                <c:pt idx="251">
                  <c:v>549</c:v>
                </c:pt>
                <c:pt idx="252">
                  <c:v>548</c:v>
                </c:pt>
                <c:pt idx="253">
                  <c:v>547</c:v>
                </c:pt>
                <c:pt idx="254">
                  <c:v>546</c:v>
                </c:pt>
                <c:pt idx="255">
                  <c:v>545</c:v>
                </c:pt>
                <c:pt idx="256">
                  <c:v>544</c:v>
                </c:pt>
                <c:pt idx="257">
                  <c:v>543</c:v>
                </c:pt>
                <c:pt idx="258">
                  <c:v>542</c:v>
                </c:pt>
                <c:pt idx="259">
                  <c:v>541</c:v>
                </c:pt>
                <c:pt idx="260">
                  <c:v>540</c:v>
                </c:pt>
                <c:pt idx="261">
                  <c:v>539</c:v>
                </c:pt>
                <c:pt idx="262">
                  <c:v>538</c:v>
                </c:pt>
                <c:pt idx="263">
                  <c:v>537</c:v>
                </c:pt>
                <c:pt idx="264">
                  <c:v>536</c:v>
                </c:pt>
                <c:pt idx="265">
                  <c:v>535</c:v>
                </c:pt>
                <c:pt idx="266">
                  <c:v>534</c:v>
                </c:pt>
                <c:pt idx="267">
                  <c:v>533</c:v>
                </c:pt>
                <c:pt idx="268">
                  <c:v>532</c:v>
                </c:pt>
                <c:pt idx="269">
                  <c:v>531</c:v>
                </c:pt>
                <c:pt idx="270">
                  <c:v>530</c:v>
                </c:pt>
                <c:pt idx="271">
                  <c:v>529</c:v>
                </c:pt>
                <c:pt idx="272">
                  <c:v>528</c:v>
                </c:pt>
                <c:pt idx="273">
                  <c:v>527</c:v>
                </c:pt>
                <c:pt idx="274">
                  <c:v>526</c:v>
                </c:pt>
                <c:pt idx="275">
                  <c:v>525</c:v>
                </c:pt>
                <c:pt idx="276">
                  <c:v>524</c:v>
                </c:pt>
                <c:pt idx="277">
                  <c:v>523</c:v>
                </c:pt>
                <c:pt idx="278">
                  <c:v>522</c:v>
                </c:pt>
                <c:pt idx="279">
                  <c:v>521</c:v>
                </c:pt>
                <c:pt idx="280">
                  <c:v>520</c:v>
                </c:pt>
                <c:pt idx="281">
                  <c:v>519</c:v>
                </c:pt>
                <c:pt idx="282">
                  <c:v>518</c:v>
                </c:pt>
                <c:pt idx="283">
                  <c:v>517</c:v>
                </c:pt>
                <c:pt idx="284">
                  <c:v>516</c:v>
                </c:pt>
                <c:pt idx="285">
                  <c:v>515</c:v>
                </c:pt>
                <c:pt idx="286">
                  <c:v>514</c:v>
                </c:pt>
                <c:pt idx="287">
                  <c:v>513</c:v>
                </c:pt>
                <c:pt idx="288">
                  <c:v>512</c:v>
                </c:pt>
                <c:pt idx="289">
                  <c:v>511</c:v>
                </c:pt>
                <c:pt idx="290">
                  <c:v>510</c:v>
                </c:pt>
                <c:pt idx="291">
                  <c:v>509</c:v>
                </c:pt>
                <c:pt idx="292">
                  <c:v>508</c:v>
                </c:pt>
                <c:pt idx="293">
                  <c:v>507</c:v>
                </c:pt>
                <c:pt idx="294">
                  <c:v>506</c:v>
                </c:pt>
                <c:pt idx="295">
                  <c:v>505</c:v>
                </c:pt>
                <c:pt idx="296">
                  <c:v>504</c:v>
                </c:pt>
                <c:pt idx="297">
                  <c:v>503</c:v>
                </c:pt>
                <c:pt idx="298">
                  <c:v>502</c:v>
                </c:pt>
                <c:pt idx="299">
                  <c:v>501</c:v>
                </c:pt>
                <c:pt idx="300">
                  <c:v>500</c:v>
                </c:pt>
                <c:pt idx="301">
                  <c:v>499</c:v>
                </c:pt>
                <c:pt idx="302">
                  <c:v>498</c:v>
                </c:pt>
                <c:pt idx="303">
                  <c:v>497</c:v>
                </c:pt>
                <c:pt idx="304">
                  <c:v>496</c:v>
                </c:pt>
                <c:pt idx="305">
                  <c:v>495</c:v>
                </c:pt>
                <c:pt idx="306">
                  <c:v>494</c:v>
                </c:pt>
                <c:pt idx="307">
                  <c:v>493</c:v>
                </c:pt>
                <c:pt idx="308">
                  <c:v>492</c:v>
                </c:pt>
                <c:pt idx="309">
                  <c:v>491</c:v>
                </c:pt>
                <c:pt idx="310">
                  <c:v>490</c:v>
                </c:pt>
                <c:pt idx="311">
                  <c:v>489</c:v>
                </c:pt>
                <c:pt idx="312">
                  <c:v>488</c:v>
                </c:pt>
                <c:pt idx="313">
                  <c:v>487</c:v>
                </c:pt>
                <c:pt idx="314">
                  <c:v>486</c:v>
                </c:pt>
                <c:pt idx="315">
                  <c:v>485</c:v>
                </c:pt>
                <c:pt idx="316">
                  <c:v>484</c:v>
                </c:pt>
                <c:pt idx="317">
                  <c:v>483</c:v>
                </c:pt>
                <c:pt idx="318">
                  <c:v>482</c:v>
                </c:pt>
                <c:pt idx="319">
                  <c:v>481</c:v>
                </c:pt>
                <c:pt idx="320">
                  <c:v>480</c:v>
                </c:pt>
                <c:pt idx="321">
                  <c:v>479</c:v>
                </c:pt>
                <c:pt idx="322">
                  <c:v>478</c:v>
                </c:pt>
                <c:pt idx="323">
                  <c:v>477</c:v>
                </c:pt>
                <c:pt idx="324">
                  <c:v>476</c:v>
                </c:pt>
                <c:pt idx="325">
                  <c:v>475</c:v>
                </c:pt>
                <c:pt idx="326">
                  <c:v>474</c:v>
                </c:pt>
                <c:pt idx="327">
                  <c:v>473</c:v>
                </c:pt>
                <c:pt idx="328">
                  <c:v>472</c:v>
                </c:pt>
                <c:pt idx="329">
                  <c:v>471</c:v>
                </c:pt>
                <c:pt idx="330">
                  <c:v>470</c:v>
                </c:pt>
                <c:pt idx="331">
                  <c:v>469</c:v>
                </c:pt>
                <c:pt idx="332">
                  <c:v>468</c:v>
                </c:pt>
                <c:pt idx="333">
                  <c:v>467</c:v>
                </c:pt>
                <c:pt idx="334">
                  <c:v>466</c:v>
                </c:pt>
                <c:pt idx="335">
                  <c:v>465</c:v>
                </c:pt>
                <c:pt idx="336">
                  <c:v>464</c:v>
                </c:pt>
                <c:pt idx="337">
                  <c:v>463</c:v>
                </c:pt>
                <c:pt idx="338">
                  <c:v>462</c:v>
                </c:pt>
                <c:pt idx="339">
                  <c:v>461</c:v>
                </c:pt>
                <c:pt idx="340">
                  <c:v>460</c:v>
                </c:pt>
                <c:pt idx="341">
                  <c:v>459</c:v>
                </c:pt>
                <c:pt idx="342">
                  <c:v>458</c:v>
                </c:pt>
                <c:pt idx="343">
                  <c:v>457</c:v>
                </c:pt>
                <c:pt idx="344">
                  <c:v>456</c:v>
                </c:pt>
                <c:pt idx="345">
                  <c:v>455</c:v>
                </c:pt>
                <c:pt idx="346">
                  <c:v>454</c:v>
                </c:pt>
                <c:pt idx="347">
                  <c:v>453</c:v>
                </c:pt>
                <c:pt idx="348">
                  <c:v>452</c:v>
                </c:pt>
                <c:pt idx="349">
                  <c:v>451</c:v>
                </c:pt>
                <c:pt idx="350">
                  <c:v>450</c:v>
                </c:pt>
                <c:pt idx="351">
                  <c:v>449</c:v>
                </c:pt>
                <c:pt idx="352">
                  <c:v>448</c:v>
                </c:pt>
                <c:pt idx="353">
                  <c:v>447</c:v>
                </c:pt>
                <c:pt idx="354">
                  <c:v>446</c:v>
                </c:pt>
                <c:pt idx="355">
                  <c:v>445</c:v>
                </c:pt>
                <c:pt idx="356">
                  <c:v>444</c:v>
                </c:pt>
                <c:pt idx="357">
                  <c:v>443</c:v>
                </c:pt>
                <c:pt idx="358">
                  <c:v>442</c:v>
                </c:pt>
                <c:pt idx="359">
                  <c:v>441</c:v>
                </c:pt>
                <c:pt idx="360">
                  <c:v>440</c:v>
                </c:pt>
                <c:pt idx="361">
                  <c:v>439</c:v>
                </c:pt>
                <c:pt idx="362">
                  <c:v>438</c:v>
                </c:pt>
                <c:pt idx="363">
                  <c:v>437</c:v>
                </c:pt>
                <c:pt idx="364">
                  <c:v>436</c:v>
                </c:pt>
                <c:pt idx="365">
                  <c:v>435</c:v>
                </c:pt>
                <c:pt idx="366">
                  <c:v>434</c:v>
                </c:pt>
                <c:pt idx="367">
                  <c:v>433</c:v>
                </c:pt>
                <c:pt idx="368">
                  <c:v>432</c:v>
                </c:pt>
                <c:pt idx="369">
                  <c:v>431</c:v>
                </c:pt>
                <c:pt idx="370">
                  <c:v>430</c:v>
                </c:pt>
                <c:pt idx="371">
                  <c:v>429</c:v>
                </c:pt>
                <c:pt idx="372">
                  <c:v>428</c:v>
                </c:pt>
                <c:pt idx="373">
                  <c:v>427</c:v>
                </c:pt>
                <c:pt idx="374">
                  <c:v>426</c:v>
                </c:pt>
                <c:pt idx="375">
                  <c:v>425</c:v>
                </c:pt>
                <c:pt idx="376">
                  <c:v>424</c:v>
                </c:pt>
                <c:pt idx="377">
                  <c:v>423</c:v>
                </c:pt>
                <c:pt idx="378">
                  <c:v>422</c:v>
                </c:pt>
                <c:pt idx="379">
                  <c:v>421</c:v>
                </c:pt>
                <c:pt idx="380">
                  <c:v>420</c:v>
                </c:pt>
                <c:pt idx="381">
                  <c:v>419</c:v>
                </c:pt>
                <c:pt idx="382">
                  <c:v>418</c:v>
                </c:pt>
                <c:pt idx="383">
                  <c:v>417</c:v>
                </c:pt>
                <c:pt idx="384">
                  <c:v>416</c:v>
                </c:pt>
                <c:pt idx="385">
                  <c:v>415</c:v>
                </c:pt>
                <c:pt idx="386">
                  <c:v>414</c:v>
                </c:pt>
                <c:pt idx="387">
                  <c:v>413</c:v>
                </c:pt>
                <c:pt idx="388">
                  <c:v>412</c:v>
                </c:pt>
                <c:pt idx="389">
                  <c:v>411</c:v>
                </c:pt>
                <c:pt idx="390">
                  <c:v>410</c:v>
                </c:pt>
                <c:pt idx="391">
                  <c:v>409</c:v>
                </c:pt>
                <c:pt idx="392">
                  <c:v>408</c:v>
                </c:pt>
                <c:pt idx="393">
                  <c:v>407</c:v>
                </c:pt>
                <c:pt idx="394">
                  <c:v>406</c:v>
                </c:pt>
                <c:pt idx="395">
                  <c:v>405</c:v>
                </c:pt>
                <c:pt idx="396">
                  <c:v>404</c:v>
                </c:pt>
                <c:pt idx="397">
                  <c:v>403</c:v>
                </c:pt>
                <c:pt idx="398">
                  <c:v>402</c:v>
                </c:pt>
                <c:pt idx="399">
                  <c:v>401</c:v>
                </c:pt>
                <c:pt idx="400">
                  <c:v>400</c:v>
                </c:pt>
                <c:pt idx="401">
                  <c:v>399</c:v>
                </c:pt>
                <c:pt idx="402">
                  <c:v>398</c:v>
                </c:pt>
                <c:pt idx="403">
                  <c:v>397</c:v>
                </c:pt>
                <c:pt idx="404">
                  <c:v>396</c:v>
                </c:pt>
                <c:pt idx="405">
                  <c:v>395</c:v>
                </c:pt>
                <c:pt idx="406">
                  <c:v>394</c:v>
                </c:pt>
                <c:pt idx="407">
                  <c:v>393</c:v>
                </c:pt>
                <c:pt idx="408">
                  <c:v>392</c:v>
                </c:pt>
                <c:pt idx="409">
                  <c:v>391</c:v>
                </c:pt>
                <c:pt idx="410">
                  <c:v>390</c:v>
                </c:pt>
                <c:pt idx="411">
                  <c:v>389</c:v>
                </c:pt>
                <c:pt idx="412">
                  <c:v>388</c:v>
                </c:pt>
                <c:pt idx="413">
                  <c:v>387</c:v>
                </c:pt>
                <c:pt idx="414">
                  <c:v>386</c:v>
                </c:pt>
                <c:pt idx="415">
                  <c:v>385</c:v>
                </c:pt>
                <c:pt idx="416">
                  <c:v>384</c:v>
                </c:pt>
                <c:pt idx="417">
                  <c:v>383</c:v>
                </c:pt>
                <c:pt idx="418">
                  <c:v>382</c:v>
                </c:pt>
                <c:pt idx="419">
                  <c:v>381</c:v>
                </c:pt>
                <c:pt idx="420">
                  <c:v>380</c:v>
                </c:pt>
                <c:pt idx="421">
                  <c:v>379</c:v>
                </c:pt>
                <c:pt idx="422">
                  <c:v>378</c:v>
                </c:pt>
                <c:pt idx="423">
                  <c:v>377</c:v>
                </c:pt>
                <c:pt idx="424">
                  <c:v>376</c:v>
                </c:pt>
                <c:pt idx="425">
                  <c:v>375</c:v>
                </c:pt>
                <c:pt idx="426">
                  <c:v>374</c:v>
                </c:pt>
                <c:pt idx="427">
                  <c:v>373</c:v>
                </c:pt>
                <c:pt idx="428">
                  <c:v>372</c:v>
                </c:pt>
                <c:pt idx="429">
                  <c:v>371</c:v>
                </c:pt>
                <c:pt idx="430">
                  <c:v>370</c:v>
                </c:pt>
                <c:pt idx="431">
                  <c:v>369</c:v>
                </c:pt>
                <c:pt idx="432">
                  <c:v>368</c:v>
                </c:pt>
                <c:pt idx="433">
                  <c:v>367</c:v>
                </c:pt>
                <c:pt idx="434">
                  <c:v>366</c:v>
                </c:pt>
                <c:pt idx="435">
                  <c:v>365</c:v>
                </c:pt>
                <c:pt idx="436">
                  <c:v>364</c:v>
                </c:pt>
                <c:pt idx="437">
                  <c:v>363</c:v>
                </c:pt>
                <c:pt idx="438">
                  <c:v>362</c:v>
                </c:pt>
                <c:pt idx="439">
                  <c:v>361</c:v>
                </c:pt>
                <c:pt idx="440">
                  <c:v>360</c:v>
                </c:pt>
                <c:pt idx="441">
                  <c:v>359</c:v>
                </c:pt>
                <c:pt idx="442">
                  <c:v>358</c:v>
                </c:pt>
                <c:pt idx="443">
                  <c:v>357</c:v>
                </c:pt>
                <c:pt idx="444">
                  <c:v>356</c:v>
                </c:pt>
                <c:pt idx="445">
                  <c:v>355</c:v>
                </c:pt>
                <c:pt idx="446">
                  <c:v>354</c:v>
                </c:pt>
                <c:pt idx="447">
                  <c:v>353</c:v>
                </c:pt>
                <c:pt idx="448">
                  <c:v>352</c:v>
                </c:pt>
                <c:pt idx="449">
                  <c:v>351</c:v>
                </c:pt>
                <c:pt idx="450">
                  <c:v>350</c:v>
                </c:pt>
                <c:pt idx="451">
                  <c:v>349</c:v>
                </c:pt>
                <c:pt idx="452">
                  <c:v>348</c:v>
                </c:pt>
                <c:pt idx="453">
                  <c:v>347</c:v>
                </c:pt>
                <c:pt idx="454">
                  <c:v>346</c:v>
                </c:pt>
                <c:pt idx="455">
                  <c:v>345</c:v>
                </c:pt>
                <c:pt idx="456">
                  <c:v>344</c:v>
                </c:pt>
                <c:pt idx="457">
                  <c:v>343</c:v>
                </c:pt>
                <c:pt idx="458">
                  <c:v>342</c:v>
                </c:pt>
                <c:pt idx="459">
                  <c:v>341</c:v>
                </c:pt>
                <c:pt idx="460">
                  <c:v>340</c:v>
                </c:pt>
                <c:pt idx="461">
                  <c:v>339</c:v>
                </c:pt>
                <c:pt idx="462">
                  <c:v>338</c:v>
                </c:pt>
                <c:pt idx="463">
                  <c:v>337</c:v>
                </c:pt>
                <c:pt idx="464">
                  <c:v>336</c:v>
                </c:pt>
                <c:pt idx="465">
                  <c:v>335</c:v>
                </c:pt>
                <c:pt idx="466">
                  <c:v>334</c:v>
                </c:pt>
                <c:pt idx="467">
                  <c:v>333</c:v>
                </c:pt>
                <c:pt idx="468">
                  <c:v>332</c:v>
                </c:pt>
                <c:pt idx="469">
                  <c:v>331</c:v>
                </c:pt>
                <c:pt idx="470">
                  <c:v>330</c:v>
                </c:pt>
                <c:pt idx="471">
                  <c:v>329</c:v>
                </c:pt>
                <c:pt idx="472">
                  <c:v>328</c:v>
                </c:pt>
                <c:pt idx="473">
                  <c:v>327</c:v>
                </c:pt>
                <c:pt idx="474">
                  <c:v>326</c:v>
                </c:pt>
                <c:pt idx="475">
                  <c:v>325</c:v>
                </c:pt>
                <c:pt idx="476">
                  <c:v>324</c:v>
                </c:pt>
                <c:pt idx="477">
                  <c:v>323</c:v>
                </c:pt>
                <c:pt idx="478">
                  <c:v>322</c:v>
                </c:pt>
                <c:pt idx="479">
                  <c:v>321</c:v>
                </c:pt>
                <c:pt idx="480">
                  <c:v>320</c:v>
                </c:pt>
                <c:pt idx="481">
                  <c:v>319</c:v>
                </c:pt>
                <c:pt idx="482">
                  <c:v>318</c:v>
                </c:pt>
                <c:pt idx="483">
                  <c:v>317</c:v>
                </c:pt>
                <c:pt idx="484">
                  <c:v>316</c:v>
                </c:pt>
                <c:pt idx="485">
                  <c:v>315</c:v>
                </c:pt>
                <c:pt idx="486">
                  <c:v>314</c:v>
                </c:pt>
                <c:pt idx="487">
                  <c:v>313</c:v>
                </c:pt>
                <c:pt idx="488">
                  <c:v>312</c:v>
                </c:pt>
                <c:pt idx="489">
                  <c:v>311</c:v>
                </c:pt>
                <c:pt idx="490">
                  <c:v>310</c:v>
                </c:pt>
                <c:pt idx="491">
                  <c:v>309</c:v>
                </c:pt>
                <c:pt idx="492">
                  <c:v>308</c:v>
                </c:pt>
                <c:pt idx="493">
                  <c:v>307</c:v>
                </c:pt>
                <c:pt idx="494">
                  <c:v>306</c:v>
                </c:pt>
                <c:pt idx="495">
                  <c:v>305</c:v>
                </c:pt>
                <c:pt idx="496">
                  <c:v>304</c:v>
                </c:pt>
                <c:pt idx="497">
                  <c:v>303</c:v>
                </c:pt>
                <c:pt idx="498">
                  <c:v>302</c:v>
                </c:pt>
                <c:pt idx="499">
                  <c:v>301</c:v>
                </c:pt>
                <c:pt idx="500">
                  <c:v>300</c:v>
                </c:pt>
                <c:pt idx="501">
                  <c:v>299</c:v>
                </c:pt>
                <c:pt idx="502">
                  <c:v>298</c:v>
                </c:pt>
                <c:pt idx="503">
                  <c:v>297</c:v>
                </c:pt>
                <c:pt idx="504">
                  <c:v>296</c:v>
                </c:pt>
                <c:pt idx="505">
                  <c:v>295</c:v>
                </c:pt>
                <c:pt idx="506">
                  <c:v>294</c:v>
                </c:pt>
                <c:pt idx="507">
                  <c:v>293</c:v>
                </c:pt>
                <c:pt idx="508">
                  <c:v>292</c:v>
                </c:pt>
                <c:pt idx="509">
                  <c:v>291</c:v>
                </c:pt>
                <c:pt idx="510">
                  <c:v>290</c:v>
                </c:pt>
                <c:pt idx="511">
                  <c:v>289</c:v>
                </c:pt>
                <c:pt idx="512">
                  <c:v>288</c:v>
                </c:pt>
                <c:pt idx="513">
                  <c:v>287</c:v>
                </c:pt>
                <c:pt idx="514">
                  <c:v>286</c:v>
                </c:pt>
                <c:pt idx="515">
                  <c:v>285</c:v>
                </c:pt>
                <c:pt idx="516">
                  <c:v>284</c:v>
                </c:pt>
                <c:pt idx="517">
                  <c:v>283</c:v>
                </c:pt>
                <c:pt idx="518">
                  <c:v>282</c:v>
                </c:pt>
                <c:pt idx="519">
                  <c:v>281</c:v>
                </c:pt>
                <c:pt idx="520">
                  <c:v>280</c:v>
                </c:pt>
                <c:pt idx="521">
                  <c:v>279</c:v>
                </c:pt>
                <c:pt idx="522">
                  <c:v>278</c:v>
                </c:pt>
                <c:pt idx="523">
                  <c:v>277</c:v>
                </c:pt>
                <c:pt idx="524">
                  <c:v>276</c:v>
                </c:pt>
                <c:pt idx="525">
                  <c:v>275</c:v>
                </c:pt>
                <c:pt idx="526">
                  <c:v>274</c:v>
                </c:pt>
                <c:pt idx="527">
                  <c:v>273</c:v>
                </c:pt>
                <c:pt idx="528">
                  <c:v>272</c:v>
                </c:pt>
                <c:pt idx="529">
                  <c:v>271</c:v>
                </c:pt>
                <c:pt idx="530">
                  <c:v>270</c:v>
                </c:pt>
                <c:pt idx="531">
                  <c:v>269</c:v>
                </c:pt>
                <c:pt idx="532">
                  <c:v>268</c:v>
                </c:pt>
                <c:pt idx="533">
                  <c:v>267</c:v>
                </c:pt>
                <c:pt idx="534">
                  <c:v>266</c:v>
                </c:pt>
                <c:pt idx="535">
                  <c:v>265</c:v>
                </c:pt>
                <c:pt idx="536">
                  <c:v>264</c:v>
                </c:pt>
                <c:pt idx="537">
                  <c:v>263</c:v>
                </c:pt>
                <c:pt idx="538">
                  <c:v>262</c:v>
                </c:pt>
                <c:pt idx="539">
                  <c:v>261</c:v>
                </c:pt>
                <c:pt idx="540">
                  <c:v>260</c:v>
                </c:pt>
                <c:pt idx="541">
                  <c:v>259</c:v>
                </c:pt>
                <c:pt idx="542">
                  <c:v>258</c:v>
                </c:pt>
                <c:pt idx="543">
                  <c:v>257</c:v>
                </c:pt>
                <c:pt idx="544">
                  <c:v>256</c:v>
                </c:pt>
                <c:pt idx="545">
                  <c:v>255</c:v>
                </c:pt>
                <c:pt idx="546">
                  <c:v>254</c:v>
                </c:pt>
                <c:pt idx="547">
                  <c:v>253</c:v>
                </c:pt>
                <c:pt idx="548">
                  <c:v>252</c:v>
                </c:pt>
                <c:pt idx="549">
                  <c:v>251</c:v>
                </c:pt>
                <c:pt idx="550">
                  <c:v>250</c:v>
                </c:pt>
                <c:pt idx="551">
                  <c:v>249</c:v>
                </c:pt>
                <c:pt idx="552">
                  <c:v>248</c:v>
                </c:pt>
                <c:pt idx="553">
                  <c:v>247</c:v>
                </c:pt>
                <c:pt idx="554">
                  <c:v>246</c:v>
                </c:pt>
                <c:pt idx="555">
                  <c:v>245</c:v>
                </c:pt>
                <c:pt idx="556">
                  <c:v>244</c:v>
                </c:pt>
                <c:pt idx="557">
                  <c:v>243</c:v>
                </c:pt>
                <c:pt idx="558">
                  <c:v>242</c:v>
                </c:pt>
                <c:pt idx="559">
                  <c:v>241</c:v>
                </c:pt>
                <c:pt idx="560">
                  <c:v>240</c:v>
                </c:pt>
                <c:pt idx="561">
                  <c:v>239</c:v>
                </c:pt>
                <c:pt idx="562">
                  <c:v>238</c:v>
                </c:pt>
                <c:pt idx="563">
                  <c:v>237</c:v>
                </c:pt>
                <c:pt idx="564">
                  <c:v>236</c:v>
                </c:pt>
                <c:pt idx="565">
                  <c:v>235</c:v>
                </c:pt>
                <c:pt idx="566">
                  <c:v>234</c:v>
                </c:pt>
                <c:pt idx="567">
                  <c:v>233</c:v>
                </c:pt>
                <c:pt idx="568">
                  <c:v>232</c:v>
                </c:pt>
                <c:pt idx="569">
                  <c:v>231</c:v>
                </c:pt>
                <c:pt idx="570">
                  <c:v>230</c:v>
                </c:pt>
                <c:pt idx="571">
                  <c:v>229</c:v>
                </c:pt>
                <c:pt idx="572">
                  <c:v>228</c:v>
                </c:pt>
                <c:pt idx="573">
                  <c:v>227</c:v>
                </c:pt>
                <c:pt idx="574">
                  <c:v>226</c:v>
                </c:pt>
                <c:pt idx="575">
                  <c:v>225</c:v>
                </c:pt>
                <c:pt idx="576">
                  <c:v>224</c:v>
                </c:pt>
                <c:pt idx="577">
                  <c:v>223</c:v>
                </c:pt>
                <c:pt idx="578">
                  <c:v>222</c:v>
                </c:pt>
                <c:pt idx="579">
                  <c:v>221</c:v>
                </c:pt>
                <c:pt idx="580">
                  <c:v>220</c:v>
                </c:pt>
                <c:pt idx="581">
                  <c:v>219</c:v>
                </c:pt>
                <c:pt idx="582">
                  <c:v>218</c:v>
                </c:pt>
                <c:pt idx="583">
                  <c:v>217</c:v>
                </c:pt>
                <c:pt idx="584">
                  <c:v>216</c:v>
                </c:pt>
                <c:pt idx="585">
                  <c:v>215</c:v>
                </c:pt>
                <c:pt idx="586">
                  <c:v>214</c:v>
                </c:pt>
                <c:pt idx="587">
                  <c:v>213</c:v>
                </c:pt>
                <c:pt idx="588">
                  <c:v>212</c:v>
                </c:pt>
                <c:pt idx="589">
                  <c:v>211</c:v>
                </c:pt>
                <c:pt idx="590">
                  <c:v>210</c:v>
                </c:pt>
                <c:pt idx="591">
                  <c:v>209</c:v>
                </c:pt>
                <c:pt idx="592">
                  <c:v>208</c:v>
                </c:pt>
                <c:pt idx="593">
                  <c:v>207</c:v>
                </c:pt>
                <c:pt idx="594">
                  <c:v>206</c:v>
                </c:pt>
                <c:pt idx="595">
                  <c:v>205</c:v>
                </c:pt>
                <c:pt idx="596">
                  <c:v>204</c:v>
                </c:pt>
                <c:pt idx="597">
                  <c:v>203</c:v>
                </c:pt>
                <c:pt idx="598">
                  <c:v>202</c:v>
                </c:pt>
                <c:pt idx="599">
                  <c:v>201</c:v>
                </c:pt>
                <c:pt idx="600">
                  <c:v>200</c:v>
                </c:pt>
              </c:numCache>
            </c:numRef>
          </c:xVal>
          <c:yVal>
            <c:numRef>
              <c:f>'Purple CBD UV-vis Spectra'!$O$3:$O$603</c:f>
              <c:numCache>
                <c:formatCode>General</c:formatCode>
                <c:ptCount val="601"/>
                <c:pt idx="0">
                  <c:v>3.9851473681999997E-2</c:v>
                </c:pt>
                <c:pt idx="1">
                  <c:v>3.9676805296999997E-2</c:v>
                </c:pt>
                <c:pt idx="2">
                  <c:v>3.9446578864E-2</c:v>
                </c:pt>
                <c:pt idx="3">
                  <c:v>3.9091724939999996E-2</c:v>
                </c:pt>
                <c:pt idx="4">
                  <c:v>3.8908933093999995E-2</c:v>
                </c:pt>
                <c:pt idx="5">
                  <c:v>3.8649322270000001E-2</c:v>
                </c:pt>
                <c:pt idx="6">
                  <c:v>3.8544761519999998E-2</c:v>
                </c:pt>
                <c:pt idx="7">
                  <c:v>3.8221634495999995E-2</c:v>
                </c:pt>
                <c:pt idx="8">
                  <c:v>3.8068906675E-2</c:v>
                </c:pt>
                <c:pt idx="9">
                  <c:v>3.7761099906999995E-2</c:v>
                </c:pt>
                <c:pt idx="10">
                  <c:v>3.7633180889000001E-2</c:v>
                </c:pt>
                <c:pt idx="11">
                  <c:v>3.7319742879000001E-2</c:v>
                </c:pt>
                <c:pt idx="12">
                  <c:v>3.7174549224E-2</c:v>
                </c:pt>
                <c:pt idx="13">
                  <c:v>3.7035237336999996E-2</c:v>
                </c:pt>
                <c:pt idx="14">
                  <c:v>3.671880466E-2</c:v>
                </c:pt>
                <c:pt idx="15">
                  <c:v>3.6440314064000001E-2</c:v>
                </c:pt>
                <c:pt idx="16">
                  <c:v>3.6261035400000002E-2</c:v>
                </c:pt>
                <c:pt idx="17">
                  <c:v>3.6068759663000001E-2</c:v>
                </c:pt>
                <c:pt idx="18">
                  <c:v>3.5782929314999996E-2</c:v>
                </c:pt>
                <c:pt idx="19">
                  <c:v>3.5413976097999997E-2</c:v>
                </c:pt>
                <c:pt idx="20">
                  <c:v>3.5161133194999999E-2</c:v>
                </c:pt>
                <c:pt idx="21">
                  <c:v>3.4916940880999996E-2</c:v>
                </c:pt>
                <c:pt idx="22">
                  <c:v>3.4644997018000001E-2</c:v>
                </c:pt>
                <c:pt idx="23">
                  <c:v>3.4325469556E-2</c:v>
                </c:pt>
                <c:pt idx="24">
                  <c:v>3.3970200260999998E-2</c:v>
                </c:pt>
                <c:pt idx="25">
                  <c:v>3.3794478317999997E-2</c:v>
                </c:pt>
                <c:pt idx="26">
                  <c:v>3.3386561824000002E-2</c:v>
                </c:pt>
                <c:pt idx="27">
                  <c:v>3.3143720394000001E-2</c:v>
                </c:pt>
                <c:pt idx="28">
                  <c:v>3.2746852180000001E-2</c:v>
                </c:pt>
                <c:pt idx="29">
                  <c:v>3.2371609277000002E-2</c:v>
                </c:pt>
                <c:pt idx="30">
                  <c:v>3.2071910599999996E-2</c:v>
                </c:pt>
                <c:pt idx="31">
                  <c:v>3.1730863999999998E-2</c:v>
                </c:pt>
                <c:pt idx="32">
                  <c:v>3.1363770169999999E-2</c:v>
                </c:pt>
                <c:pt idx="33">
                  <c:v>3.1026711489999997E-2</c:v>
                </c:pt>
                <c:pt idx="34">
                  <c:v>3.0867259750000001E-2</c:v>
                </c:pt>
                <c:pt idx="35">
                  <c:v>3.0435571249999998E-2</c:v>
                </c:pt>
                <c:pt idx="36">
                  <c:v>3.0030947909999998E-2</c:v>
                </c:pt>
                <c:pt idx="37">
                  <c:v>2.9756559799999999E-2</c:v>
                </c:pt>
                <c:pt idx="38">
                  <c:v>2.9379515709999998E-2</c:v>
                </c:pt>
                <c:pt idx="39">
                  <c:v>2.910769991E-2</c:v>
                </c:pt>
                <c:pt idx="40">
                  <c:v>2.8814663919999997E-2</c:v>
                </c:pt>
                <c:pt idx="41">
                  <c:v>2.8430008129999997E-2</c:v>
                </c:pt>
                <c:pt idx="42">
                  <c:v>2.8160339959999999E-2</c:v>
                </c:pt>
                <c:pt idx="43">
                  <c:v>2.7842188989999999E-2</c:v>
                </c:pt>
                <c:pt idx="44">
                  <c:v>2.7546450299999997E-2</c:v>
                </c:pt>
                <c:pt idx="45">
                  <c:v>2.7205835829999997E-2</c:v>
                </c:pt>
                <c:pt idx="46">
                  <c:v>2.6904680569999999E-2</c:v>
                </c:pt>
                <c:pt idx="47">
                  <c:v>2.6795612449999999E-2</c:v>
                </c:pt>
                <c:pt idx="48">
                  <c:v>2.6605932780000001E-2</c:v>
                </c:pt>
                <c:pt idx="49">
                  <c:v>2.6519165179999998E-2</c:v>
                </c:pt>
                <c:pt idx="50">
                  <c:v>2.6501433729999999E-2</c:v>
                </c:pt>
                <c:pt idx="51">
                  <c:v>2.6510574660000001E-2</c:v>
                </c:pt>
                <c:pt idx="52">
                  <c:v>2.6778769479999999E-2</c:v>
                </c:pt>
                <c:pt idx="53">
                  <c:v>2.699522561E-2</c:v>
                </c:pt>
                <c:pt idx="54">
                  <c:v>2.7225997099999996E-2</c:v>
                </c:pt>
                <c:pt idx="55">
                  <c:v>2.7550005159999998E-2</c:v>
                </c:pt>
                <c:pt idx="56">
                  <c:v>2.7775310719999998E-2</c:v>
                </c:pt>
                <c:pt idx="57">
                  <c:v>2.7931125639999999E-2</c:v>
                </c:pt>
                <c:pt idx="58">
                  <c:v>2.7699728299999997E-2</c:v>
                </c:pt>
                <c:pt idx="59">
                  <c:v>2.7406438989999997E-2</c:v>
                </c:pt>
                <c:pt idx="60">
                  <c:v>2.691462989E-2</c:v>
                </c:pt>
                <c:pt idx="61">
                  <c:v>2.6076457269999999E-2</c:v>
                </c:pt>
                <c:pt idx="62">
                  <c:v>2.5132690359999998E-2</c:v>
                </c:pt>
                <c:pt idx="63">
                  <c:v>2.4281945819999998E-2</c:v>
                </c:pt>
                <c:pt idx="64">
                  <c:v>2.348593324E-2</c:v>
                </c:pt>
                <c:pt idx="65">
                  <c:v>2.2759011749999999E-2</c:v>
                </c:pt>
                <c:pt idx="66">
                  <c:v>2.1984268719999998E-2</c:v>
                </c:pt>
                <c:pt idx="67">
                  <c:v>2.1345377699999998E-2</c:v>
                </c:pt>
                <c:pt idx="68">
                  <c:v>2.07944706E-2</c:v>
                </c:pt>
                <c:pt idx="69">
                  <c:v>2.0135327049999999E-2</c:v>
                </c:pt>
                <c:pt idx="70">
                  <c:v>1.9617265829999998E-2</c:v>
                </c:pt>
                <c:pt idx="71">
                  <c:v>1.9141214699999999E-2</c:v>
                </c:pt>
                <c:pt idx="72">
                  <c:v>1.8720776579999997E-2</c:v>
                </c:pt>
                <c:pt idx="73">
                  <c:v>1.8264771239999998E-2</c:v>
                </c:pt>
                <c:pt idx="74">
                  <c:v>1.785134784E-2</c:v>
                </c:pt>
                <c:pt idx="75">
                  <c:v>1.7432643839999998E-2</c:v>
                </c:pt>
                <c:pt idx="76">
                  <c:v>1.6999243559999998E-2</c:v>
                </c:pt>
                <c:pt idx="77">
                  <c:v>1.665590963E-2</c:v>
                </c:pt>
                <c:pt idx="78">
                  <c:v>1.633421778E-2</c:v>
                </c:pt>
                <c:pt idx="79">
                  <c:v>1.5931254989999998E-2</c:v>
                </c:pt>
                <c:pt idx="80">
                  <c:v>1.5612096329999998E-2</c:v>
                </c:pt>
                <c:pt idx="81">
                  <c:v>1.5340969699999998E-2</c:v>
                </c:pt>
                <c:pt idx="82">
                  <c:v>1.5013246599999999E-2</c:v>
                </c:pt>
                <c:pt idx="83">
                  <c:v>1.4662244159999997E-2</c:v>
                </c:pt>
                <c:pt idx="84">
                  <c:v>1.4393119879999999E-2</c:v>
                </c:pt>
                <c:pt idx="85">
                  <c:v>1.403650343E-2</c:v>
                </c:pt>
                <c:pt idx="86">
                  <c:v>1.378469429E-2</c:v>
                </c:pt>
                <c:pt idx="87">
                  <c:v>1.3449174159999997E-2</c:v>
                </c:pt>
                <c:pt idx="88">
                  <c:v>1.3090572119999998E-2</c:v>
                </c:pt>
                <c:pt idx="89">
                  <c:v>1.2796236939999997E-2</c:v>
                </c:pt>
                <c:pt idx="90">
                  <c:v>1.2457950779999998E-2</c:v>
                </c:pt>
                <c:pt idx="91">
                  <c:v>1.21573273E-2</c:v>
                </c:pt>
                <c:pt idx="92">
                  <c:v>1.18305467E-2</c:v>
                </c:pt>
                <c:pt idx="93">
                  <c:v>1.1556801189999997E-2</c:v>
                </c:pt>
                <c:pt idx="94">
                  <c:v>1.1264997339999999E-2</c:v>
                </c:pt>
                <c:pt idx="95">
                  <c:v>1.0998933379999999E-2</c:v>
                </c:pt>
                <c:pt idx="96">
                  <c:v>1.0668496409999999E-2</c:v>
                </c:pt>
                <c:pt idx="97">
                  <c:v>1.0458051029999998E-2</c:v>
                </c:pt>
                <c:pt idx="98">
                  <c:v>1.0124272470000001E-2</c:v>
                </c:pt>
                <c:pt idx="99">
                  <c:v>9.8962586300000016E-3</c:v>
                </c:pt>
                <c:pt idx="100">
                  <c:v>9.6702340900000003E-3</c:v>
                </c:pt>
                <c:pt idx="101">
                  <c:v>9.3870412499999986E-3</c:v>
                </c:pt>
                <c:pt idx="102">
                  <c:v>9.119919310000002E-3</c:v>
                </c:pt>
                <c:pt idx="103">
                  <c:v>8.8923338699999979E-3</c:v>
                </c:pt>
                <c:pt idx="104">
                  <c:v>8.665679759999996E-3</c:v>
                </c:pt>
                <c:pt idx="105">
                  <c:v>8.3872627399999983E-3</c:v>
                </c:pt>
                <c:pt idx="106">
                  <c:v>8.1853408299999986E-3</c:v>
                </c:pt>
                <c:pt idx="107">
                  <c:v>7.9148400499999966E-3</c:v>
                </c:pt>
                <c:pt idx="108">
                  <c:v>7.6811898399999981E-3</c:v>
                </c:pt>
                <c:pt idx="109">
                  <c:v>7.4342813300000005E-3</c:v>
                </c:pt>
                <c:pt idx="110">
                  <c:v>7.1788642499999999E-3</c:v>
                </c:pt>
                <c:pt idx="111">
                  <c:v>6.9458473399999984E-3</c:v>
                </c:pt>
                <c:pt idx="112">
                  <c:v>6.6805992199999997E-3</c:v>
                </c:pt>
                <c:pt idx="113">
                  <c:v>6.4526673300000018E-3</c:v>
                </c:pt>
                <c:pt idx="114">
                  <c:v>6.2240425399999952E-3</c:v>
                </c:pt>
                <c:pt idx="115">
                  <c:v>6.0289863400000004E-3</c:v>
                </c:pt>
                <c:pt idx="116">
                  <c:v>5.8276343999999966E-3</c:v>
                </c:pt>
                <c:pt idx="117">
                  <c:v>5.6260924699999965E-3</c:v>
                </c:pt>
                <c:pt idx="118">
                  <c:v>5.3902890399999959E-3</c:v>
                </c:pt>
                <c:pt idx="119">
                  <c:v>5.2045460699999962E-3</c:v>
                </c:pt>
                <c:pt idx="120">
                  <c:v>5.0047177700000001E-3</c:v>
                </c:pt>
                <c:pt idx="121">
                  <c:v>4.7643620399999975E-3</c:v>
                </c:pt>
                <c:pt idx="122">
                  <c:v>4.6072814500000003E-3</c:v>
                </c:pt>
                <c:pt idx="123">
                  <c:v>4.3824750799999965E-3</c:v>
                </c:pt>
                <c:pt idx="124">
                  <c:v>4.1959311700000002E-3</c:v>
                </c:pt>
                <c:pt idx="125">
                  <c:v>4.0390107699999969E-3</c:v>
                </c:pt>
                <c:pt idx="126">
                  <c:v>3.7789445300000016E-3</c:v>
                </c:pt>
                <c:pt idx="127">
                  <c:v>3.6526907099999964E-3</c:v>
                </c:pt>
                <c:pt idx="128">
                  <c:v>3.4655582099999971E-3</c:v>
                </c:pt>
                <c:pt idx="129">
                  <c:v>3.2839502999999978E-3</c:v>
                </c:pt>
                <c:pt idx="130">
                  <c:v>3.1289707799999969E-3</c:v>
                </c:pt>
                <c:pt idx="131">
                  <c:v>2.9340673099999964E-3</c:v>
                </c:pt>
                <c:pt idx="132">
                  <c:v>2.7660641699999988E-3</c:v>
                </c:pt>
                <c:pt idx="133">
                  <c:v>2.540035910000002E-3</c:v>
                </c:pt>
                <c:pt idx="134">
                  <c:v>2.3428935499999956E-3</c:v>
                </c:pt>
                <c:pt idx="135">
                  <c:v>2.2215422199999973E-3</c:v>
                </c:pt>
                <c:pt idx="136">
                  <c:v>2.1146263799999981E-3</c:v>
                </c:pt>
                <c:pt idx="137">
                  <c:v>1.9203673999999976E-3</c:v>
                </c:pt>
                <c:pt idx="138">
                  <c:v>1.7731848999999952E-3</c:v>
                </c:pt>
                <c:pt idx="139">
                  <c:v>1.6328420399999988E-3</c:v>
                </c:pt>
                <c:pt idx="140">
                  <c:v>1.57455242E-3</c:v>
                </c:pt>
                <c:pt idx="141">
                  <c:v>1.4479931399999993E-3</c:v>
                </c:pt>
                <c:pt idx="142">
                  <c:v>1.3708684499999998E-3</c:v>
                </c:pt>
                <c:pt idx="143">
                  <c:v>1.2393284500000004E-3</c:v>
                </c:pt>
                <c:pt idx="144">
                  <c:v>1.1542316399999961E-3</c:v>
                </c:pt>
                <c:pt idx="145">
                  <c:v>1.0368887199999968E-3</c:v>
                </c:pt>
                <c:pt idx="146">
                  <c:v>9.3304252999999726E-4</c:v>
                </c:pt>
                <c:pt idx="147">
                  <c:v>8.9174768999999987E-4</c:v>
                </c:pt>
                <c:pt idx="148">
                  <c:v>8.0822667999999598E-4</c:v>
                </c:pt>
                <c:pt idx="149">
                  <c:v>7.3813534000000125E-4</c:v>
                </c:pt>
                <c:pt idx="150">
                  <c:v>6.3836089000000179E-4</c:v>
                </c:pt>
                <c:pt idx="151">
                  <c:v>5.4782888999999751E-4</c:v>
                </c:pt>
                <c:pt idx="152">
                  <c:v>4.9297398999999936E-4</c:v>
                </c:pt>
                <c:pt idx="153">
                  <c:v>4.3624526999999635E-4</c:v>
                </c:pt>
                <c:pt idx="154">
                  <c:v>4.1122249000000166E-4</c:v>
                </c:pt>
                <c:pt idx="155">
                  <c:v>3.3715254999999722E-4</c:v>
                </c:pt>
                <c:pt idx="156">
                  <c:v>3.1284129999999827E-4</c:v>
                </c:pt>
                <c:pt idx="157">
                  <c:v>2.6008374000000001E-4</c:v>
                </c:pt>
                <c:pt idx="158">
                  <c:v>2.5058798000000132E-4</c:v>
                </c:pt>
                <c:pt idx="159">
                  <c:v>2.4095065000000193E-4</c:v>
                </c:pt>
                <c:pt idx="160">
                  <c:v>2.3286303999999619E-4</c:v>
                </c:pt>
                <c:pt idx="161">
                  <c:v>2.6356316000000074E-4</c:v>
                </c:pt>
                <c:pt idx="162">
                  <c:v>2.8702503999999962E-4</c:v>
                </c:pt>
                <c:pt idx="163">
                  <c:v>3.9306915000000137E-4</c:v>
                </c:pt>
                <c:pt idx="164">
                  <c:v>3.8535779999999964E-4</c:v>
                </c:pt>
                <c:pt idx="165">
                  <c:v>4.6023614000000046E-4</c:v>
                </c:pt>
                <c:pt idx="166">
                  <c:v>4.9245616999999547E-4</c:v>
                </c:pt>
                <c:pt idx="167">
                  <c:v>5.6876874999999688E-4</c:v>
                </c:pt>
                <c:pt idx="168">
                  <c:v>5.7079158000000046E-4</c:v>
                </c:pt>
                <c:pt idx="169">
                  <c:v>5.2689276000000146E-4</c:v>
                </c:pt>
                <c:pt idx="170">
                  <c:v>5.4053849999999987E-4</c:v>
                </c:pt>
                <c:pt idx="171">
                  <c:v>4.7966353000000045E-4</c:v>
                </c:pt>
                <c:pt idx="172">
                  <c:v>4.1348001999999551E-4</c:v>
                </c:pt>
                <c:pt idx="173">
                  <c:v>3.6781540999999973E-4</c:v>
                </c:pt>
                <c:pt idx="174">
                  <c:v>3.4218541000000102E-4</c:v>
                </c:pt>
                <c:pt idx="175">
                  <c:v>2.6366002000000055E-4</c:v>
                </c:pt>
                <c:pt idx="176">
                  <c:v>2.3869312000000115E-4</c:v>
                </c:pt>
                <c:pt idx="177">
                  <c:v>2.1034366000000082E-4</c:v>
                </c:pt>
                <c:pt idx="178">
                  <c:v>1.6686207999999647E-4</c:v>
                </c:pt>
                <c:pt idx="179">
                  <c:v>1.3231000999999742E-4</c:v>
                </c:pt>
                <c:pt idx="180">
                  <c:v>7.4925640000000904E-5</c:v>
                </c:pt>
                <c:pt idx="181">
                  <c:v>7.1964029999996293E-5</c:v>
                </c:pt>
                <c:pt idx="182">
                  <c:v>6.8391479999999061E-5</c:v>
                </c:pt>
                <c:pt idx="183">
                  <c:v>6.3410760000000288E-5</c:v>
                </c:pt>
                <c:pt idx="184">
                  <c:v>-6.229810000001057E-6</c:v>
                </c:pt>
                <c:pt idx="185">
                  <c:v>5.9461959999999869E-5</c:v>
                </c:pt>
                <c:pt idx="186">
                  <c:v>2.4969489999998595E-5</c:v>
                </c:pt>
                <c:pt idx="187">
                  <c:v>7.4970340000000968E-5</c:v>
                </c:pt>
                <c:pt idx="188">
                  <c:v>7.1069959999996157E-5</c:v>
                </c:pt>
                <c:pt idx="189">
                  <c:v>1.4105326999999668E-4</c:v>
                </c:pt>
                <c:pt idx="190">
                  <c:v>1.7038619999999727E-4</c:v>
                </c:pt>
                <c:pt idx="191">
                  <c:v>2.107199199999979E-4</c:v>
                </c:pt>
                <c:pt idx="192">
                  <c:v>2.7066356999999597E-4</c:v>
                </c:pt>
                <c:pt idx="193">
                  <c:v>2.7640050999999666E-4</c:v>
                </c:pt>
                <c:pt idx="194">
                  <c:v>3.7237517000000137E-4</c:v>
                </c:pt>
                <c:pt idx="195">
                  <c:v>4.1023528999999809E-4</c:v>
                </c:pt>
                <c:pt idx="196">
                  <c:v>4.5839956999999681E-4</c:v>
                </c:pt>
                <c:pt idx="197">
                  <c:v>6.0843190999999852E-4</c:v>
                </c:pt>
                <c:pt idx="198">
                  <c:v>6.9337598000000084E-4</c:v>
                </c:pt>
                <c:pt idx="199">
                  <c:v>7.5112542999999921E-4</c:v>
                </c:pt>
                <c:pt idx="200">
                  <c:v>8.5521003999999845E-4</c:v>
                </c:pt>
                <c:pt idx="201">
                  <c:v>9.4189381999999766E-4</c:v>
                </c:pt>
                <c:pt idx="202">
                  <c:v>1.0252062099999973E-3</c:v>
                </c:pt>
                <c:pt idx="203">
                  <c:v>1.1528197599999998E-3</c:v>
                </c:pt>
                <c:pt idx="204">
                  <c:v>1.2003581900000004E-3</c:v>
                </c:pt>
                <c:pt idx="205">
                  <c:v>1.262089969999998E-3</c:v>
                </c:pt>
                <c:pt idx="206">
                  <c:v>1.3242538900000017E-3</c:v>
                </c:pt>
                <c:pt idx="207">
                  <c:v>1.4235254299999958E-3</c:v>
                </c:pt>
                <c:pt idx="208">
                  <c:v>1.4245163599999958E-3</c:v>
                </c:pt>
                <c:pt idx="209">
                  <c:v>1.5016484900000002E-3</c:v>
                </c:pt>
                <c:pt idx="210">
                  <c:v>1.5328179999999983E-3</c:v>
                </c:pt>
                <c:pt idx="211">
                  <c:v>1.6459103599999955E-3</c:v>
                </c:pt>
                <c:pt idx="212">
                  <c:v>1.6709554900000007E-3</c:v>
                </c:pt>
                <c:pt idx="213">
                  <c:v>1.7373289800000011E-3</c:v>
                </c:pt>
                <c:pt idx="214">
                  <c:v>1.7493132400000014E-3</c:v>
                </c:pt>
                <c:pt idx="215">
                  <c:v>1.7486054399999951E-3</c:v>
                </c:pt>
                <c:pt idx="216">
                  <c:v>1.7961624899999959E-3</c:v>
                </c:pt>
                <c:pt idx="217">
                  <c:v>1.8123451499999985E-3</c:v>
                </c:pt>
                <c:pt idx="218">
                  <c:v>1.8711898399999954E-3</c:v>
                </c:pt>
                <c:pt idx="219">
                  <c:v>1.8403295299999969E-3</c:v>
                </c:pt>
                <c:pt idx="220">
                  <c:v>1.8899727499999963E-3</c:v>
                </c:pt>
                <c:pt idx="221">
                  <c:v>1.9029032299999957E-3</c:v>
                </c:pt>
                <c:pt idx="222">
                  <c:v>1.9305635199999976E-3</c:v>
                </c:pt>
                <c:pt idx="223">
                  <c:v>1.9813019700000017E-3</c:v>
                </c:pt>
                <c:pt idx="224">
                  <c:v>1.9577506800000019E-3</c:v>
                </c:pt>
                <c:pt idx="225">
                  <c:v>1.9706364600000012E-3</c:v>
                </c:pt>
                <c:pt idx="226">
                  <c:v>2.0379040299999956E-3</c:v>
                </c:pt>
                <c:pt idx="227">
                  <c:v>2.0646255399999966E-3</c:v>
                </c:pt>
                <c:pt idx="228">
                  <c:v>2.0722735599999972E-3</c:v>
                </c:pt>
                <c:pt idx="229">
                  <c:v>2.0839821499999966E-3</c:v>
                </c:pt>
                <c:pt idx="230">
                  <c:v>2.1533954800000005E-3</c:v>
                </c:pt>
                <c:pt idx="231">
                  <c:v>3.0152078600000007E-3</c:v>
                </c:pt>
                <c:pt idx="232">
                  <c:v>3.0868042199999959E-3</c:v>
                </c:pt>
                <c:pt idx="233">
                  <c:v>3.0992504099999971E-3</c:v>
                </c:pt>
                <c:pt idx="234">
                  <c:v>3.1342234400000002E-3</c:v>
                </c:pt>
                <c:pt idx="235">
                  <c:v>3.1861465299999961E-3</c:v>
                </c:pt>
                <c:pt idx="236">
                  <c:v>3.2617475700000009E-3</c:v>
                </c:pt>
                <c:pt idx="237">
                  <c:v>3.2979648500000014E-3</c:v>
                </c:pt>
                <c:pt idx="238">
                  <c:v>3.3293578700000007E-3</c:v>
                </c:pt>
                <c:pt idx="239">
                  <c:v>3.3906351699999962E-3</c:v>
                </c:pt>
                <c:pt idx="240">
                  <c:v>3.4968692700000012E-3</c:v>
                </c:pt>
                <c:pt idx="241">
                  <c:v>3.57067472E-3</c:v>
                </c:pt>
                <c:pt idx="242">
                  <c:v>3.6756757599999967E-3</c:v>
                </c:pt>
                <c:pt idx="243">
                  <c:v>3.7622142499999997E-3</c:v>
                </c:pt>
                <c:pt idx="244">
                  <c:v>3.8594368799999973E-3</c:v>
                </c:pt>
                <c:pt idx="245">
                  <c:v>3.9461579099999977E-3</c:v>
                </c:pt>
                <c:pt idx="246">
                  <c:v>4.0750566800000013E-3</c:v>
                </c:pt>
                <c:pt idx="247">
                  <c:v>4.1767608300000009E-3</c:v>
                </c:pt>
                <c:pt idx="248">
                  <c:v>4.2994197399999975E-3</c:v>
                </c:pt>
                <c:pt idx="249">
                  <c:v>4.3871279700000015E-3</c:v>
                </c:pt>
                <c:pt idx="250">
                  <c:v>4.5650180299999996E-3</c:v>
                </c:pt>
                <c:pt idx="251">
                  <c:v>4.7262597699999978E-3</c:v>
                </c:pt>
                <c:pt idx="252">
                  <c:v>4.889796289999998E-3</c:v>
                </c:pt>
                <c:pt idx="253">
                  <c:v>5.0656113700000005E-3</c:v>
                </c:pt>
                <c:pt idx="254">
                  <c:v>5.2773605899999951E-3</c:v>
                </c:pt>
                <c:pt idx="255">
                  <c:v>5.4196443300000008E-3</c:v>
                </c:pt>
                <c:pt idx="256">
                  <c:v>5.6250903699999952E-3</c:v>
                </c:pt>
                <c:pt idx="257">
                  <c:v>5.8780711100000008E-3</c:v>
                </c:pt>
                <c:pt idx="258">
                  <c:v>6.119190519999998E-3</c:v>
                </c:pt>
                <c:pt idx="259">
                  <c:v>6.383950629999996E-3</c:v>
                </c:pt>
                <c:pt idx="260">
                  <c:v>6.7183960099999954E-3</c:v>
                </c:pt>
                <c:pt idx="261">
                  <c:v>6.9878648900000007E-3</c:v>
                </c:pt>
                <c:pt idx="262">
                  <c:v>7.3016088400000012E-3</c:v>
                </c:pt>
                <c:pt idx="263">
                  <c:v>7.6850641399999961E-3</c:v>
                </c:pt>
                <c:pt idx="264">
                  <c:v>8.145409440000001E-3</c:v>
                </c:pt>
                <c:pt idx="265">
                  <c:v>8.5850123200000017E-3</c:v>
                </c:pt>
                <c:pt idx="266">
                  <c:v>9.0045768699999959E-3</c:v>
                </c:pt>
                <c:pt idx="267">
                  <c:v>9.5211703200000011E-3</c:v>
                </c:pt>
                <c:pt idx="268">
                  <c:v>1.0066850849999996E-2</c:v>
                </c:pt>
                <c:pt idx="269">
                  <c:v>1.0619426879999998E-2</c:v>
                </c:pt>
                <c:pt idx="270">
                  <c:v>1.1248410479999998E-2</c:v>
                </c:pt>
                <c:pt idx="271">
                  <c:v>1.1915924759999998E-2</c:v>
                </c:pt>
                <c:pt idx="272">
                  <c:v>1.2645032989999999E-2</c:v>
                </c:pt>
                <c:pt idx="273">
                  <c:v>1.3347116099999997E-2</c:v>
                </c:pt>
                <c:pt idx="274">
                  <c:v>1.409261002E-2</c:v>
                </c:pt>
                <c:pt idx="275">
                  <c:v>1.493951193E-2</c:v>
                </c:pt>
                <c:pt idx="276">
                  <c:v>1.5769307309999998E-2</c:v>
                </c:pt>
                <c:pt idx="277">
                  <c:v>1.6703956569999998E-2</c:v>
                </c:pt>
                <c:pt idx="278">
                  <c:v>1.7723676549999998E-2</c:v>
                </c:pt>
                <c:pt idx="279">
                  <c:v>1.8775676179999999E-2</c:v>
                </c:pt>
                <c:pt idx="280">
                  <c:v>1.9888073939999997E-2</c:v>
                </c:pt>
                <c:pt idx="281">
                  <c:v>2.1084216229999998E-2</c:v>
                </c:pt>
                <c:pt idx="282">
                  <c:v>2.2295136739999999E-2</c:v>
                </c:pt>
                <c:pt idx="283">
                  <c:v>2.3577355579999997E-2</c:v>
                </c:pt>
                <c:pt idx="284">
                  <c:v>2.4963791289999999E-2</c:v>
                </c:pt>
                <c:pt idx="285">
                  <c:v>2.639710977E-2</c:v>
                </c:pt>
                <c:pt idx="286">
                  <c:v>2.7931025059999996E-2</c:v>
                </c:pt>
                <c:pt idx="287">
                  <c:v>2.9503116189999998E-2</c:v>
                </c:pt>
                <c:pt idx="288">
                  <c:v>3.1128568379999999E-2</c:v>
                </c:pt>
                <c:pt idx="289">
                  <c:v>3.2840650333000002E-2</c:v>
                </c:pt>
                <c:pt idx="290">
                  <c:v>3.4624743079999999E-2</c:v>
                </c:pt>
                <c:pt idx="291">
                  <c:v>3.6516257366999996E-2</c:v>
                </c:pt>
                <c:pt idx="292">
                  <c:v>3.8451263485999997E-2</c:v>
                </c:pt>
                <c:pt idx="293">
                  <c:v>4.0446449923999997E-2</c:v>
                </c:pt>
                <c:pt idx="294">
                  <c:v>4.2557283313200002E-2</c:v>
                </c:pt>
                <c:pt idx="295">
                  <c:v>4.4668374853999999E-2</c:v>
                </c:pt>
                <c:pt idx="296">
                  <c:v>4.6905373494000001E-2</c:v>
                </c:pt>
                <c:pt idx="297">
                  <c:v>4.9223549934000001E-2</c:v>
                </c:pt>
                <c:pt idx="298">
                  <c:v>5.1550965561000001E-2</c:v>
                </c:pt>
                <c:pt idx="299">
                  <c:v>5.3956756169999995E-2</c:v>
                </c:pt>
                <c:pt idx="300">
                  <c:v>5.6461587349999995E-2</c:v>
                </c:pt>
                <c:pt idx="301">
                  <c:v>5.9002560369999998E-2</c:v>
                </c:pt>
                <c:pt idx="302">
                  <c:v>6.1669767639999998E-2</c:v>
                </c:pt>
                <c:pt idx="303">
                  <c:v>6.4354221140000001E-2</c:v>
                </c:pt>
                <c:pt idx="304">
                  <c:v>6.7147555570000003E-2</c:v>
                </c:pt>
                <c:pt idx="305">
                  <c:v>6.9966093440000002E-2</c:v>
                </c:pt>
                <c:pt idx="306">
                  <c:v>7.2852332879999995E-2</c:v>
                </c:pt>
                <c:pt idx="307">
                  <c:v>7.5816291189999996E-2</c:v>
                </c:pt>
                <c:pt idx="308">
                  <c:v>7.8837658079999998E-2</c:v>
                </c:pt>
                <c:pt idx="309">
                  <c:v>8.1907740600000001E-2</c:v>
                </c:pt>
                <c:pt idx="310">
                  <c:v>8.5058144099999997E-2</c:v>
                </c:pt>
                <c:pt idx="311">
                  <c:v>8.8233760359999996E-2</c:v>
                </c:pt>
                <c:pt idx="312">
                  <c:v>9.1476614389999988E-2</c:v>
                </c:pt>
                <c:pt idx="313">
                  <c:v>9.4824000069999997E-2</c:v>
                </c:pt>
                <c:pt idx="314">
                  <c:v>9.8212144139999999E-2</c:v>
                </c:pt>
                <c:pt idx="315">
                  <c:v>0.10164180284999999</c:v>
                </c:pt>
                <c:pt idx="316">
                  <c:v>0.10510657243</c:v>
                </c:pt>
                <c:pt idx="317">
                  <c:v>0.10863857975999999</c:v>
                </c:pt>
                <c:pt idx="318">
                  <c:v>0.11219653747</c:v>
                </c:pt>
                <c:pt idx="319">
                  <c:v>0.11584660670999999</c:v>
                </c:pt>
                <c:pt idx="320">
                  <c:v>0.11954689286</c:v>
                </c:pt>
                <c:pt idx="321">
                  <c:v>0.12327751777</c:v>
                </c:pt>
                <c:pt idx="322">
                  <c:v>0.12707879653999998</c:v>
                </c:pt>
                <c:pt idx="323">
                  <c:v>0.13088947794</c:v>
                </c:pt>
                <c:pt idx="324">
                  <c:v>0.13476824274999999</c:v>
                </c:pt>
                <c:pt idx="325">
                  <c:v>0.13865784069999998</c:v>
                </c:pt>
                <c:pt idx="326">
                  <c:v>0.1426119532</c:v>
                </c:pt>
                <c:pt idx="327">
                  <c:v>0.14662073809999998</c:v>
                </c:pt>
                <c:pt idx="328">
                  <c:v>0.1506812002</c:v>
                </c:pt>
                <c:pt idx="329">
                  <c:v>0.1546988513</c:v>
                </c:pt>
                <c:pt idx="330">
                  <c:v>0.1588260557</c:v>
                </c:pt>
                <c:pt idx="331">
                  <c:v>0.16298201200000001</c:v>
                </c:pt>
                <c:pt idx="332">
                  <c:v>0.1671374913</c:v>
                </c:pt>
                <c:pt idx="333">
                  <c:v>0.1713352527</c:v>
                </c:pt>
                <c:pt idx="334">
                  <c:v>0.17561134959999999</c:v>
                </c:pt>
                <c:pt idx="335">
                  <c:v>0.17989151440000001</c:v>
                </c:pt>
                <c:pt idx="336">
                  <c:v>0.1841788318</c:v>
                </c:pt>
                <c:pt idx="337">
                  <c:v>0.18854299450000001</c:v>
                </c:pt>
                <c:pt idx="338">
                  <c:v>0.1929033574</c:v>
                </c:pt>
                <c:pt idx="339">
                  <c:v>0.19727906840000001</c:v>
                </c:pt>
                <c:pt idx="340">
                  <c:v>0.2016779806</c:v>
                </c:pt>
                <c:pt idx="341">
                  <c:v>0.20615430439999999</c:v>
                </c:pt>
                <c:pt idx="342">
                  <c:v>0.21058056019999999</c:v>
                </c:pt>
                <c:pt idx="343">
                  <c:v>0.21508083010000001</c:v>
                </c:pt>
                <c:pt idx="344">
                  <c:v>0.2195469018</c:v>
                </c:pt>
                <c:pt idx="345">
                  <c:v>0.22404480239999999</c:v>
                </c:pt>
                <c:pt idx="346">
                  <c:v>0.22846524679999999</c:v>
                </c:pt>
                <c:pt idx="347">
                  <c:v>0.23301095029999999</c:v>
                </c:pt>
                <c:pt idx="348">
                  <c:v>0.2374876615</c:v>
                </c:pt>
                <c:pt idx="349">
                  <c:v>0.2419297125</c:v>
                </c:pt>
                <c:pt idx="350">
                  <c:v>0.24637304509999999</c:v>
                </c:pt>
                <c:pt idx="351">
                  <c:v>0.2508526023</c:v>
                </c:pt>
                <c:pt idx="352">
                  <c:v>0.255186158</c:v>
                </c:pt>
                <c:pt idx="353">
                  <c:v>0.25948950910000002</c:v>
                </c:pt>
                <c:pt idx="354">
                  <c:v>0.2638595279</c:v>
                </c:pt>
                <c:pt idx="355">
                  <c:v>0.2681140628</c:v>
                </c:pt>
                <c:pt idx="356">
                  <c:v>0.27230923139999996</c:v>
                </c:pt>
                <c:pt idx="357">
                  <c:v>0.27647961939999999</c:v>
                </c:pt>
                <c:pt idx="358">
                  <c:v>0.28053802510000003</c:v>
                </c:pt>
                <c:pt idx="359">
                  <c:v>0.28456911699999998</c:v>
                </c:pt>
                <c:pt idx="360">
                  <c:v>0.28852495810000001</c:v>
                </c:pt>
                <c:pt idx="361">
                  <c:v>0.29232330880000001</c:v>
                </c:pt>
                <c:pt idx="362">
                  <c:v>0.2960831102</c:v>
                </c:pt>
                <c:pt idx="363">
                  <c:v>0.29971476159999999</c:v>
                </c:pt>
                <c:pt idx="364">
                  <c:v>0.3033104714</c:v>
                </c:pt>
                <c:pt idx="365">
                  <c:v>0.30678250159999998</c:v>
                </c:pt>
                <c:pt idx="366">
                  <c:v>0.31007994969999997</c:v>
                </c:pt>
                <c:pt idx="367">
                  <c:v>0.31337230169999997</c:v>
                </c:pt>
                <c:pt idx="368">
                  <c:v>0.31651644670000001</c:v>
                </c:pt>
                <c:pt idx="369">
                  <c:v>0.31951271260000003</c:v>
                </c:pt>
                <c:pt idx="370">
                  <c:v>0.32243000229999996</c:v>
                </c:pt>
                <c:pt idx="371">
                  <c:v>0.32515488820000005</c:v>
                </c:pt>
                <c:pt idx="372">
                  <c:v>0.32784460739999999</c:v>
                </c:pt>
                <c:pt idx="373">
                  <c:v>0.33035289010000002</c:v>
                </c:pt>
                <c:pt idx="374">
                  <c:v>0.33272882069999998</c:v>
                </c:pt>
                <c:pt idx="375">
                  <c:v>0.33496631939999999</c:v>
                </c:pt>
                <c:pt idx="376">
                  <c:v>0.33712570630000005</c:v>
                </c:pt>
                <c:pt idx="377">
                  <c:v>0.3389782187</c:v>
                </c:pt>
                <c:pt idx="378">
                  <c:v>0.34072904550000005</c:v>
                </c:pt>
                <c:pt idx="379">
                  <c:v>0.34244485459999996</c:v>
                </c:pt>
                <c:pt idx="380">
                  <c:v>0.34386427959999999</c:v>
                </c:pt>
                <c:pt idx="381">
                  <c:v>0.34510912260000004</c:v>
                </c:pt>
                <c:pt idx="382">
                  <c:v>0.34620134790000001</c:v>
                </c:pt>
                <c:pt idx="383">
                  <c:v>0.34710859019999996</c:v>
                </c:pt>
                <c:pt idx="384">
                  <c:v>0.34782032929999995</c:v>
                </c:pt>
                <c:pt idx="385">
                  <c:v>0.34842093549999997</c:v>
                </c:pt>
                <c:pt idx="386">
                  <c:v>0.34878866630000005</c:v>
                </c:pt>
                <c:pt idx="387">
                  <c:v>0.34892197209999998</c:v>
                </c:pt>
                <c:pt idx="388">
                  <c:v>0.34886639080000004</c:v>
                </c:pt>
                <c:pt idx="389">
                  <c:v>0.34867857660000001</c:v>
                </c:pt>
                <c:pt idx="390">
                  <c:v>0.34827442730000002</c:v>
                </c:pt>
                <c:pt idx="391">
                  <c:v>0.34768642750000001</c:v>
                </c:pt>
                <c:pt idx="392">
                  <c:v>0.34695269429999998</c:v>
                </c:pt>
                <c:pt idx="393">
                  <c:v>0.3459700819</c:v>
                </c:pt>
                <c:pt idx="394">
                  <c:v>0.34461321199999995</c:v>
                </c:pt>
                <c:pt idx="395">
                  <c:v>0.34334220250000003</c:v>
                </c:pt>
                <c:pt idx="396">
                  <c:v>0.34176989160000004</c:v>
                </c:pt>
                <c:pt idx="397">
                  <c:v>0.33996837099999999</c:v>
                </c:pt>
                <c:pt idx="398">
                  <c:v>0.33807511889999997</c:v>
                </c:pt>
                <c:pt idx="399">
                  <c:v>0.33598996960000005</c:v>
                </c:pt>
                <c:pt idx="400">
                  <c:v>0.33367039519999997</c:v>
                </c:pt>
                <c:pt idx="401">
                  <c:v>0.33121843900000003</c:v>
                </c:pt>
                <c:pt idx="402">
                  <c:v>0.32859365900000004</c:v>
                </c:pt>
                <c:pt idx="403">
                  <c:v>0.3257708426</c:v>
                </c:pt>
                <c:pt idx="404">
                  <c:v>0.32278950770000003</c:v>
                </c:pt>
                <c:pt idx="405">
                  <c:v>0.31970991449999997</c:v>
                </c:pt>
                <c:pt idx="406">
                  <c:v>0.31648181639999995</c:v>
                </c:pt>
                <c:pt idx="407">
                  <c:v>0.3131243762</c:v>
                </c:pt>
                <c:pt idx="408">
                  <c:v>0.30954711400000001</c:v>
                </c:pt>
                <c:pt idx="409">
                  <c:v>0.30590324359999999</c:v>
                </c:pt>
                <c:pt idx="410">
                  <c:v>0.30208121499999996</c:v>
                </c:pt>
                <c:pt idx="411">
                  <c:v>0.29838253820000005</c:v>
                </c:pt>
                <c:pt idx="412">
                  <c:v>0.29427637419999997</c:v>
                </c:pt>
                <c:pt idx="413">
                  <c:v>0.29018664620000001</c:v>
                </c:pt>
                <c:pt idx="414">
                  <c:v>0.28595388199999999</c:v>
                </c:pt>
                <c:pt idx="415">
                  <c:v>0.28172436619999996</c:v>
                </c:pt>
                <c:pt idx="416">
                  <c:v>0.27738863489999999</c:v>
                </c:pt>
                <c:pt idx="417">
                  <c:v>0.27295302109999997</c:v>
                </c:pt>
                <c:pt idx="418">
                  <c:v>0.2685391929</c:v>
                </c:pt>
                <c:pt idx="419">
                  <c:v>0.26393324400000001</c:v>
                </c:pt>
                <c:pt idx="420">
                  <c:v>0.25936858620000003</c:v>
                </c:pt>
                <c:pt idx="421">
                  <c:v>0.25469956059999999</c:v>
                </c:pt>
                <c:pt idx="422">
                  <c:v>0.25021897520000003</c:v>
                </c:pt>
                <c:pt idx="423">
                  <c:v>0.2455158707</c:v>
                </c:pt>
                <c:pt idx="424">
                  <c:v>0.24084241949999999</c:v>
                </c:pt>
                <c:pt idx="425">
                  <c:v>0.23621981110000001</c:v>
                </c:pt>
                <c:pt idx="426">
                  <c:v>0.23157324160000001</c:v>
                </c:pt>
                <c:pt idx="427">
                  <c:v>0.22694123050000001</c:v>
                </c:pt>
                <c:pt idx="428">
                  <c:v>0.2224011149</c:v>
                </c:pt>
                <c:pt idx="429">
                  <c:v>0.21780996280000001</c:v>
                </c:pt>
                <c:pt idx="430">
                  <c:v>0.21324114759999999</c:v>
                </c:pt>
                <c:pt idx="431">
                  <c:v>0.2086870398</c:v>
                </c:pt>
                <c:pt idx="432">
                  <c:v>0.20435479540000001</c:v>
                </c:pt>
                <c:pt idx="433">
                  <c:v>0.19993020850000001</c:v>
                </c:pt>
                <c:pt idx="434">
                  <c:v>0.19552584249999999</c:v>
                </c:pt>
                <c:pt idx="435">
                  <c:v>0.19111278909999999</c:v>
                </c:pt>
                <c:pt idx="436">
                  <c:v>0.18691513200000001</c:v>
                </c:pt>
                <c:pt idx="437">
                  <c:v>0.18276612719999999</c:v>
                </c:pt>
                <c:pt idx="438">
                  <c:v>0.17860958239999999</c:v>
                </c:pt>
                <c:pt idx="439">
                  <c:v>0.1746601935</c:v>
                </c:pt>
                <c:pt idx="440">
                  <c:v>0.1706892129</c:v>
                </c:pt>
                <c:pt idx="441">
                  <c:v>0.16691591849999998</c:v>
                </c:pt>
                <c:pt idx="442">
                  <c:v>0.163196909</c:v>
                </c:pt>
                <c:pt idx="443">
                  <c:v>0.15947144739999999</c:v>
                </c:pt>
                <c:pt idx="444">
                  <c:v>0.15583401429999999</c:v>
                </c:pt>
                <c:pt idx="445">
                  <c:v>0.15255365040000002</c:v>
                </c:pt>
                <c:pt idx="446">
                  <c:v>0.14915599190000001</c:v>
                </c:pt>
                <c:pt idx="447">
                  <c:v>0.14606587100000001</c:v>
                </c:pt>
                <c:pt idx="448">
                  <c:v>0.14297403659999999</c:v>
                </c:pt>
                <c:pt idx="449">
                  <c:v>0.13986739031000001</c:v>
                </c:pt>
                <c:pt idx="450">
                  <c:v>0.13714624456000002</c:v>
                </c:pt>
                <c:pt idx="451">
                  <c:v>0.14637561399999999</c:v>
                </c:pt>
                <c:pt idx="452">
                  <c:v>0.14298562970000001</c:v>
                </c:pt>
                <c:pt idx="453">
                  <c:v>0.14086237065000001</c:v>
                </c:pt>
                <c:pt idx="454">
                  <c:v>0.13827514162999999</c:v>
                </c:pt>
                <c:pt idx="455">
                  <c:v>0.13584301135999999</c:v>
                </c:pt>
                <c:pt idx="456">
                  <c:v>0.13393067827999999</c:v>
                </c:pt>
                <c:pt idx="457">
                  <c:v>0.13171358665999999</c:v>
                </c:pt>
                <c:pt idx="458">
                  <c:v>0.12955761961000001</c:v>
                </c:pt>
                <c:pt idx="459">
                  <c:v>0.12789096943</c:v>
                </c:pt>
                <c:pt idx="460">
                  <c:v>0.12624564282</c:v>
                </c:pt>
                <c:pt idx="461">
                  <c:v>0.12412115445999999</c:v>
                </c:pt>
                <c:pt idx="462">
                  <c:v>0.12258746734999999</c:v>
                </c:pt>
                <c:pt idx="463">
                  <c:v>0.12147457412</c:v>
                </c:pt>
                <c:pt idx="464">
                  <c:v>0.12011258564000001</c:v>
                </c:pt>
                <c:pt idx="465">
                  <c:v>0.11876708529</c:v>
                </c:pt>
                <c:pt idx="466">
                  <c:v>0.11788951865</c:v>
                </c:pt>
                <c:pt idx="467">
                  <c:v>0.11711695305</c:v>
                </c:pt>
                <c:pt idx="468">
                  <c:v>0.11622517070999999</c:v>
                </c:pt>
                <c:pt idx="469">
                  <c:v>0.11524535975</c:v>
                </c:pt>
                <c:pt idx="470">
                  <c:v>0.11493578812999999</c:v>
                </c:pt>
                <c:pt idx="471">
                  <c:v>0.11462977043</c:v>
                </c:pt>
                <c:pt idx="472">
                  <c:v>0.11429510525</c:v>
                </c:pt>
                <c:pt idx="473">
                  <c:v>0.11428728215</c:v>
                </c:pt>
                <c:pt idx="474">
                  <c:v>0.11450308076</c:v>
                </c:pt>
                <c:pt idx="475">
                  <c:v>0.11490174642999999</c:v>
                </c:pt>
                <c:pt idx="476">
                  <c:v>0.11560429893</c:v>
                </c:pt>
                <c:pt idx="477">
                  <c:v>0.11593668423</c:v>
                </c:pt>
                <c:pt idx="478">
                  <c:v>0.11719575038999999</c:v>
                </c:pt>
                <c:pt idx="479">
                  <c:v>0.11829904727</c:v>
                </c:pt>
                <c:pt idx="480">
                  <c:v>0.11993830166</c:v>
                </c:pt>
                <c:pt idx="481">
                  <c:v>0.12165753057999999</c:v>
                </c:pt>
                <c:pt idx="482">
                  <c:v>0.12352755181</c:v>
                </c:pt>
                <c:pt idx="483">
                  <c:v>0.12586277237999999</c:v>
                </c:pt>
                <c:pt idx="484">
                  <c:v>0.12842690459</c:v>
                </c:pt>
                <c:pt idx="485">
                  <c:v>0.13154231272</c:v>
                </c:pt>
                <c:pt idx="486">
                  <c:v>0.13476616404</c:v>
                </c:pt>
                <c:pt idx="487">
                  <c:v>0.13855380824999999</c:v>
                </c:pt>
                <c:pt idx="488">
                  <c:v>0.14274851490000001</c:v>
                </c:pt>
                <c:pt idx="489">
                  <c:v>0.14731402960000001</c:v>
                </c:pt>
                <c:pt idx="490">
                  <c:v>0.15262275450000001</c:v>
                </c:pt>
                <c:pt idx="491">
                  <c:v>0.15821624810000001</c:v>
                </c:pt>
                <c:pt idx="492">
                  <c:v>0.16496845590000001</c:v>
                </c:pt>
                <c:pt idx="493">
                  <c:v>0.17174431940000001</c:v>
                </c:pt>
                <c:pt idx="494">
                  <c:v>0.17981000499999999</c:v>
                </c:pt>
                <c:pt idx="495">
                  <c:v>0.188324767</c:v>
                </c:pt>
                <c:pt idx="496">
                  <c:v>0.19805217049999999</c:v>
                </c:pt>
                <c:pt idx="497">
                  <c:v>0.20859527850000001</c:v>
                </c:pt>
                <c:pt idx="498">
                  <c:v>0.22042888659999998</c:v>
                </c:pt>
                <c:pt idx="499">
                  <c:v>0.233800384</c:v>
                </c:pt>
                <c:pt idx="500">
                  <c:v>0.2488794949</c:v>
                </c:pt>
                <c:pt idx="501">
                  <c:v>0.26631623770000001</c:v>
                </c:pt>
                <c:pt idx="502">
                  <c:v>0.28726755339999999</c:v>
                </c:pt>
                <c:pt idx="503">
                  <c:v>0.31253098209999997</c:v>
                </c:pt>
                <c:pt idx="504">
                  <c:v>0.3436494645</c:v>
                </c:pt>
                <c:pt idx="505">
                  <c:v>0.38230805359999998</c:v>
                </c:pt>
                <c:pt idx="506">
                  <c:v>0.43055831160000002</c:v>
                </c:pt>
                <c:pt idx="507">
                  <c:v>0.49173777070000002</c:v>
                </c:pt>
                <c:pt idx="508">
                  <c:v>0.56831328830000005</c:v>
                </c:pt>
                <c:pt idx="509">
                  <c:v>0.66253017150000004</c:v>
                </c:pt>
                <c:pt idx="510">
                  <c:v>0.7790450927</c:v>
                </c:pt>
                <c:pt idx="511">
                  <c:v>0.91885935029999999</c:v>
                </c:pt>
                <c:pt idx="512">
                  <c:v>1.084651875</c:v>
                </c:pt>
                <c:pt idx="513">
                  <c:v>1.2768118850000001</c:v>
                </c:pt>
                <c:pt idx="514">
                  <c:v>1.495339441</c:v>
                </c:pt>
                <c:pt idx="515">
                  <c:v>1.7384380580000001</c:v>
                </c:pt>
                <c:pt idx="516">
                  <c:v>2.0025365829999999</c:v>
                </c:pt>
                <c:pt idx="517">
                  <c:v>2.2773406980000002</c:v>
                </c:pt>
                <c:pt idx="518">
                  <c:v>2.5651679509999998</c:v>
                </c:pt>
                <c:pt idx="519">
                  <c:v>2.8453155040000002</c:v>
                </c:pt>
                <c:pt idx="520">
                  <c:v>3.122353124</c:v>
                </c:pt>
                <c:pt idx="521">
                  <c:v>3.3749025339999998</c:v>
                </c:pt>
                <c:pt idx="522">
                  <c:v>3.5929642199999998</c:v>
                </c:pt>
                <c:pt idx="523">
                  <c:v>3.7788539409999999</c:v>
                </c:pt>
                <c:pt idx="524">
                  <c:v>3.928921747</c:v>
                </c:pt>
                <c:pt idx="525">
                  <c:v>4.0493841639999992</c:v>
                </c:pt>
                <c:pt idx="526">
                  <c:v>4.1268344399999997</c:v>
                </c:pt>
                <c:pt idx="527">
                  <c:v>4.1807208529999995</c:v>
                </c:pt>
                <c:pt idx="528">
                  <c:v>4.2358060359999996</c:v>
                </c:pt>
                <c:pt idx="529">
                  <c:v>4.2813802239999994</c:v>
                </c:pt>
                <c:pt idx="530">
                  <c:v>4.285297441</c:v>
                </c:pt>
                <c:pt idx="531">
                  <c:v>4.3057623379999992</c:v>
                </c:pt>
                <c:pt idx="532">
                  <c:v>4.3225527279999998</c:v>
                </c:pt>
                <c:pt idx="533">
                  <c:v>4.3051200389999993</c:v>
                </c:pt>
                <c:pt idx="534">
                  <c:v>4.2896347519999996</c:v>
                </c:pt>
                <c:pt idx="535">
                  <c:v>4.231481123</c:v>
                </c:pt>
                <c:pt idx="536">
                  <c:v>4.2044473169999996</c:v>
                </c:pt>
                <c:pt idx="537">
                  <c:v>4.1400294779999998</c:v>
                </c:pt>
                <c:pt idx="538">
                  <c:v>4.0558624739999996</c:v>
                </c:pt>
                <c:pt idx="539">
                  <c:v>3.967330026</c:v>
                </c:pt>
                <c:pt idx="540">
                  <c:v>3.868026065</c:v>
                </c:pt>
                <c:pt idx="541">
                  <c:v>3.7419941900000002</c:v>
                </c:pt>
                <c:pt idx="542">
                  <c:v>3.6172192569999999</c:v>
                </c:pt>
                <c:pt idx="543">
                  <c:v>3.4903762810000001</c:v>
                </c:pt>
                <c:pt idx="544">
                  <c:v>3.3442264079999999</c:v>
                </c:pt>
                <c:pt idx="545">
                  <c:v>3.2071485989999999</c:v>
                </c:pt>
                <c:pt idx="546">
                  <c:v>3.061937141</c:v>
                </c:pt>
                <c:pt idx="547">
                  <c:v>2.9193051329999999</c:v>
                </c:pt>
                <c:pt idx="548">
                  <c:v>2.7752652640000002</c:v>
                </c:pt>
                <c:pt idx="549">
                  <c:v>2.6402934070000001</c:v>
                </c:pt>
                <c:pt idx="550">
                  <c:v>2.5095105640000002</c:v>
                </c:pt>
                <c:pt idx="551">
                  <c:v>2.3871713159999999</c:v>
                </c:pt>
                <c:pt idx="552">
                  <c:v>2.272954511</c:v>
                </c:pt>
                <c:pt idx="553">
                  <c:v>2.1690984250000001</c:v>
                </c:pt>
                <c:pt idx="554">
                  <c:v>2.0741544240000001</c:v>
                </c:pt>
                <c:pt idx="555">
                  <c:v>1.988555479</c:v>
                </c:pt>
                <c:pt idx="556">
                  <c:v>1.9129958630000001</c:v>
                </c:pt>
                <c:pt idx="557">
                  <c:v>1.8464097260000001</c:v>
                </c:pt>
                <c:pt idx="558">
                  <c:v>1.7909008740000001</c:v>
                </c:pt>
                <c:pt idx="559">
                  <c:v>1.745367694</c:v>
                </c:pt>
                <c:pt idx="560">
                  <c:v>1.711378622</c:v>
                </c:pt>
                <c:pt idx="561">
                  <c:v>1.6887326710000001</c:v>
                </c:pt>
                <c:pt idx="562">
                  <c:v>1.6774939770000001</c:v>
                </c:pt>
                <c:pt idx="563">
                  <c:v>1.677900242</c:v>
                </c:pt>
                <c:pt idx="564">
                  <c:v>1.6909034730000001</c:v>
                </c:pt>
                <c:pt idx="565">
                  <c:v>1.715600061</c:v>
                </c:pt>
                <c:pt idx="566">
                  <c:v>1.7539005750000001</c:v>
                </c:pt>
                <c:pt idx="567">
                  <c:v>1.805574703</c:v>
                </c:pt>
                <c:pt idx="568">
                  <c:v>1.8718140599999999</c:v>
                </c:pt>
                <c:pt idx="569">
                  <c:v>1.952374863</c:v>
                </c:pt>
                <c:pt idx="570">
                  <c:v>2.0466342449999999</c:v>
                </c:pt>
                <c:pt idx="571">
                  <c:v>2.1596558570000002</c:v>
                </c:pt>
                <c:pt idx="572">
                  <c:v>2.2852466580000002</c:v>
                </c:pt>
                <c:pt idx="573">
                  <c:v>2.4275413029999999</c:v>
                </c:pt>
                <c:pt idx="574">
                  <c:v>2.589453029</c:v>
                </c:pt>
                <c:pt idx="575">
                  <c:v>2.7625344269999998</c:v>
                </c:pt>
                <c:pt idx="576">
                  <c:v>2.9558787820000001</c:v>
                </c:pt>
                <c:pt idx="577">
                  <c:v>3.1623235219999999</c:v>
                </c:pt>
                <c:pt idx="578">
                  <c:v>3.3775060649999999</c:v>
                </c:pt>
                <c:pt idx="579">
                  <c:v>3.6096570959999998</c:v>
                </c:pt>
                <c:pt idx="580">
                  <c:v>3.8242958069999999</c:v>
                </c:pt>
                <c:pt idx="581">
                  <c:v>4.0383546829999997</c:v>
                </c:pt>
                <c:pt idx="582">
                  <c:v>4.1947417729999996</c:v>
                </c:pt>
                <c:pt idx="583">
                  <c:v>4.3476524829999992</c:v>
                </c:pt>
                <c:pt idx="584">
                  <c:v>4.3808141229999995</c:v>
                </c:pt>
                <c:pt idx="585">
                  <c:v>4.4500527849999996</c:v>
                </c:pt>
                <c:pt idx="586">
                  <c:v>4.4325953</c:v>
                </c:pt>
                <c:pt idx="587">
                  <c:v>4.4922523969999997</c:v>
                </c:pt>
                <c:pt idx="588">
                  <c:v>4.4559441089999998</c:v>
                </c:pt>
                <c:pt idx="589">
                  <c:v>4.5122499939999994</c:v>
                </c:pt>
                <c:pt idx="590">
                  <c:v>4.5112634179999995</c:v>
                </c:pt>
                <c:pt idx="591">
                  <c:v>4.4460168359999992</c:v>
                </c:pt>
                <c:pt idx="592">
                  <c:v>4.4983444689999992</c:v>
                </c:pt>
                <c:pt idx="593">
                  <c:v>4.4797587869999997</c:v>
                </c:pt>
                <c:pt idx="594">
                  <c:v>4.5174408429999993</c:v>
                </c:pt>
                <c:pt idx="595">
                  <c:v>4.5031123629999996</c:v>
                </c:pt>
                <c:pt idx="596">
                  <c:v>4.5052280899999992</c:v>
                </c:pt>
                <c:pt idx="597">
                  <c:v>4.5048304079999992</c:v>
                </c:pt>
                <c:pt idx="598">
                  <c:v>4.5201597689999993</c:v>
                </c:pt>
                <c:pt idx="599">
                  <c:v>4.5634203429999998</c:v>
                </c:pt>
                <c:pt idx="600">
                  <c:v>4.53335242199999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2FB-4C29-987F-15E94CA5397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9788304"/>
        <c:axId val="779789264"/>
      </c:scatterChart>
      <c:valAx>
        <c:axId val="779788304"/>
        <c:scaling>
          <c:orientation val="minMax"/>
          <c:max val="700"/>
          <c:min val="38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>
                    <a:solidFill>
                      <a:schemeClr val="tx1"/>
                    </a:solidFill>
                  </a:rPr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79789264"/>
        <c:crosses val="autoZero"/>
        <c:crossBetween val="midCat"/>
      </c:valAx>
      <c:valAx>
        <c:axId val="779789264"/>
        <c:scaling>
          <c:orientation val="minMax"/>
          <c:max val="1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>
                    <a:solidFill>
                      <a:schemeClr val="tx1"/>
                    </a:solidFill>
                  </a:rPr>
                  <a:t>Absorbance (A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noFill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79788304"/>
        <c:crosses val="autoZero"/>
        <c:crossBetween val="midCat"/>
      </c:valAx>
      <c:spPr>
        <a:noFill/>
        <a:ln w="25400">
          <a:solidFill>
            <a:schemeClr val="tx1"/>
          </a:solidFill>
        </a:ln>
        <a:effectLst/>
      </c:spPr>
    </c:plotArea>
    <c:legend>
      <c:legendPos val="r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HU-331 Anion</c:v>
          </c:tx>
          <c:spPr>
            <a:ln w="254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'HU-331 anion vs olivetol HQ ani'!$F$3:$F$303</c:f>
              <c:numCache>
                <c:formatCode>General</c:formatCode>
                <c:ptCount val="301"/>
                <c:pt idx="0">
                  <c:v>680</c:v>
                </c:pt>
                <c:pt idx="1">
                  <c:v>679</c:v>
                </c:pt>
                <c:pt idx="2">
                  <c:v>678</c:v>
                </c:pt>
                <c:pt idx="3">
                  <c:v>677</c:v>
                </c:pt>
                <c:pt idx="4">
                  <c:v>676</c:v>
                </c:pt>
                <c:pt idx="5">
                  <c:v>675</c:v>
                </c:pt>
                <c:pt idx="6">
                  <c:v>674</c:v>
                </c:pt>
                <c:pt idx="7">
                  <c:v>673</c:v>
                </c:pt>
                <c:pt idx="8">
                  <c:v>672</c:v>
                </c:pt>
                <c:pt idx="9">
                  <c:v>671</c:v>
                </c:pt>
                <c:pt idx="10">
                  <c:v>670</c:v>
                </c:pt>
                <c:pt idx="11">
                  <c:v>669</c:v>
                </c:pt>
                <c:pt idx="12">
                  <c:v>668</c:v>
                </c:pt>
                <c:pt idx="13">
                  <c:v>667</c:v>
                </c:pt>
                <c:pt idx="14">
                  <c:v>666</c:v>
                </c:pt>
                <c:pt idx="15">
                  <c:v>665</c:v>
                </c:pt>
                <c:pt idx="16">
                  <c:v>664</c:v>
                </c:pt>
                <c:pt idx="17">
                  <c:v>663</c:v>
                </c:pt>
                <c:pt idx="18">
                  <c:v>662</c:v>
                </c:pt>
                <c:pt idx="19">
                  <c:v>661</c:v>
                </c:pt>
                <c:pt idx="20">
                  <c:v>660</c:v>
                </c:pt>
                <c:pt idx="21">
                  <c:v>659</c:v>
                </c:pt>
                <c:pt idx="22">
                  <c:v>658</c:v>
                </c:pt>
                <c:pt idx="23">
                  <c:v>657</c:v>
                </c:pt>
                <c:pt idx="24">
                  <c:v>656</c:v>
                </c:pt>
                <c:pt idx="25">
                  <c:v>655</c:v>
                </c:pt>
                <c:pt idx="26">
                  <c:v>654</c:v>
                </c:pt>
                <c:pt idx="27">
                  <c:v>653</c:v>
                </c:pt>
                <c:pt idx="28">
                  <c:v>652</c:v>
                </c:pt>
                <c:pt idx="29">
                  <c:v>651</c:v>
                </c:pt>
                <c:pt idx="30">
                  <c:v>650</c:v>
                </c:pt>
                <c:pt idx="31">
                  <c:v>649</c:v>
                </c:pt>
                <c:pt idx="32">
                  <c:v>648</c:v>
                </c:pt>
                <c:pt idx="33">
                  <c:v>647</c:v>
                </c:pt>
                <c:pt idx="34">
                  <c:v>646</c:v>
                </c:pt>
                <c:pt idx="35">
                  <c:v>645</c:v>
                </c:pt>
                <c:pt idx="36">
                  <c:v>644</c:v>
                </c:pt>
                <c:pt idx="37">
                  <c:v>643</c:v>
                </c:pt>
                <c:pt idx="38">
                  <c:v>642</c:v>
                </c:pt>
                <c:pt idx="39">
                  <c:v>641</c:v>
                </c:pt>
                <c:pt idx="40">
                  <c:v>640</c:v>
                </c:pt>
                <c:pt idx="41">
                  <c:v>639</c:v>
                </c:pt>
                <c:pt idx="42">
                  <c:v>638</c:v>
                </c:pt>
                <c:pt idx="43">
                  <c:v>637</c:v>
                </c:pt>
                <c:pt idx="44">
                  <c:v>636</c:v>
                </c:pt>
                <c:pt idx="45">
                  <c:v>635</c:v>
                </c:pt>
                <c:pt idx="46">
                  <c:v>634</c:v>
                </c:pt>
                <c:pt idx="47">
                  <c:v>633</c:v>
                </c:pt>
                <c:pt idx="48">
                  <c:v>632</c:v>
                </c:pt>
                <c:pt idx="49">
                  <c:v>631</c:v>
                </c:pt>
                <c:pt idx="50">
                  <c:v>630</c:v>
                </c:pt>
                <c:pt idx="51">
                  <c:v>629</c:v>
                </c:pt>
                <c:pt idx="52">
                  <c:v>628</c:v>
                </c:pt>
                <c:pt idx="53">
                  <c:v>627</c:v>
                </c:pt>
                <c:pt idx="54">
                  <c:v>626</c:v>
                </c:pt>
                <c:pt idx="55">
                  <c:v>625</c:v>
                </c:pt>
                <c:pt idx="56">
                  <c:v>624</c:v>
                </c:pt>
                <c:pt idx="57">
                  <c:v>623</c:v>
                </c:pt>
                <c:pt idx="58">
                  <c:v>622</c:v>
                </c:pt>
                <c:pt idx="59">
                  <c:v>621</c:v>
                </c:pt>
                <c:pt idx="60">
                  <c:v>620</c:v>
                </c:pt>
                <c:pt idx="61">
                  <c:v>619</c:v>
                </c:pt>
                <c:pt idx="62">
                  <c:v>618</c:v>
                </c:pt>
                <c:pt idx="63">
                  <c:v>617</c:v>
                </c:pt>
                <c:pt idx="64">
                  <c:v>616</c:v>
                </c:pt>
                <c:pt idx="65">
                  <c:v>615</c:v>
                </c:pt>
                <c:pt idx="66">
                  <c:v>614</c:v>
                </c:pt>
                <c:pt idx="67">
                  <c:v>613</c:v>
                </c:pt>
                <c:pt idx="68">
                  <c:v>612</c:v>
                </c:pt>
                <c:pt idx="69">
                  <c:v>611</c:v>
                </c:pt>
                <c:pt idx="70">
                  <c:v>610</c:v>
                </c:pt>
                <c:pt idx="71">
                  <c:v>609</c:v>
                </c:pt>
                <c:pt idx="72">
                  <c:v>608</c:v>
                </c:pt>
                <c:pt idx="73">
                  <c:v>607</c:v>
                </c:pt>
                <c:pt idx="74">
                  <c:v>606</c:v>
                </c:pt>
                <c:pt idx="75">
                  <c:v>605</c:v>
                </c:pt>
                <c:pt idx="76">
                  <c:v>604</c:v>
                </c:pt>
                <c:pt idx="77">
                  <c:v>603</c:v>
                </c:pt>
                <c:pt idx="78">
                  <c:v>602</c:v>
                </c:pt>
                <c:pt idx="79">
                  <c:v>601</c:v>
                </c:pt>
                <c:pt idx="80">
                  <c:v>600</c:v>
                </c:pt>
                <c:pt idx="81">
                  <c:v>599</c:v>
                </c:pt>
                <c:pt idx="82">
                  <c:v>598</c:v>
                </c:pt>
                <c:pt idx="83">
                  <c:v>597</c:v>
                </c:pt>
                <c:pt idx="84">
                  <c:v>596</c:v>
                </c:pt>
                <c:pt idx="85">
                  <c:v>595</c:v>
                </c:pt>
                <c:pt idx="86">
                  <c:v>594</c:v>
                </c:pt>
                <c:pt idx="87">
                  <c:v>593</c:v>
                </c:pt>
                <c:pt idx="88">
                  <c:v>592</c:v>
                </c:pt>
                <c:pt idx="89">
                  <c:v>591</c:v>
                </c:pt>
                <c:pt idx="90">
                  <c:v>590</c:v>
                </c:pt>
                <c:pt idx="91">
                  <c:v>589</c:v>
                </c:pt>
                <c:pt idx="92">
                  <c:v>588</c:v>
                </c:pt>
                <c:pt idx="93">
                  <c:v>587</c:v>
                </c:pt>
                <c:pt idx="94">
                  <c:v>586</c:v>
                </c:pt>
                <c:pt idx="95">
                  <c:v>585</c:v>
                </c:pt>
                <c:pt idx="96">
                  <c:v>584</c:v>
                </c:pt>
                <c:pt idx="97">
                  <c:v>583</c:v>
                </c:pt>
                <c:pt idx="98">
                  <c:v>582</c:v>
                </c:pt>
                <c:pt idx="99">
                  <c:v>581</c:v>
                </c:pt>
                <c:pt idx="100">
                  <c:v>580</c:v>
                </c:pt>
                <c:pt idx="101">
                  <c:v>579</c:v>
                </c:pt>
                <c:pt idx="102">
                  <c:v>578</c:v>
                </c:pt>
                <c:pt idx="103">
                  <c:v>577</c:v>
                </c:pt>
                <c:pt idx="104">
                  <c:v>576</c:v>
                </c:pt>
                <c:pt idx="105">
                  <c:v>575</c:v>
                </c:pt>
                <c:pt idx="106">
                  <c:v>574</c:v>
                </c:pt>
                <c:pt idx="107">
                  <c:v>573</c:v>
                </c:pt>
                <c:pt idx="108">
                  <c:v>572</c:v>
                </c:pt>
                <c:pt idx="109">
                  <c:v>571</c:v>
                </c:pt>
                <c:pt idx="110">
                  <c:v>570</c:v>
                </c:pt>
                <c:pt idx="111">
                  <c:v>569</c:v>
                </c:pt>
                <c:pt idx="112">
                  <c:v>568</c:v>
                </c:pt>
                <c:pt idx="113">
                  <c:v>567</c:v>
                </c:pt>
                <c:pt idx="114">
                  <c:v>566</c:v>
                </c:pt>
                <c:pt idx="115">
                  <c:v>565</c:v>
                </c:pt>
                <c:pt idx="116">
                  <c:v>564</c:v>
                </c:pt>
                <c:pt idx="117">
                  <c:v>563</c:v>
                </c:pt>
                <c:pt idx="118">
                  <c:v>562</c:v>
                </c:pt>
                <c:pt idx="119">
                  <c:v>561</c:v>
                </c:pt>
                <c:pt idx="120">
                  <c:v>560</c:v>
                </c:pt>
                <c:pt idx="121">
                  <c:v>559</c:v>
                </c:pt>
                <c:pt idx="122">
                  <c:v>558</c:v>
                </c:pt>
                <c:pt idx="123">
                  <c:v>557</c:v>
                </c:pt>
                <c:pt idx="124">
                  <c:v>556</c:v>
                </c:pt>
                <c:pt idx="125">
                  <c:v>555</c:v>
                </c:pt>
                <c:pt idx="126">
                  <c:v>554</c:v>
                </c:pt>
                <c:pt idx="127">
                  <c:v>553</c:v>
                </c:pt>
                <c:pt idx="128">
                  <c:v>552</c:v>
                </c:pt>
                <c:pt idx="129">
                  <c:v>551</c:v>
                </c:pt>
                <c:pt idx="130">
                  <c:v>550</c:v>
                </c:pt>
                <c:pt idx="131">
                  <c:v>549</c:v>
                </c:pt>
                <c:pt idx="132">
                  <c:v>548</c:v>
                </c:pt>
                <c:pt idx="133">
                  <c:v>547</c:v>
                </c:pt>
                <c:pt idx="134">
                  <c:v>546</c:v>
                </c:pt>
                <c:pt idx="135">
                  <c:v>545</c:v>
                </c:pt>
                <c:pt idx="136">
                  <c:v>544</c:v>
                </c:pt>
                <c:pt idx="137">
                  <c:v>543</c:v>
                </c:pt>
                <c:pt idx="138">
                  <c:v>542</c:v>
                </c:pt>
                <c:pt idx="139">
                  <c:v>541</c:v>
                </c:pt>
                <c:pt idx="140">
                  <c:v>540</c:v>
                </c:pt>
                <c:pt idx="141">
                  <c:v>539</c:v>
                </c:pt>
                <c:pt idx="142">
                  <c:v>538</c:v>
                </c:pt>
                <c:pt idx="143">
                  <c:v>537</c:v>
                </c:pt>
                <c:pt idx="144">
                  <c:v>536</c:v>
                </c:pt>
                <c:pt idx="145">
                  <c:v>535</c:v>
                </c:pt>
                <c:pt idx="146">
                  <c:v>534</c:v>
                </c:pt>
                <c:pt idx="147">
                  <c:v>533</c:v>
                </c:pt>
                <c:pt idx="148">
                  <c:v>532</c:v>
                </c:pt>
                <c:pt idx="149">
                  <c:v>531</c:v>
                </c:pt>
                <c:pt idx="150">
                  <c:v>530</c:v>
                </c:pt>
                <c:pt idx="151">
                  <c:v>529</c:v>
                </c:pt>
                <c:pt idx="152">
                  <c:v>528</c:v>
                </c:pt>
                <c:pt idx="153">
                  <c:v>527</c:v>
                </c:pt>
                <c:pt idx="154">
                  <c:v>526</c:v>
                </c:pt>
                <c:pt idx="155">
                  <c:v>525</c:v>
                </c:pt>
                <c:pt idx="156">
                  <c:v>524</c:v>
                </c:pt>
                <c:pt idx="157">
                  <c:v>523</c:v>
                </c:pt>
                <c:pt idx="158">
                  <c:v>522</c:v>
                </c:pt>
                <c:pt idx="159">
                  <c:v>521</c:v>
                </c:pt>
                <c:pt idx="160">
                  <c:v>520</c:v>
                </c:pt>
                <c:pt idx="161">
                  <c:v>519</c:v>
                </c:pt>
                <c:pt idx="162">
                  <c:v>518</c:v>
                </c:pt>
                <c:pt idx="163">
                  <c:v>517</c:v>
                </c:pt>
                <c:pt idx="164">
                  <c:v>516</c:v>
                </c:pt>
                <c:pt idx="165">
                  <c:v>515</c:v>
                </c:pt>
                <c:pt idx="166">
                  <c:v>514</c:v>
                </c:pt>
                <c:pt idx="167">
                  <c:v>513</c:v>
                </c:pt>
                <c:pt idx="168">
                  <c:v>512</c:v>
                </c:pt>
                <c:pt idx="169">
                  <c:v>511</c:v>
                </c:pt>
                <c:pt idx="170">
                  <c:v>510</c:v>
                </c:pt>
                <c:pt idx="171">
                  <c:v>509</c:v>
                </c:pt>
                <c:pt idx="172">
                  <c:v>508</c:v>
                </c:pt>
                <c:pt idx="173">
                  <c:v>507</c:v>
                </c:pt>
                <c:pt idx="174">
                  <c:v>506</c:v>
                </c:pt>
                <c:pt idx="175">
                  <c:v>505</c:v>
                </c:pt>
                <c:pt idx="176">
                  <c:v>504</c:v>
                </c:pt>
                <c:pt idx="177">
                  <c:v>503</c:v>
                </c:pt>
                <c:pt idx="178">
                  <c:v>502</c:v>
                </c:pt>
                <c:pt idx="179">
                  <c:v>501</c:v>
                </c:pt>
                <c:pt idx="180">
                  <c:v>500</c:v>
                </c:pt>
                <c:pt idx="181">
                  <c:v>499</c:v>
                </c:pt>
                <c:pt idx="182">
                  <c:v>498</c:v>
                </c:pt>
                <c:pt idx="183">
                  <c:v>497</c:v>
                </c:pt>
                <c:pt idx="184">
                  <c:v>496</c:v>
                </c:pt>
                <c:pt idx="185">
                  <c:v>495</c:v>
                </c:pt>
                <c:pt idx="186">
                  <c:v>494</c:v>
                </c:pt>
                <c:pt idx="187">
                  <c:v>493</c:v>
                </c:pt>
                <c:pt idx="188">
                  <c:v>492</c:v>
                </c:pt>
                <c:pt idx="189">
                  <c:v>491</c:v>
                </c:pt>
                <c:pt idx="190">
                  <c:v>490</c:v>
                </c:pt>
                <c:pt idx="191">
                  <c:v>489</c:v>
                </c:pt>
                <c:pt idx="192">
                  <c:v>488</c:v>
                </c:pt>
                <c:pt idx="193">
                  <c:v>487</c:v>
                </c:pt>
                <c:pt idx="194">
                  <c:v>486</c:v>
                </c:pt>
                <c:pt idx="195">
                  <c:v>485</c:v>
                </c:pt>
                <c:pt idx="196">
                  <c:v>484</c:v>
                </c:pt>
                <c:pt idx="197">
                  <c:v>483</c:v>
                </c:pt>
                <c:pt idx="198">
                  <c:v>482</c:v>
                </c:pt>
                <c:pt idx="199">
                  <c:v>481</c:v>
                </c:pt>
                <c:pt idx="200">
                  <c:v>480</c:v>
                </c:pt>
                <c:pt idx="201">
                  <c:v>479</c:v>
                </c:pt>
                <c:pt idx="202">
                  <c:v>478</c:v>
                </c:pt>
                <c:pt idx="203">
                  <c:v>477</c:v>
                </c:pt>
                <c:pt idx="204">
                  <c:v>476</c:v>
                </c:pt>
                <c:pt idx="205">
                  <c:v>475</c:v>
                </c:pt>
                <c:pt idx="206">
                  <c:v>474</c:v>
                </c:pt>
                <c:pt idx="207">
                  <c:v>473</c:v>
                </c:pt>
                <c:pt idx="208">
                  <c:v>472</c:v>
                </c:pt>
                <c:pt idx="209">
                  <c:v>471</c:v>
                </c:pt>
                <c:pt idx="210">
                  <c:v>470</c:v>
                </c:pt>
                <c:pt idx="211">
                  <c:v>469</c:v>
                </c:pt>
                <c:pt idx="212">
                  <c:v>468</c:v>
                </c:pt>
                <c:pt idx="213">
                  <c:v>467</c:v>
                </c:pt>
                <c:pt idx="214">
                  <c:v>466</c:v>
                </c:pt>
                <c:pt idx="215">
                  <c:v>465</c:v>
                </c:pt>
                <c:pt idx="216">
                  <c:v>464</c:v>
                </c:pt>
                <c:pt idx="217">
                  <c:v>463</c:v>
                </c:pt>
                <c:pt idx="218">
                  <c:v>462</c:v>
                </c:pt>
                <c:pt idx="219">
                  <c:v>461</c:v>
                </c:pt>
                <c:pt idx="220">
                  <c:v>460</c:v>
                </c:pt>
                <c:pt idx="221">
                  <c:v>459</c:v>
                </c:pt>
                <c:pt idx="222">
                  <c:v>458</c:v>
                </c:pt>
                <c:pt idx="223">
                  <c:v>457</c:v>
                </c:pt>
                <c:pt idx="224">
                  <c:v>456</c:v>
                </c:pt>
                <c:pt idx="225">
                  <c:v>455</c:v>
                </c:pt>
                <c:pt idx="226">
                  <c:v>454</c:v>
                </c:pt>
                <c:pt idx="227">
                  <c:v>453</c:v>
                </c:pt>
                <c:pt idx="228">
                  <c:v>452</c:v>
                </c:pt>
                <c:pt idx="229">
                  <c:v>451</c:v>
                </c:pt>
                <c:pt idx="230">
                  <c:v>450</c:v>
                </c:pt>
                <c:pt idx="231">
                  <c:v>449</c:v>
                </c:pt>
                <c:pt idx="232">
                  <c:v>448</c:v>
                </c:pt>
                <c:pt idx="233">
                  <c:v>447</c:v>
                </c:pt>
                <c:pt idx="234">
                  <c:v>446</c:v>
                </c:pt>
                <c:pt idx="235">
                  <c:v>445</c:v>
                </c:pt>
                <c:pt idx="236">
                  <c:v>444</c:v>
                </c:pt>
                <c:pt idx="237">
                  <c:v>443</c:v>
                </c:pt>
                <c:pt idx="238">
                  <c:v>442</c:v>
                </c:pt>
                <c:pt idx="239">
                  <c:v>441</c:v>
                </c:pt>
                <c:pt idx="240">
                  <c:v>440</c:v>
                </c:pt>
                <c:pt idx="241">
                  <c:v>439</c:v>
                </c:pt>
                <c:pt idx="242">
                  <c:v>438</c:v>
                </c:pt>
                <c:pt idx="243">
                  <c:v>437</c:v>
                </c:pt>
                <c:pt idx="244">
                  <c:v>436</c:v>
                </c:pt>
                <c:pt idx="245">
                  <c:v>435</c:v>
                </c:pt>
                <c:pt idx="246">
                  <c:v>434</c:v>
                </c:pt>
                <c:pt idx="247">
                  <c:v>433</c:v>
                </c:pt>
                <c:pt idx="248">
                  <c:v>432</c:v>
                </c:pt>
                <c:pt idx="249">
                  <c:v>431</c:v>
                </c:pt>
                <c:pt idx="250">
                  <c:v>430</c:v>
                </c:pt>
                <c:pt idx="251">
                  <c:v>429</c:v>
                </c:pt>
                <c:pt idx="252">
                  <c:v>428</c:v>
                </c:pt>
                <c:pt idx="253">
                  <c:v>427</c:v>
                </c:pt>
                <c:pt idx="254">
                  <c:v>426</c:v>
                </c:pt>
                <c:pt idx="255">
                  <c:v>425</c:v>
                </c:pt>
                <c:pt idx="256">
                  <c:v>424</c:v>
                </c:pt>
                <c:pt idx="257">
                  <c:v>423</c:v>
                </c:pt>
                <c:pt idx="258">
                  <c:v>422</c:v>
                </c:pt>
                <c:pt idx="259">
                  <c:v>421</c:v>
                </c:pt>
                <c:pt idx="260">
                  <c:v>420</c:v>
                </c:pt>
                <c:pt idx="261">
                  <c:v>419</c:v>
                </c:pt>
                <c:pt idx="262">
                  <c:v>418</c:v>
                </c:pt>
                <c:pt idx="263">
                  <c:v>417</c:v>
                </c:pt>
                <c:pt idx="264">
                  <c:v>416</c:v>
                </c:pt>
                <c:pt idx="265">
                  <c:v>415</c:v>
                </c:pt>
                <c:pt idx="266">
                  <c:v>414</c:v>
                </c:pt>
                <c:pt idx="267">
                  <c:v>413</c:v>
                </c:pt>
                <c:pt idx="268">
                  <c:v>412</c:v>
                </c:pt>
                <c:pt idx="269">
                  <c:v>411</c:v>
                </c:pt>
                <c:pt idx="270">
                  <c:v>410</c:v>
                </c:pt>
                <c:pt idx="271">
                  <c:v>409</c:v>
                </c:pt>
                <c:pt idx="272">
                  <c:v>408</c:v>
                </c:pt>
                <c:pt idx="273">
                  <c:v>407</c:v>
                </c:pt>
                <c:pt idx="274">
                  <c:v>406</c:v>
                </c:pt>
                <c:pt idx="275">
                  <c:v>405</c:v>
                </c:pt>
                <c:pt idx="276">
                  <c:v>404</c:v>
                </c:pt>
                <c:pt idx="277">
                  <c:v>403</c:v>
                </c:pt>
                <c:pt idx="278">
                  <c:v>402</c:v>
                </c:pt>
                <c:pt idx="279">
                  <c:v>401</c:v>
                </c:pt>
                <c:pt idx="280">
                  <c:v>400</c:v>
                </c:pt>
                <c:pt idx="281">
                  <c:v>399</c:v>
                </c:pt>
                <c:pt idx="282">
                  <c:v>398</c:v>
                </c:pt>
                <c:pt idx="283">
                  <c:v>397</c:v>
                </c:pt>
                <c:pt idx="284">
                  <c:v>396</c:v>
                </c:pt>
                <c:pt idx="285">
                  <c:v>395</c:v>
                </c:pt>
                <c:pt idx="286">
                  <c:v>394</c:v>
                </c:pt>
                <c:pt idx="287">
                  <c:v>393</c:v>
                </c:pt>
                <c:pt idx="288">
                  <c:v>392</c:v>
                </c:pt>
                <c:pt idx="289">
                  <c:v>391</c:v>
                </c:pt>
                <c:pt idx="290">
                  <c:v>390</c:v>
                </c:pt>
                <c:pt idx="291">
                  <c:v>389</c:v>
                </c:pt>
                <c:pt idx="292">
                  <c:v>388</c:v>
                </c:pt>
                <c:pt idx="293">
                  <c:v>387</c:v>
                </c:pt>
                <c:pt idx="294">
                  <c:v>386</c:v>
                </c:pt>
                <c:pt idx="295">
                  <c:v>385</c:v>
                </c:pt>
                <c:pt idx="296">
                  <c:v>384</c:v>
                </c:pt>
                <c:pt idx="297">
                  <c:v>383</c:v>
                </c:pt>
                <c:pt idx="298">
                  <c:v>382</c:v>
                </c:pt>
                <c:pt idx="299">
                  <c:v>381</c:v>
                </c:pt>
                <c:pt idx="300">
                  <c:v>380</c:v>
                </c:pt>
              </c:numCache>
            </c:numRef>
          </c:xVal>
          <c:yVal>
            <c:numRef>
              <c:f>'HU-331 anion vs olivetol HQ ani'!$G$3:$G$303</c:f>
              <c:numCache>
                <c:formatCode>General</c:formatCode>
                <c:ptCount val="301"/>
                <c:pt idx="0">
                  <c:v>4.5960150999999998E-2</c:v>
                </c:pt>
                <c:pt idx="1">
                  <c:v>4.8080757000000002E-2</c:v>
                </c:pt>
                <c:pt idx="2">
                  <c:v>5.0283436000000001E-2</c:v>
                </c:pt>
                <c:pt idx="3">
                  <c:v>5.2521940000000003E-2</c:v>
                </c:pt>
                <c:pt idx="4">
                  <c:v>5.4791040999999999E-2</c:v>
                </c:pt>
                <c:pt idx="5">
                  <c:v>5.7138785999999997E-2</c:v>
                </c:pt>
                <c:pt idx="6">
                  <c:v>5.9458174000000003E-2</c:v>
                </c:pt>
                <c:pt idx="7">
                  <c:v>6.1961804000000002E-2</c:v>
                </c:pt>
                <c:pt idx="8">
                  <c:v>6.4403347999999999E-2</c:v>
                </c:pt>
                <c:pt idx="9">
                  <c:v>6.6897169000000006E-2</c:v>
                </c:pt>
                <c:pt idx="10">
                  <c:v>6.9504685999999996E-2</c:v>
                </c:pt>
                <c:pt idx="11">
                  <c:v>7.2113468999999999E-2</c:v>
                </c:pt>
                <c:pt idx="12">
                  <c:v>7.4716098999999994E-2</c:v>
                </c:pt>
                <c:pt idx="13">
                  <c:v>7.7441632999999996E-2</c:v>
                </c:pt>
                <c:pt idx="14">
                  <c:v>8.0197059000000001E-2</c:v>
                </c:pt>
                <c:pt idx="15">
                  <c:v>8.2992046999999999E-2</c:v>
                </c:pt>
                <c:pt idx="16">
                  <c:v>8.5847273000000002E-2</c:v>
                </c:pt>
                <c:pt idx="17">
                  <c:v>8.8757849999999999E-2</c:v>
                </c:pt>
                <c:pt idx="18">
                  <c:v>9.1686114999999999E-2</c:v>
                </c:pt>
                <c:pt idx="19">
                  <c:v>9.4740464999999996E-2</c:v>
                </c:pt>
                <c:pt idx="20">
                  <c:v>9.7807430000000001E-2</c:v>
                </c:pt>
                <c:pt idx="21">
                  <c:v>0.10089545699999999</c:v>
                </c:pt>
                <c:pt idx="22">
                  <c:v>0.104084313</c:v>
                </c:pt>
                <c:pt idx="23">
                  <c:v>0.10728813700000001</c:v>
                </c:pt>
                <c:pt idx="24">
                  <c:v>0.11052145100000001</c:v>
                </c:pt>
                <c:pt idx="25">
                  <c:v>0.113856703</c:v>
                </c:pt>
                <c:pt idx="26">
                  <c:v>0.117252275</c:v>
                </c:pt>
                <c:pt idx="27">
                  <c:v>0.12062608499999999</c:v>
                </c:pt>
                <c:pt idx="28">
                  <c:v>0.124090195</c:v>
                </c:pt>
                <c:pt idx="29">
                  <c:v>0.127580851</c:v>
                </c:pt>
                <c:pt idx="30">
                  <c:v>0.131152675</c:v>
                </c:pt>
                <c:pt idx="31">
                  <c:v>0.134726033</c:v>
                </c:pt>
                <c:pt idx="32">
                  <c:v>0.13837598300000001</c:v>
                </c:pt>
                <c:pt idx="33">
                  <c:v>0.14209523800000001</c:v>
                </c:pt>
                <c:pt idx="34">
                  <c:v>0.14583544400000001</c:v>
                </c:pt>
                <c:pt idx="35">
                  <c:v>0.149700835</c:v>
                </c:pt>
                <c:pt idx="36">
                  <c:v>0.153519973</c:v>
                </c:pt>
                <c:pt idx="37">
                  <c:v>0.15751203899999999</c:v>
                </c:pt>
                <c:pt idx="38">
                  <c:v>0.161416903</c:v>
                </c:pt>
                <c:pt idx="39">
                  <c:v>0.16537697600000001</c:v>
                </c:pt>
                <c:pt idx="40">
                  <c:v>0.16954714100000001</c:v>
                </c:pt>
                <c:pt idx="41">
                  <c:v>0.173668921</c:v>
                </c:pt>
                <c:pt idx="42">
                  <c:v>0.17782855</c:v>
                </c:pt>
                <c:pt idx="43">
                  <c:v>0.18211835600000001</c:v>
                </c:pt>
                <c:pt idx="44">
                  <c:v>0.186385199</c:v>
                </c:pt>
                <c:pt idx="45">
                  <c:v>0.190685302</c:v>
                </c:pt>
                <c:pt idx="46">
                  <c:v>0.19504633599999999</c:v>
                </c:pt>
                <c:pt idx="47">
                  <c:v>0.19944013699999999</c:v>
                </c:pt>
                <c:pt idx="48">
                  <c:v>0.20383201500000001</c:v>
                </c:pt>
                <c:pt idx="49">
                  <c:v>0.20822399899999999</c:v>
                </c:pt>
                <c:pt idx="50">
                  <c:v>0.21264342999999999</c:v>
                </c:pt>
                <c:pt idx="51">
                  <c:v>0.21706658600000001</c:v>
                </c:pt>
                <c:pt idx="52">
                  <c:v>0.221516356</c:v>
                </c:pt>
                <c:pt idx="53">
                  <c:v>0.225985661</c:v>
                </c:pt>
                <c:pt idx="54">
                  <c:v>0.23050443800000001</c:v>
                </c:pt>
                <c:pt idx="55">
                  <c:v>0.23509857100000001</c:v>
                </c:pt>
                <c:pt idx="56">
                  <c:v>0.239655063</c:v>
                </c:pt>
                <c:pt idx="57">
                  <c:v>0.244258419</c:v>
                </c:pt>
                <c:pt idx="58">
                  <c:v>0.24893040999999999</c:v>
                </c:pt>
                <c:pt idx="59">
                  <c:v>0.25358757399999998</c:v>
                </c:pt>
                <c:pt idx="60">
                  <c:v>0.25821650000000002</c:v>
                </c:pt>
                <c:pt idx="61">
                  <c:v>0.26293671099999999</c:v>
                </c:pt>
                <c:pt idx="62">
                  <c:v>0.26764878600000003</c:v>
                </c:pt>
                <c:pt idx="63">
                  <c:v>0.27245667600000001</c:v>
                </c:pt>
                <c:pt idx="64">
                  <c:v>0.27720794100000001</c:v>
                </c:pt>
                <c:pt idx="65">
                  <c:v>0.28195712000000001</c:v>
                </c:pt>
                <c:pt idx="66">
                  <c:v>0.28678381400000003</c:v>
                </c:pt>
                <c:pt idx="67">
                  <c:v>0.29156088800000002</c:v>
                </c:pt>
                <c:pt idx="68">
                  <c:v>0.29640665700000002</c:v>
                </c:pt>
                <c:pt idx="69">
                  <c:v>0.30123156299999998</c:v>
                </c:pt>
                <c:pt idx="70">
                  <c:v>0.30610382600000002</c:v>
                </c:pt>
                <c:pt idx="71">
                  <c:v>0.31094953400000003</c:v>
                </c:pt>
                <c:pt idx="72">
                  <c:v>0.315807909</c:v>
                </c:pt>
                <c:pt idx="73">
                  <c:v>0.320549101</c:v>
                </c:pt>
                <c:pt idx="74">
                  <c:v>0.325474918</c:v>
                </c:pt>
                <c:pt idx="75">
                  <c:v>0.33032175899999999</c:v>
                </c:pt>
                <c:pt idx="76">
                  <c:v>0.33517161000000001</c:v>
                </c:pt>
                <c:pt idx="77">
                  <c:v>0.340030938</c:v>
                </c:pt>
                <c:pt idx="78">
                  <c:v>0.34489470700000002</c:v>
                </c:pt>
                <c:pt idx="79">
                  <c:v>0.34970468300000002</c:v>
                </c:pt>
                <c:pt idx="80">
                  <c:v>0.35457280299999999</c:v>
                </c:pt>
                <c:pt idx="81">
                  <c:v>0.35938626499999998</c:v>
                </c:pt>
                <c:pt idx="82">
                  <c:v>0.36419171099999997</c:v>
                </c:pt>
                <c:pt idx="83">
                  <c:v>0.36897286800000001</c:v>
                </c:pt>
                <c:pt idx="84">
                  <c:v>0.37373462299999999</c:v>
                </c:pt>
                <c:pt idx="85">
                  <c:v>0.37848380199999998</c:v>
                </c:pt>
                <c:pt idx="86">
                  <c:v>0.38313242800000002</c:v>
                </c:pt>
                <c:pt idx="87">
                  <c:v>0.38779559699999999</c:v>
                </c:pt>
                <c:pt idx="88">
                  <c:v>0.392412871</c:v>
                </c:pt>
                <c:pt idx="89">
                  <c:v>0.39692840000000001</c:v>
                </c:pt>
                <c:pt idx="90">
                  <c:v>0.40141263599999999</c:v>
                </c:pt>
                <c:pt idx="91">
                  <c:v>0.405895799</c:v>
                </c:pt>
                <c:pt idx="92">
                  <c:v>0.41027638300000002</c:v>
                </c:pt>
                <c:pt idx="93">
                  <c:v>0.41474241000000001</c:v>
                </c:pt>
                <c:pt idx="94">
                  <c:v>0.41896534000000002</c:v>
                </c:pt>
                <c:pt idx="95">
                  <c:v>0.42324408899999999</c:v>
                </c:pt>
                <c:pt idx="96">
                  <c:v>0.42750674500000002</c:v>
                </c:pt>
                <c:pt idx="97">
                  <c:v>0.431608677</c:v>
                </c:pt>
                <c:pt idx="98">
                  <c:v>0.435717195</c:v>
                </c:pt>
                <c:pt idx="99">
                  <c:v>0.43974679700000002</c:v>
                </c:pt>
                <c:pt idx="100">
                  <c:v>0.44381573800000002</c:v>
                </c:pt>
                <c:pt idx="101">
                  <c:v>0.447654575</c:v>
                </c:pt>
                <c:pt idx="102">
                  <c:v>0.45155146699999998</c:v>
                </c:pt>
                <c:pt idx="103">
                  <c:v>0.45526903899999999</c:v>
                </c:pt>
                <c:pt idx="104">
                  <c:v>0.45899286900000003</c:v>
                </c:pt>
                <c:pt idx="105">
                  <c:v>0.46266722700000001</c:v>
                </c:pt>
                <c:pt idx="106">
                  <c:v>0.46631783300000001</c:v>
                </c:pt>
                <c:pt idx="107">
                  <c:v>0.46978133900000002</c:v>
                </c:pt>
                <c:pt idx="108">
                  <c:v>0.47319507599999999</c:v>
                </c:pt>
                <c:pt idx="109">
                  <c:v>0.476563603</c:v>
                </c:pt>
                <c:pt idx="110">
                  <c:v>0.47979119399999998</c:v>
                </c:pt>
                <c:pt idx="111">
                  <c:v>0.484782875</c:v>
                </c:pt>
                <c:pt idx="112">
                  <c:v>0.48787596799999999</c:v>
                </c:pt>
                <c:pt idx="113">
                  <c:v>0.49091383799999999</c:v>
                </c:pt>
                <c:pt idx="114">
                  <c:v>0.49384576099999999</c:v>
                </c:pt>
                <c:pt idx="115">
                  <c:v>0.496707022</c:v>
                </c:pt>
                <c:pt idx="116">
                  <c:v>0.49941167199999997</c:v>
                </c:pt>
                <c:pt idx="117">
                  <c:v>0.50197112600000005</c:v>
                </c:pt>
                <c:pt idx="118">
                  <c:v>0.50445705699999999</c:v>
                </c:pt>
                <c:pt idx="119">
                  <c:v>0.50694340500000001</c:v>
                </c:pt>
                <c:pt idx="120">
                  <c:v>0.50926375400000001</c:v>
                </c:pt>
                <c:pt idx="121">
                  <c:v>0.51148438500000004</c:v>
                </c:pt>
                <c:pt idx="122">
                  <c:v>0.51367175600000003</c:v>
                </c:pt>
                <c:pt idx="123">
                  <c:v>0.515666187</c:v>
                </c:pt>
                <c:pt idx="124">
                  <c:v>0.51762890800000005</c:v>
                </c:pt>
                <c:pt idx="125">
                  <c:v>0.519390464</c:v>
                </c:pt>
                <c:pt idx="126">
                  <c:v>0.52108550099999995</c:v>
                </c:pt>
                <c:pt idx="127">
                  <c:v>0.52266389099999999</c:v>
                </c:pt>
                <c:pt idx="128">
                  <c:v>0.52403211599999999</c:v>
                </c:pt>
                <c:pt idx="129">
                  <c:v>0.52544265999999995</c:v>
                </c:pt>
                <c:pt idx="130">
                  <c:v>0.52668172099999999</c:v>
                </c:pt>
                <c:pt idx="131">
                  <c:v>0.52771657699999996</c:v>
                </c:pt>
                <c:pt idx="132">
                  <c:v>0.52871626599999999</c:v>
                </c:pt>
                <c:pt idx="133">
                  <c:v>0.52956050600000004</c:v>
                </c:pt>
                <c:pt idx="134">
                  <c:v>0.53037852100000005</c:v>
                </c:pt>
                <c:pt idx="135">
                  <c:v>0.53099954100000002</c:v>
                </c:pt>
                <c:pt idx="136">
                  <c:v>0.53140687900000005</c:v>
                </c:pt>
                <c:pt idx="137">
                  <c:v>0.531802416</c:v>
                </c:pt>
                <c:pt idx="138">
                  <c:v>0.53207147099999996</c:v>
                </c:pt>
                <c:pt idx="139">
                  <c:v>0.53220152899999995</c:v>
                </c:pt>
                <c:pt idx="140">
                  <c:v>0.53220474699999998</c:v>
                </c:pt>
                <c:pt idx="141">
                  <c:v>0.53211134699999996</c:v>
                </c:pt>
                <c:pt idx="142">
                  <c:v>0.53184622500000001</c:v>
                </c:pt>
                <c:pt idx="143">
                  <c:v>0.53144192700000004</c:v>
                </c:pt>
                <c:pt idx="144">
                  <c:v>0.53102189300000002</c:v>
                </c:pt>
                <c:pt idx="145">
                  <c:v>0.53044861600000004</c:v>
                </c:pt>
                <c:pt idx="146">
                  <c:v>0.52977693100000001</c:v>
                </c:pt>
                <c:pt idx="147">
                  <c:v>0.52893727999999995</c:v>
                </c:pt>
                <c:pt idx="148">
                  <c:v>0.52803945500000005</c:v>
                </c:pt>
                <c:pt idx="149">
                  <c:v>0.527014494</c:v>
                </c:pt>
                <c:pt idx="150">
                  <c:v>0.52587467399999999</c:v>
                </c:pt>
                <c:pt idx="151">
                  <c:v>0.52462547999999998</c:v>
                </c:pt>
                <c:pt idx="152">
                  <c:v>0.52324610999999999</c:v>
                </c:pt>
                <c:pt idx="153">
                  <c:v>0.52180522699999998</c:v>
                </c:pt>
                <c:pt idx="154">
                  <c:v>0.52022480999999998</c:v>
                </c:pt>
                <c:pt idx="155">
                  <c:v>0.51852685200000004</c:v>
                </c:pt>
                <c:pt idx="156">
                  <c:v>0.51674073899999995</c:v>
                </c:pt>
                <c:pt idx="157">
                  <c:v>0.51478672000000003</c:v>
                </c:pt>
                <c:pt idx="158">
                  <c:v>0.51289421300000004</c:v>
                </c:pt>
                <c:pt idx="159">
                  <c:v>0.51080053999999997</c:v>
                </c:pt>
                <c:pt idx="160">
                  <c:v>0.50867831699999999</c:v>
                </c:pt>
                <c:pt idx="161">
                  <c:v>0.506347239</c:v>
                </c:pt>
                <c:pt idx="162">
                  <c:v>0.50401538599999995</c:v>
                </c:pt>
                <c:pt idx="163">
                  <c:v>0.50162833900000003</c:v>
                </c:pt>
                <c:pt idx="164">
                  <c:v>0.49904158700000001</c:v>
                </c:pt>
                <c:pt idx="165">
                  <c:v>0.49646768000000002</c:v>
                </c:pt>
                <c:pt idx="166">
                  <c:v>0.49371060700000002</c:v>
                </c:pt>
                <c:pt idx="167">
                  <c:v>0.491057664</c:v>
                </c:pt>
                <c:pt idx="168">
                  <c:v>0.488254458</c:v>
                </c:pt>
                <c:pt idx="169">
                  <c:v>0.48527666899999999</c:v>
                </c:pt>
                <c:pt idx="170">
                  <c:v>0.48225358099999999</c:v>
                </c:pt>
                <c:pt idx="171">
                  <c:v>0.47921574099999997</c:v>
                </c:pt>
                <c:pt idx="172">
                  <c:v>0.47613155800000001</c:v>
                </c:pt>
                <c:pt idx="173">
                  <c:v>0.47290310299999999</c:v>
                </c:pt>
                <c:pt idx="174">
                  <c:v>0.469686031</c:v>
                </c:pt>
                <c:pt idx="175">
                  <c:v>0.46637296700000003</c:v>
                </c:pt>
                <c:pt idx="176">
                  <c:v>0.46299463499999999</c:v>
                </c:pt>
                <c:pt idx="177">
                  <c:v>0.45958158399999999</c:v>
                </c:pt>
                <c:pt idx="178">
                  <c:v>0.45612150400000001</c:v>
                </c:pt>
                <c:pt idx="179">
                  <c:v>0.452653527</c:v>
                </c:pt>
                <c:pt idx="180">
                  <c:v>0.449103802</c:v>
                </c:pt>
                <c:pt idx="181">
                  <c:v>0.44553428899999997</c:v>
                </c:pt>
                <c:pt idx="182">
                  <c:v>0.44185891799999999</c:v>
                </c:pt>
                <c:pt idx="183">
                  <c:v>0.43822088799999998</c:v>
                </c:pt>
                <c:pt idx="184">
                  <c:v>0.43454235800000002</c:v>
                </c:pt>
                <c:pt idx="185">
                  <c:v>0.43074601899999998</c:v>
                </c:pt>
                <c:pt idx="186">
                  <c:v>0.42701560300000002</c:v>
                </c:pt>
                <c:pt idx="187">
                  <c:v>0.42318215999999997</c:v>
                </c:pt>
                <c:pt idx="188">
                  <c:v>0.41933584200000001</c:v>
                </c:pt>
                <c:pt idx="189">
                  <c:v>0.41545552000000002</c:v>
                </c:pt>
                <c:pt idx="190">
                  <c:v>0.411518037</c:v>
                </c:pt>
                <c:pt idx="191">
                  <c:v>0.40764418200000002</c:v>
                </c:pt>
                <c:pt idx="192">
                  <c:v>0.40368259000000001</c:v>
                </c:pt>
                <c:pt idx="193">
                  <c:v>0.399762124</c:v>
                </c:pt>
                <c:pt idx="194">
                  <c:v>0.39568540499999999</c:v>
                </c:pt>
                <c:pt idx="195">
                  <c:v>0.39168182000000001</c:v>
                </c:pt>
                <c:pt idx="196">
                  <c:v>0.38769426899999998</c:v>
                </c:pt>
                <c:pt idx="197">
                  <c:v>0.38368338400000002</c:v>
                </c:pt>
                <c:pt idx="198">
                  <c:v>0.37962797300000001</c:v>
                </c:pt>
                <c:pt idx="199">
                  <c:v>0.375531167</c:v>
                </c:pt>
                <c:pt idx="200">
                  <c:v>0.371486604</c:v>
                </c:pt>
                <c:pt idx="201">
                  <c:v>0.36749589399999999</c:v>
                </c:pt>
                <c:pt idx="202">
                  <c:v>0.363363355</c:v>
                </c:pt>
                <c:pt idx="203">
                  <c:v>0.35927104999999998</c:v>
                </c:pt>
                <c:pt idx="204">
                  <c:v>0.35514494800000002</c:v>
                </c:pt>
                <c:pt idx="205">
                  <c:v>0.351009399</c:v>
                </c:pt>
                <c:pt idx="206">
                  <c:v>0.346816599</c:v>
                </c:pt>
                <c:pt idx="207">
                  <c:v>0.34267014299999998</c:v>
                </c:pt>
                <c:pt idx="208">
                  <c:v>0.33854728899999997</c:v>
                </c:pt>
                <c:pt idx="209">
                  <c:v>0.33441019100000002</c:v>
                </c:pt>
                <c:pt idx="210">
                  <c:v>0.33021363599999998</c:v>
                </c:pt>
                <c:pt idx="211">
                  <c:v>0.32600587599999997</c:v>
                </c:pt>
                <c:pt idx="212">
                  <c:v>0.32187938700000002</c:v>
                </c:pt>
                <c:pt idx="213">
                  <c:v>0.31770402199999997</c:v>
                </c:pt>
                <c:pt idx="214">
                  <c:v>0.31346914199999998</c:v>
                </c:pt>
                <c:pt idx="215">
                  <c:v>0.30930891599999999</c:v>
                </c:pt>
                <c:pt idx="216">
                  <c:v>0.30511158700000002</c:v>
                </c:pt>
                <c:pt idx="217">
                  <c:v>0.30102735800000002</c:v>
                </c:pt>
                <c:pt idx="218">
                  <c:v>0.296862185</c:v>
                </c:pt>
                <c:pt idx="219">
                  <c:v>0.29280000900000003</c:v>
                </c:pt>
                <c:pt idx="220">
                  <c:v>0.288762093</c:v>
                </c:pt>
                <c:pt idx="221">
                  <c:v>0.28468334699999998</c:v>
                </c:pt>
                <c:pt idx="222">
                  <c:v>0.28065642699999999</c:v>
                </c:pt>
                <c:pt idx="223">
                  <c:v>0.27662029900000001</c:v>
                </c:pt>
                <c:pt idx="224">
                  <c:v>0.27260968099999999</c:v>
                </c:pt>
                <c:pt idx="225">
                  <c:v>0.268673569</c:v>
                </c:pt>
                <c:pt idx="226">
                  <c:v>0.26472464200000001</c:v>
                </c:pt>
                <c:pt idx="227">
                  <c:v>0.26082238600000002</c:v>
                </c:pt>
                <c:pt idx="228">
                  <c:v>0.25683078199999998</c:v>
                </c:pt>
                <c:pt idx="229">
                  <c:v>0.25290963100000002</c:v>
                </c:pt>
                <c:pt idx="230">
                  <c:v>0.24906584600000001</c:v>
                </c:pt>
                <c:pt idx="231">
                  <c:v>0.24512969000000001</c:v>
                </c:pt>
                <c:pt idx="232">
                  <c:v>0.24128699300000001</c:v>
                </c:pt>
                <c:pt idx="233">
                  <c:v>0.237457156</c:v>
                </c:pt>
                <c:pt idx="234">
                  <c:v>0.233610913</c:v>
                </c:pt>
                <c:pt idx="235">
                  <c:v>0.22985772800000001</c:v>
                </c:pt>
                <c:pt idx="236">
                  <c:v>0.22594747000000001</c:v>
                </c:pt>
                <c:pt idx="237">
                  <c:v>0.22217610500000001</c:v>
                </c:pt>
                <c:pt idx="238">
                  <c:v>0.218385354</c:v>
                </c:pt>
                <c:pt idx="239">
                  <c:v>0.214500353</c:v>
                </c:pt>
                <c:pt idx="240">
                  <c:v>0.210694835</c:v>
                </c:pt>
                <c:pt idx="241">
                  <c:v>0.20694620899999999</c:v>
                </c:pt>
                <c:pt idx="242">
                  <c:v>0.20317234100000001</c:v>
                </c:pt>
                <c:pt idx="243">
                  <c:v>0.19947041600000001</c:v>
                </c:pt>
                <c:pt idx="244">
                  <c:v>0.19579887400000001</c:v>
                </c:pt>
                <c:pt idx="245">
                  <c:v>0.19203503399999999</c:v>
                </c:pt>
                <c:pt idx="246">
                  <c:v>0.18848583099999999</c:v>
                </c:pt>
                <c:pt idx="247">
                  <c:v>0.184801891</c:v>
                </c:pt>
                <c:pt idx="248">
                  <c:v>0.181171477</c:v>
                </c:pt>
                <c:pt idx="249">
                  <c:v>0.177621469</c:v>
                </c:pt>
                <c:pt idx="250">
                  <c:v>0.17402774100000001</c:v>
                </c:pt>
                <c:pt idx="251">
                  <c:v>0.170551434</c:v>
                </c:pt>
                <c:pt idx="252">
                  <c:v>0.16706878</c:v>
                </c:pt>
                <c:pt idx="253">
                  <c:v>0.16357442699999999</c:v>
                </c:pt>
                <c:pt idx="254">
                  <c:v>0.160171539</c:v>
                </c:pt>
                <c:pt idx="255">
                  <c:v>0.15677924500000001</c:v>
                </c:pt>
                <c:pt idx="256">
                  <c:v>0.15338584799999999</c:v>
                </c:pt>
                <c:pt idx="257">
                  <c:v>0.15006652500000001</c:v>
                </c:pt>
                <c:pt idx="258">
                  <c:v>0.14672677200000001</c:v>
                </c:pt>
                <c:pt idx="259">
                  <c:v>0.143443972</c:v>
                </c:pt>
                <c:pt idx="260">
                  <c:v>0.14016620799999999</c:v>
                </c:pt>
                <c:pt idx="261">
                  <c:v>0.13688497299999999</c:v>
                </c:pt>
                <c:pt idx="262">
                  <c:v>0.13369335199999999</c:v>
                </c:pt>
                <c:pt idx="263">
                  <c:v>0.130491212</c:v>
                </c:pt>
                <c:pt idx="264">
                  <c:v>0.127296984</c:v>
                </c:pt>
                <c:pt idx="265">
                  <c:v>0.124146007</c:v>
                </c:pt>
                <c:pt idx="266">
                  <c:v>0.120910324</c:v>
                </c:pt>
                <c:pt idx="267">
                  <c:v>0.11783587199999999</c:v>
                </c:pt>
                <c:pt idx="268">
                  <c:v>0.114779517</c:v>
                </c:pt>
                <c:pt idx="269">
                  <c:v>0.111749686</c:v>
                </c:pt>
                <c:pt idx="270">
                  <c:v>0.10867627000000001</c:v>
                </c:pt>
                <c:pt idx="271">
                  <c:v>0.105675034</c:v>
                </c:pt>
                <c:pt idx="272">
                  <c:v>0.102693573</c:v>
                </c:pt>
                <c:pt idx="273">
                  <c:v>9.9767096E-2</c:v>
                </c:pt>
                <c:pt idx="274">
                  <c:v>9.6819348999999999E-2</c:v>
                </c:pt>
                <c:pt idx="275">
                  <c:v>9.3970433000000006E-2</c:v>
                </c:pt>
                <c:pt idx="276">
                  <c:v>9.1192230999999999E-2</c:v>
                </c:pt>
                <c:pt idx="277">
                  <c:v>8.8459387E-2</c:v>
                </c:pt>
                <c:pt idx="278">
                  <c:v>8.5687123000000004E-2</c:v>
                </c:pt>
                <c:pt idx="279">
                  <c:v>8.2924454999999994E-2</c:v>
                </c:pt>
                <c:pt idx="280">
                  <c:v>8.0332770999999997E-2</c:v>
                </c:pt>
                <c:pt idx="281">
                  <c:v>7.7716551999999994E-2</c:v>
                </c:pt>
                <c:pt idx="282">
                  <c:v>7.5123108999999993E-2</c:v>
                </c:pt>
                <c:pt idx="283">
                  <c:v>7.2594352000000001E-2</c:v>
                </c:pt>
                <c:pt idx="284">
                  <c:v>7.0082172999999998E-2</c:v>
                </c:pt>
                <c:pt idx="285">
                  <c:v>6.7517824000000004E-2</c:v>
                </c:pt>
                <c:pt idx="286">
                  <c:v>6.5119773000000006E-2</c:v>
                </c:pt>
                <c:pt idx="287">
                  <c:v>6.2714069999999997E-2</c:v>
                </c:pt>
                <c:pt idx="288">
                  <c:v>6.0342204000000003E-2</c:v>
                </c:pt>
                <c:pt idx="289">
                  <c:v>5.8074850999999997E-2</c:v>
                </c:pt>
                <c:pt idx="290">
                  <c:v>5.5803906E-2</c:v>
                </c:pt>
                <c:pt idx="291">
                  <c:v>5.3662039000000002E-2</c:v>
                </c:pt>
                <c:pt idx="292">
                  <c:v>5.1422328000000003E-2</c:v>
                </c:pt>
                <c:pt idx="293">
                  <c:v>4.9174889999999999E-2</c:v>
                </c:pt>
                <c:pt idx="294">
                  <c:v>4.7126696000000003E-2</c:v>
                </c:pt>
                <c:pt idx="295">
                  <c:v>4.5081541000000003E-2</c:v>
                </c:pt>
                <c:pt idx="296">
                  <c:v>4.3089423000000002E-2</c:v>
                </c:pt>
                <c:pt idx="297">
                  <c:v>4.1205092999999998E-2</c:v>
                </c:pt>
                <c:pt idx="298">
                  <c:v>3.9300851999999997E-2</c:v>
                </c:pt>
                <c:pt idx="299">
                  <c:v>3.7448175E-2</c:v>
                </c:pt>
                <c:pt idx="300">
                  <c:v>3.564658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949-4EC3-AA5F-69342450DFCB}"/>
            </c:ext>
          </c:extLst>
        </c:ser>
        <c:ser>
          <c:idx val="1"/>
          <c:order val="1"/>
          <c:tx>
            <c:v>Olivetol Hydroxyquinone Anion</c:v>
          </c:tx>
          <c:spPr>
            <a:ln w="25400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'HU-331 anion vs olivetol HQ ani'!$F$3:$F$303</c:f>
              <c:numCache>
                <c:formatCode>General</c:formatCode>
                <c:ptCount val="301"/>
                <c:pt idx="0">
                  <c:v>680</c:v>
                </c:pt>
                <c:pt idx="1">
                  <c:v>679</c:v>
                </c:pt>
                <c:pt idx="2">
                  <c:v>678</c:v>
                </c:pt>
                <c:pt idx="3">
                  <c:v>677</c:v>
                </c:pt>
                <c:pt idx="4">
                  <c:v>676</c:v>
                </c:pt>
                <c:pt idx="5">
                  <c:v>675</c:v>
                </c:pt>
                <c:pt idx="6">
                  <c:v>674</c:v>
                </c:pt>
                <c:pt idx="7">
                  <c:v>673</c:v>
                </c:pt>
                <c:pt idx="8">
                  <c:v>672</c:v>
                </c:pt>
                <c:pt idx="9">
                  <c:v>671</c:v>
                </c:pt>
                <c:pt idx="10">
                  <c:v>670</c:v>
                </c:pt>
                <c:pt idx="11">
                  <c:v>669</c:v>
                </c:pt>
                <c:pt idx="12">
                  <c:v>668</c:v>
                </c:pt>
                <c:pt idx="13">
                  <c:v>667</c:v>
                </c:pt>
                <c:pt idx="14">
                  <c:v>666</c:v>
                </c:pt>
                <c:pt idx="15">
                  <c:v>665</c:v>
                </c:pt>
                <c:pt idx="16">
                  <c:v>664</c:v>
                </c:pt>
                <c:pt idx="17">
                  <c:v>663</c:v>
                </c:pt>
                <c:pt idx="18">
                  <c:v>662</c:v>
                </c:pt>
                <c:pt idx="19">
                  <c:v>661</c:v>
                </c:pt>
                <c:pt idx="20">
                  <c:v>660</c:v>
                </c:pt>
                <c:pt idx="21">
                  <c:v>659</c:v>
                </c:pt>
                <c:pt idx="22">
                  <c:v>658</c:v>
                </c:pt>
                <c:pt idx="23">
                  <c:v>657</c:v>
                </c:pt>
                <c:pt idx="24">
                  <c:v>656</c:v>
                </c:pt>
                <c:pt idx="25">
                  <c:v>655</c:v>
                </c:pt>
                <c:pt idx="26">
                  <c:v>654</c:v>
                </c:pt>
                <c:pt idx="27">
                  <c:v>653</c:v>
                </c:pt>
                <c:pt idx="28">
                  <c:v>652</c:v>
                </c:pt>
                <c:pt idx="29">
                  <c:v>651</c:v>
                </c:pt>
                <c:pt idx="30">
                  <c:v>650</c:v>
                </c:pt>
                <c:pt idx="31">
                  <c:v>649</c:v>
                </c:pt>
                <c:pt idx="32">
                  <c:v>648</c:v>
                </c:pt>
                <c:pt idx="33">
                  <c:v>647</c:v>
                </c:pt>
                <c:pt idx="34">
                  <c:v>646</c:v>
                </c:pt>
                <c:pt idx="35">
                  <c:v>645</c:v>
                </c:pt>
                <c:pt idx="36">
                  <c:v>644</c:v>
                </c:pt>
                <c:pt idx="37">
                  <c:v>643</c:v>
                </c:pt>
                <c:pt idx="38">
                  <c:v>642</c:v>
                </c:pt>
                <c:pt idx="39">
                  <c:v>641</c:v>
                </c:pt>
                <c:pt idx="40">
                  <c:v>640</c:v>
                </c:pt>
                <c:pt idx="41">
                  <c:v>639</c:v>
                </c:pt>
                <c:pt idx="42">
                  <c:v>638</c:v>
                </c:pt>
                <c:pt idx="43">
                  <c:v>637</c:v>
                </c:pt>
                <c:pt idx="44">
                  <c:v>636</c:v>
                </c:pt>
                <c:pt idx="45">
                  <c:v>635</c:v>
                </c:pt>
                <c:pt idx="46">
                  <c:v>634</c:v>
                </c:pt>
                <c:pt idx="47">
                  <c:v>633</c:v>
                </c:pt>
                <c:pt idx="48">
                  <c:v>632</c:v>
                </c:pt>
                <c:pt idx="49">
                  <c:v>631</c:v>
                </c:pt>
                <c:pt idx="50">
                  <c:v>630</c:v>
                </c:pt>
                <c:pt idx="51">
                  <c:v>629</c:v>
                </c:pt>
                <c:pt idx="52">
                  <c:v>628</c:v>
                </c:pt>
                <c:pt idx="53">
                  <c:v>627</c:v>
                </c:pt>
                <c:pt idx="54">
                  <c:v>626</c:v>
                </c:pt>
                <c:pt idx="55">
                  <c:v>625</c:v>
                </c:pt>
                <c:pt idx="56">
                  <c:v>624</c:v>
                </c:pt>
                <c:pt idx="57">
                  <c:v>623</c:v>
                </c:pt>
                <c:pt idx="58">
                  <c:v>622</c:v>
                </c:pt>
                <c:pt idx="59">
                  <c:v>621</c:v>
                </c:pt>
                <c:pt idx="60">
                  <c:v>620</c:v>
                </c:pt>
                <c:pt idx="61">
                  <c:v>619</c:v>
                </c:pt>
                <c:pt idx="62">
                  <c:v>618</c:v>
                </c:pt>
                <c:pt idx="63">
                  <c:v>617</c:v>
                </c:pt>
                <c:pt idx="64">
                  <c:v>616</c:v>
                </c:pt>
                <c:pt idx="65">
                  <c:v>615</c:v>
                </c:pt>
                <c:pt idx="66">
                  <c:v>614</c:v>
                </c:pt>
                <c:pt idx="67">
                  <c:v>613</c:v>
                </c:pt>
                <c:pt idx="68">
                  <c:v>612</c:v>
                </c:pt>
                <c:pt idx="69">
                  <c:v>611</c:v>
                </c:pt>
                <c:pt idx="70">
                  <c:v>610</c:v>
                </c:pt>
                <c:pt idx="71">
                  <c:v>609</c:v>
                </c:pt>
                <c:pt idx="72">
                  <c:v>608</c:v>
                </c:pt>
                <c:pt idx="73">
                  <c:v>607</c:v>
                </c:pt>
                <c:pt idx="74">
                  <c:v>606</c:v>
                </c:pt>
                <c:pt idx="75">
                  <c:v>605</c:v>
                </c:pt>
                <c:pt idx="76">
                  <c:v>604</c:v>
                </c:pt>
                <c:pt idx="77">
                  <c:v>603</c:v>
                </c:pt>
                <c:pt idx="78">
                  <c:v>602</c:v>
                </c:pt>
                <c:pt idx="79">
                  <c:v>601</c:v>
                </c:pt>
                <c:pt idx="80">
                  <c:v>600</c:v>
                </c:pt>
                <c:pt idx="81">
                  <c:v>599</c:v>
                </c:pt>
                <c:pt idx="82">
                  <c:v>598</c:v>
                </c:pt>
                <c:pt idx="83">
                  <c:v>597</c:v>
                </c:pt>
                <c:pt idx="84">
                  <c:v>596</c:v>
                </c:pt>
                <c:pt idx="85">
                  <c:v>595</c:v>
                </c:pt>
                <c:pt idx="86">
                  <c:v>594</c:v>
                </c:pt>
                <c:pt idx="87">
                  <c:v>593</c:v>
                </c:pt>
                <c:pt idx="88">
                  <c:v>592</c:v>
                </c:pt>
                <c:pt idx="89">
                  <c:v>591</c:v>
                </c:pt>
                <c:pt idx="90">
                  <c:v>590</c:v>
                </c:pt>
                <c:pt idx="91">
                  <c:v>589</c:v>
                </c:pt>
                <c:pt idx="92">
                  <c:v>588</c:v>
                </c:pt>
                <c:pt idx="93">
                  <c:v>587</c:v>
                </c:pt>
                <c:pt idx="94">
                  <c:v>586</c:v>
                </c:pt>
                <c:pt idx="95">
                  <c:v>585</c:v>
                </c:pt>
                <c:pt idx="96">
                  <c:v>584</c:v>
                </c:pt>
                <c:pt idx="97">
                  <c:v>583</c:v>
                </c:pt>
                <c:pt idx="98">
                  <c:v>582</c:v>
                </c:pt>
                <c:pt idx="99">
                  <c:v>581</c:v>
                </c:pt>
                <c:pt idx="100">
                  <c:v>580</c:v>
                </c:pt>
                <c:pt idx="101">
                  <c:v>579</c:v>
                </c:pt>
                <c:pt idx="102">
                  <c:v>578</c:v>
                </c:pt>
                <c:pt idx="103">
                  <c:v>577</c:v>
                </c:pt>
                <c:pt idx="104">
                  <c:v>576</c:v>
                </c:pt>
                <c:pt idx="105">
                  <c:v>575</c:v>
                </c:pt>
                <c:pt idx="106">
                  <c:v>574</c:v>
                </c:pt>
                <c:pt idx="107">
                  <c:v>573</c:v>
                </c:pt>
                <c:pt idx="108">
                  <c:v>572</c:v>
                </c:pt>
                <c:pt idx="109">
                  <c:v>571</c:v>
                </c:pt>
                <c:pt idx="110">
                  <c:v>570</c:v>
                </c:pt>
                <c:pt idx="111">
                  <c:v>569</c:v>
                </c:pt>
                <c:pt idx="112">
                  <c:v>568</c:v>
                </c:pt>
                <c:pt idx="113">
                  <c:v>567</c:v>
                </c:pt>
                <c:pt idx="114">
                  <c:v>566</c:v>
                </c:pt>
                <c:pt idx="115">
                  <c:v>565</c:v>
                </c:pt>
                <c:pt idx="116">
                  <c:v>564</c:v>
                </c:pt>
                <c:pt idx="117">
                  <c:v>563</c:v>
                </c:pt>
                <c:pt idx="118">
                  <c:v>562</c:v>
                </c:pt>
                <c:pt idx="119">
                  <c:v>561</c:v>
                </c:pt>
                <c:pt idx="120">
                  <c:v>560</c:v>
                </c:pt>
                <c:pt idx="121">
                  <c:v>559</c:v>
                </c:pt>
                <c:pt idx="122">
                  <c:v>558</c:v>
                </c:pt>
                <c:pt idx="123">
                  <c:v>557</c:v>
                </c:pt>
                <c:pt idx="124">
                  <c:v>556</c:v>
                </c:pt>
                <c:pt idx="125">
                  <c:v>555</c:v>
                </c:pt>
                <c:pt idx="126">
                  <c:v>554</c:v>
                </c:pt>
                <c:pt idx="127">
                  <c:v>553</c:v>
                </c:pt>
                <c:pt idx="128">
                  <c:v>552</c:v>
                </c:pt>
                <c:pt idx="129">
                  <c:v>551</c:v>
                </c:pt>
                <c:pt idx="130">
                  <c:v>550</c:v>
                </c:pt>
                <c:pt idx="131">
                  <c:v>549</c:v>
                </c:pt>
                <c:pt idx="132">
                  <c:v>548</c:v>
                </c:pt>
                <c:pt idx="133">
                  <c:v>547</c:v>
                </c:pt>
                <c:pt idx="134">
                  <c:v>546</c:v>
                </c:pt>
                <c:pt idx="135">
                  <c:v>545</c:v>
                </c:pt>
                <c:pt idx="136">
                  <c:v>544</c:v>
                </c:pt>
                <c:pt idx="137">
                  <c:v>543</c:v>
                </c:pt>
                <c:pt idx="138">
                  <c:v>542</c:v>
                </c:pt>
                <c:pt idx="139">
                  <c:v>541</c:v>
                </c:pt>
                <c:pt idx="140">
                  <c:v>540</c:v>
                </c:pt>
                <c:pt idx="141">
                  <c:v>539</c:v>
                </c:pt>
                <c:pt idx="142">
                  <c:v>538</c:v>
                </c:pt>
                <c:pt idx="143">
                  <c:v>537</c:v>
                </c:pt>
                <c:pt idx="144">
                  <c:v>536</c:v>
                </c:pt>
                <c:pt idx="145">
                  <c:v>535</c:v>
                </c:pt>
                <c:pt idx="146">
                  <c:v>534</c:v>
                </c:pt>
                <c:pt idx="147">
                  <c:v>533</c:v>
                </c:pt>
                <c:pt idx="148">
                  <c:v>532</c:v>
                </c:pt>
                <c:pt idx="149">
                  <c:v>531</c:v>
                </c:pt>
                <c:pt idx="150">
                  <c:v>530</c:v>
                </c:pt>
                <c:pt idx="151">
                  <c:v>529</c:v>
                </c:pt>
                <c:pt idx="152">
                  <c:v>528</c:v>
                </c:pt>
                <c:pt idx="153">
                  <c:v>527</c:v>
                </c:pt>
                <c:pt idx="154">
                  <c:v>526</c:v>
                </c:pt>
                <c:pt idx="155">
                  <c:v>525</c:v>
                </c:pt>
                <c:pt idx="156">
                  <c:v>524</c:v>
                </c:pt>
                <c:pt idx="157">
                  <c:v>523</c:v>
                </c:pt>
                <c:pt idx="158">
                  <c:v>522</c:v>
                </c:pt>
                <c:pt idx="159">
                  <c:v>521</c:v>
                </c:pt>
                <c:pt idx="160">
                  <c:v>520</c:v>
                </c:pt>
                <c:pt idx="161">
                  <c:v>519</c:v>
                </c:pt>
                <c:pt idx="162">
                  <c:v>518</c:v>
                </c:pt>
                <c:pt idx="163">
                  <c:v>517</c:v>
                </c:pt>
                <c:pt idx="164">
                  <c:v>516</c:v>
                </c:pt>
                <c:pt idx="165">
                  <c:v>515</c:v>
                </c:pt>
                <c:pt idx="166">
                  <c:v>514</c:v>
                </c:pt>
                <c:pt idx="167">
                  <c:v>513</c:v>
                </c:pt>
                <c:pt idx="168">
                  <c:v>512</c:v>
                </c:pt>
                <c:pt idx="169">
                  <c:v>511</c:v>
                </c:pt>
                <c:pt idx="170">
                  <c:v>510</c:v>
                </c:pt>
                <c:pt idx="171">
                  <c:v>509</c:v>
                </c:pt>
                <c:pt idx="172">
                  <c:v>508</c:v>
                </c:pt>
                <c:pt idx="173">
                  <c:v>507</c:v>
                </c:pt>
                <c:pt idx="174">
                  <c:v>506</c:v>
                </c:pt>
                <c:pt idx="175">
                  <c:v>505</c:v>
                </c:pt>
                <c:pt idx="176">
                  <c:v>504</c:v>
                </c:pt>
                <c:pt idx="177">
                  <c:v>503</c:v>
                </c:pt>
                <c:pt idx="178">
                  <c:v>502</c:v>
                </c:pt>
                <c:pt idx="179">
                  <c:v>501</c:v>
                </c:pt>
                <c:pt idx="180">
                  <c:v>500</c:v>
                </c:pt>
                <c:pt idx="181">
                  <c:v>499</c:v>
                </c:pt>
                <c:pt idx="182">
                  <c:v>498</c:v>
                </c:pt>
                <c:pt idx="183">
                  <c:v>497</c:v>
                </c:pt>
                <c:pt idx="184">
                  <c:v>496</c:v>
                </c:pt>
                <c:pt idx="185">
                  <c:v>495</c:v>
                </c:pt>
                <c:pt idx="186">
                  <c:v>494</c:v>
                </c:pt>
                <c:pt idx="187">
                  <c:v>493</c:v>
                </c:pt>
                <c:pt idx="188">
                  <c:v>492</c:v>
                </c:pt>
                <c:pt idx="189">
                  <c:v>491</c:v>
                </c:pt>
                <c:pt idx="190">
                  <c:v>490</c:v>
                </c:pt>
                <c:pt idx="191">
                  <c:v>489</c:v>
                </c:pt>
                <c:pt idx="192">
                  <c:v>488</c:v>
                </c:pt>
                <c:pt idx="193">
                  <c:v>487</c:v>
                </c:pt>
                <c:pt idx="194">
                  <c:v>486</c:v>
                </c:pt>
                <c:pt idx="195">
                  <c:v>485</c:v>
                </c:pt>
                <c:pt idx="196">
                  <c:v>484</c:v>
                </c:pt>
                <c:pt idx="197">
                  <c:v>483</c:v>
                </c:pt>
                <c:pt idx="198">
                  <c:v>482</c:v>
                </c:pt>
                <c:pt idx="199">
                  <c:v>481</c:v>
                </c:pt>
                <c:pt idx="200">
                  <c:v>480</c:v>
                </c:pt>
                <c:pt idx="201">
                  <c:v>479</c:v>
                </c:pt>
                <c:pt idx="202">
                  <c:v>478</c:v>
                </c:pt>
                <c:pt idx="203">
                  <c:v>477</c:v>
                </c:pt>
                <c:pt idx="204">
                  <c:v>476</c:v>
                </c:pt>
                <c:pt idx="205">
                  <c:v>475</c:v>
                </c:pt>
                <c:pt idx="206">
                  <c:v>474</c:v>
                </c:pt>
                <c:pt idx="207">
                  <c:v>473</c:v>
                </c:pt>
                <c:pt idx="208">
                  <c:v>472</c:v>
                </c:pt>
                <c:pt idx="209">
                  <c:v>471</c:v>
                </c:pt>
                <c:pt idx="210">
                  <c:v>470</c:v>
                </c:pt>
                <c:pt idx="211">
                  <c:v>469</c:v>
                </c:pt>
                <c:pt idx="212">
                  <c:v>468</c:v>
                </c:pt>
                <c:pt idx="213">
                  <c:v>467</c:v>
                </c:pt>
                <c:pt idx="214">
                  <c:v>466</c:v>
                </c:pt>
                <c:pt idx="215">
                  <c:v>465</c:v>
                </c:pt>
                <c:pt idx="216">
                  <c:v>464</c:v>
                </c:pt>
                <c:pt idx="217">
                  <c:v>463</c:v>
                </c:pt>
                <c:pt idx="218">
                  <c:v>462</c:v>
                </c:pt>
                <c:pt idx="219">
                  <c:v>461</c:v>
                </c:pt>
                <c:pt idx="220">
                  <c:v>460</c:v>
                </c:pt>
                <c:pt idx="221">
                  <c:v>459</c:v>
                </c:pt>
                <c:pt idx="222">
                  <c:v>458</c:v>
                </c:pt>
                <c:pt idx="223">
                  <c:v>457</c:v>
                </c:pt>
                <c:pt idx="224">
                  <c:v>456</c:v>
                </c:pt>
                <c:pt idx="225">
                  <c:v>455</c:v>
                </c:pt>
                <c:pt idx="226">
                  <c:v>454</c:v>
                </c:pt>
                <c:pt idx="227">
                  <c:v>453</c:v>
                </c:pt>
                <c:pt idx="228">
                  <c:v>452</c:v>
                </c:pt>
                <c:pt idx="229">
                  <c:v>451</c:v>
                </c:pt>
                <c:pt idx="230">
                  <c:v>450</c:v>
                </c:pt>
                <c:pt idx="231">
                  <c:v>449</c:v>
                </c:pt>
                <c:pt idx="232">
                  <c:v>448</c:v>
                </c:pt>
                <c:pt idx="233">
                  <c:v>447</c:v>
                </c:pt>
                <c:pt idx="234">
                  <c:v>446</c:v>
                </c:pt>
                <c:pt idx="235">
                  <c:v>445</c:v>
                </c:pt>
                <c:pt idx="236">
                  <c:v>444</c:v>
                </c:pt>
                <c:pt idx="237">
                  <c:v>443</c:v>
                </c:pt>
                <c:pt idx="238">
                  <c:v>442</c:v>
                </c:pt>
                <c:pt idx="239">
                  <c:v>441</c:v>
                </c:pt>
                <c:pt idx="240">
                  <c:v>440</c:v>
                </c:pt>
                <c:pt idx="241">
                  <c:v>439</c:v>
                </c:pt>
                <c:pt idx="242">
                  <c:v>438</c:v>
                </c:pt>
                <c:pt idx="243">
                  <c:v>437</c:v>
                </c:pt>
                <c:pt idx="244">
                  <c:v>436</c:v>
                </c:pt>
                <c:pt idx="245">
                  <c:v>435</c:v>
                </c:pt>
                <c:pt idx="246">
                  <c:v>434</c:v>
                </c:pt>
                <c:pt idx="247">
                  <c:v>433</c:v>
                </c:pt>
                <c:pt idx="248">
                  <c:v>432</c:v>
                </c:pt>
                <c:pt idx="249">
                  <c:v>431</c:v>
                </c:pt>
                <c:pt idx="250">
                  <c:v>430</c:v>
                </c:pt>
                <c:pt idx="251">
                  <c:v>429</c:v>
                </c:pt>
                <c:pt idx="252">
                  <c:v>428</c:v>
                </c:pt>
                <c:pt idx="253">
                  <c:v>427</c:v>
                </c:pt>
                <c:pt idx="254">
                  <c:v>426</c:v>
                </c:pt>
                <c:pt idx="255">
                  <c:v>425</c:v>
                </c:pt>
                <c:pt idx="256">
                  <c:v>424</c:v>
                </c:pt>
                <c:pt idx="257">
                  <c:v>423</c:v>
                </c:pt>
                <c:pt idx="258">
                  <c:v>422</c:v>
                </c:pt>
                <c:pt idx="259">
                  <c:v>421</c:v>
                </c:pt>
                <c:pt idx="260">
                  <c:v>420</c:v>
                </c:pt>
                <c:pt idx="261">
                  <c:v>419</c:v>
                </c:pt>
                <c:pt idx="262">
                  <c:v>418</c:v>
                </c:pt>
                <c:pt idx="263">
                  <c:v>417</c:v>
                </c:pt>
                <c:pt idx="264">
                  <c:v>416</c:v>
                </c:pt>
                <c:pt idx="265">
                  <c:v>415</c:v>
                </c:pt>
                <c:pt idx="266">
                  <c:v>414</c:v>
                </c:pt>
                <c:pt idx="267">
                  <c:v>413</c:v>
                </c:pt>
                <c:pt idx="268">
                  <c:v>412</c:v>
                </c:pt>
                <c:pt idx="269">
                  <c:v>411</c:v>
                </c:pt>
                <c:pt idx="270">
                  <c:v>410</c:v>
                </c:pt>
                <c:pt idx="271">
                  <c:v>409</c:v>
                </c:pt>
                <c:pt idx="272">
                  <c:v>408</c:v>
                </c:pt>
                <c:pt idx="273">
                  <c:v>407</c:v>
                </c:pt>
                <c:pt idx="274">
                  <c:v>406</c:v>
                </c:pt>
                <c:pt idx="275">
                  <c:v>405</c:v>
                </c:pt>
                <c:pt idx="276">
                  <c:v>404</c:v>
                </c:pt>
                <c:pt idx="277">
                  <c:v>403</c:v>
                </c:pt>
                <c:pt idx="278">
                  <c:v>402</c:v>
                </c:pt>
                <c:pt idx="279">
                  <c:v>401</c:v>
                </c:pt>
                <c:pt idx="280">
                  <c:v>400</c:v>
                </c:pt>
                <c:pt idx="281">
                  <c:v>399</c:v>
                </c:pt>
                <c:pt idx="282">
                  <c:v>398</c:v>
                </c:pt>
                <c:pt idx="283">
                  <c:v>397</c:v>
                </c:pt>
                <c:pt idx="284">
                  <c:v>396</c:v>
                </c:pt>
                <c:pt idx="285">
                  <c:v>395</c:v>
                </c:pt>
                <c:pt idx="286">
                  <c:v>394</c:v>
                </c:pt>
                <c:pt idx="287">
                  <c:v>393</c:v>
                </c:pt>
                <c:pt idx="288">
                  <c:v>392</c:v>
                </c:pt>
                <c:pt idx="289">
                  <c:v>391</c:v>
                </c:pt>
                <c:pt idx="290">
                  <c:v>390</c:v>
                </c:pt>
                <c:pt idx="291">
                  <c:v>389</c:v>
                </c:pt>
                <c:pt idx="292">
                  <c:v>388</c:v>
                </c:pt>
                <c:pt idx="293">
                  <c:v>387</c:v>
                </c:pt>
                <c:pt idx="294">
                  <c:v>386</c:v>
                </c:pt>
                <c:pt idx="295">
                  <c:v>385</c:v>
                </c:pt>
                <c:pt idx="296">
                  <c:v>384</c:v>
                </c:pt>
                <c:pt idx="297">
                  <c:v>383</c:v>
                </c:pt>
                <c:pt idx="298">
                  <c:v>382</c:v>
                </c:pt>
                <c:pt idx="299">
                  <c:v>381</c:v>
                </c:pt>
                <c:pt idx="300">
                  <c:v>380</c:v>
                </c:pt>
              </c:numCache>
            </c:numRef>
          </c:xVal>
          <c:yVal>
            <c:numRef>
              <c:f>'HU-331 anion vs olivetol HQ ani'!$C$123:$C$423</c:f>
              <c:numCache>
                <c:formatCode>General</c:formatCode>
                <c:ptCount val="301"/>
                <c:pt idx="0">
                  <c:v>3.0335900000000001E-4</c:v>
                </c:pt>
                <c:pt idx="1">
                  <c:v>5.0817899999999999E-4</c:v>
                </c:pt>
                <c:pt idx="2">
                  <c:v>5.8837500000000003E-4</c:v>
                </c:pt>
                <c:pt idx="3">
                  <c:v>7.9343000000000003E-4</c:v>
                </c:pt>
                <c:pt idx="4">
                  <c:v>9.3509500000000005E-4</c:v>
                </c:pt>
                <c:pt idx="5">
                  <c:v>1.1799899999999999E-3</c:v>
                </c:pt>
                <c:pt idx="6">
                  <c:v>1.375966E-3</c:v>
                </c:pt>
                <c:pt idx="7">
                  <c:v>1.6314789999999999E-3</c:v>
                </c:pt>
                <c:pt idx="8">
                  <c:v>1.8550579999999999E-3</c:v>
                </c:pt>
                <c:pt idx="9">
                  <c:v>2.1541989999999999E-3</c:v>
                </c:pt>
                <c:pt idx="10">
                  <c:v>2.430195E-3</c:v>
                </c:pt>
                <c:pt idx="11">
                  <c:v>2.6940509999999998E-3</c:v>
                </c:pt>
                <c:pt idx="12">
                  <c:v>3.034527E-3</c:v>
                </c:pt>
                <c:pt idx="13">
                  <c:v>3.3249299999999998E-3</c:v>
                </c:pt>
                <c:pt idx="14">
                  <c:v>3.670099E-3</c:v>
                </c:pt>
                <c:pt idx="15">
                  <c:v>4.1157299999999997E-3</c:v>
                </c:pt>
                <c:pt idx="16">
                  <c:v>4.5365800000000001E-3</c:v>
                </c:pt>
                <c:pt idx="17">
                  <c:v>4.9048800000000004E-3</c:v>
                </c:pt>
                <c:pt idx="18">
                  <c:v>5.3598539999999998E-3</c:v>
                </c:pt>
                <c:pt idx="19">
                  <c:v>5.8249130000000001E-3</c:v>
                </c:pt>
                <c:pt idx="20">
                  <c:v>6.3359640000000004E-3</c:v>
                </c:pt>
                <c:pt idx="21">
                  <c:v>6.9467280000000001E-3</c:v>
                </c:pt>
                <c:pt idx="22">
                  <c:v>7.5255900000000004E-3</c:v>
                </c:pt>
                <c:pt idx="23">
                  <c:v>8.083303E-3</c:v>
                </c:pt>
                <c:pt idx="24">
                  <c:v>8.6627100000000005E-3</c:v>
                </c:pt>
                <c:pt idx="25">
                  <c:v>9.3735550000000004E-3</c:v>
                </c:pt>
                <c:pt idx="26">
                  <c:v>1.0046039999999999E-2</c:v>
                </c:pt>
                <c:pt idx="27">
                  <c:v>1.0779463E-2</c:v>
                </c:pt>
                <c:pt idx="28">
                  <c:v>1.1553371E-2</c:v>
                </c:pt>
                <c:pt idx="29">
                  <c:v>1.2345896E-2</c:v>
                </c:pt>
                <c:pt idx="30">
                  <c:v>1.3146176000000001E-2</c:v>
                </c:pt>
                <c:pt idx="31">
                  <c:v>1.400211E-2</c:v>
                </c:pt>
                <c:pt idx="32">
                  <c:v>1.4910235000000001E-2</c:v>
                </c:pt>
                <c:pt idx="33">
                  <c:v>1.5817558999999998E-2</c:v>
                </c:pt>
                <c:pt idx="34">
                  <c:v>1.6723264000000002E-2</c:v>
                </c:pt>
                <c:pt idx="35">
                  <c:v>1.7685630000000001E-2</c:v>
                </c:pt>
                <c:pt idx="36">
                  <c:v>1.8639217E-2</c:v>
                </c:pt>
                <c:pt idx="37">
                  <c:v>1.969429E-2</c:v>
                </c:pt>
                <c:pt idx="38">
                  <c:v>2.0739516999999999E-2</c:v>
                </c:pt>
                <c:pt idx="39">
                  <c:v>2.1831327000000001E-2</c:v>
                </c:pt>
                <c:pt idx="40">
                  <c:v>2.2903206999999998E-2</c:v>
                </c:pt>
                <c:pt idx="41">
                  <c:v>2.4054253000000001E-2</c:v>
                </c:pt>
                <c:pt idx="42">
                  <c:v>2.5265152999999999E-2</c:v>
                </c:pt>
                <c:pt idx="43">
                  <c:v>2.6517582000000001E-2</c:v>
                </c:pt>
                <c:pt idx="44">
                  <c:v>2.7720142999999999E-2</c:v>
                </c:pt>
                <c:pt idx="45">
                  <c:v>2.9019679999999999E-2</c:v>
                </c:pt>
                <c:pt idx="46">
                  <c:v>3.0329114000000001E-2</c:v>
                </c:pt>
                <c:pt idx="47">
                  <c:v>3.1699368999999998E-2</c:v>
                </c:pt>
                <c:pt idx="48">
                  <c:v>3.3056317000000002E-2</c:v>
                </c:pt>
                <c:pt idx="49">
                  <c:v>3.4466327999999997E-2</c:v>
                </c:pt>
                <c:pt idx="50">
                  <c:v>3.5898228999999997E-2</c:v>
                </c:pt>
                <c:pt idx="51">
                  <c:v>3.7333143999999999E-2</c:v>
                </c:pt>
                <c:pt idx="52">
                  <c:v>3.8807418000000003E-2</c:v>
                </c:pt>
                <c:pt idx="53">
                  <c:v>4.0257743999999998E-2</c:v>
                </c:pt>
                <c:pt idx="54">
                  <c:v>4.1740285000000002E-2</c:v>
                </c:pt>
                <c:pt idx="55">
                  <c:v>4.3266274E-2</c:v>
                </c:pt>
                <c:pt idx="56">
                  <c:v>4.4807125000000003E-2</c:v>
                </c:pt>
                <c:pt idx="57">
                  <c:v>4.6355024000000002E-2</c:v>
                </c:pt>
                <c:pt idx="58">
                  <c:v>4.7807271999999998E-2</c:v>
                </c:pt>
                <c:pt idx="59">
                  <c:v>4.9348727000000002E-2</c:v>
                </c:pt>
                <c:pt idx="60">
                  <c:v>5.0966136000000002E-2</c:v>
                </c:pt>
                <c:pt idx="61">
                  <c:v>5.2573825999999997E-2</c:v>
                </c:pt>
                <c:pt idx="62">
                  <c:v>5.4209817E-2</c:v>
                </c:pt>
                <c:pt idx="63">
                  <c:v>5.5837255000000002E-2</c:v>
                </c:pt>
                <c:pt idx="64">
                  <c:v>5.7573988999999999E-2</c:v>
                </c:pt>
                <c:pt idx="65">
                  <c:v>5.9276160000000001E-2</c:v>
                </c:pt>
                <c:pt idx="66">
                  <c:v>6.1082113E-2</c:v>
                </c:pt>
                <c:pt idx="67">
                  <c:v>6.2850743000000001E-2</c:v>
                </c:pt>
                <c:pt idx="68">
                  <c:v>6.4680035999999996E-2</c:v>
                </c:pt>
                <c:pt idx="69">
                  <c:v>6.6576521999999999E-2</c:v>
                </c:pt>
                <c:pt idx="70">
                  <c:v>6.8482029999999999E-2</c:v>
                </c:pt>
                <c:pt idx="71">
                  <c:v>7.0400417000000007E-2</c:v>
                </c:pt>
                <c:pt idx="72">
                  <c:v>7.2335966000000002E-2</c:v>
                </c:pt>
                <c:pt idx="73">
                  <c:v>7.4290532000000006E-2</c:v>
                </c:pt>
                <c:pt idx="74">
                  <c:v>7.6341163000000004E-2</c:v>
                </c:pt>
                <c:pt idx="75">
                  <c:v>7.8407201999999995E-2</c:v>
                </c:pt>
                <c:pt idx="76">
                  <c:v>8.0451216000000006E-2</c:v>
                </c:pt>
                <c:pt idx="77">
                  <c:v>8.2541885999999995E-2</c:v>
                </c:pt>
                <c:pt idx="78">
                  <c:v>8.4650936999999996E-2</c:v>
                </c:pt>
                <c:pt idx="79">
                  <c:v>8.6872565999999998E-2</c:v>
                </c:pt>
                <c:pt idx="80">
                  <c:v>8.9027787999999997E-2</c:v>
                </c:pt>
                <c:pt idx="81">
                  <c:v>9.1146473000000006E-2</c:v>
                </c:pt>
                <c:pt idx="82">
                  <c:v>9.3424458000000002E-2</c:v>
                </c:pt>
                <c:pt idx="83">
                  <c:v>9.5555279000000007E-2</c:v>
                </c:pt>
                <c:pt idx="84">
                  <c:v>9.7756993E-2</c:v>
                </c:pt>
                <c:pt idx="85">
                  <c:v>0.100005414</c:v>
                </c:pt>
                <c:pt idx="86">
                  <c:v>0.10220867</c:v>
                </c:pt>
                <c:pt idx="87">
                  <c:v>0.104414586</c:v>
                </c:pt>
                <c:pt idx="88">
                  <c:v>0.106662724</c:v>
                </c:pt>
                <c:pt idx="89">
                  <c:v>0.10890161600000001</c:v>
                </c:pt>
                <c:pt idx="90">
                  <c:v>0.111137051</c:v>
                </c:pt>
                <c:pt idx="91">
                  <c:v>0.11340560399999999</c:v>
                </c:pt>
                <c:pt idx="92">
                  <c:v>0.115585301</c:v>
                </c:pt>
                <c:pt idx="93">
                  <c:v>0.117775965</c:v>
                </c:pt>
                <c:pt idx="94">
                  <c:v>0.12003538399999999</c:v>
                </c:pt>
                <c:pt idx="95">
                  <c:v>0.122336764</c:v>
                </c:pt>
                <c:pt idx="96">
                  <c:v>0.12449840099999999</c:v>
                </c:pt>
                <c:pt idx="97">
                  <c:v>0.12676958299999999</c:v>
                </c:pt>
                <c:pt idx="98">
                  <c:v>0.128980819</c:v>
                </c:pt>
                <c:pt idx="99">
                  <c:v>0.13119065399999999</c:v>
                </c:pt>
                <c:pt idx="100">
                  <c:v>0.13345140599999999</c:v>
                </c:pt>
                <c:pt idx="101">
                  <c:v>0.135614496</c:v>
                </c:pt>
                <c:pt idx="102">
                  <c:v>0.13781547199999999</c:v>
                </c:pt>
                <c:pt idx="103">
                  <c:v>0.139976028</c:v>
                </c:pt>
                <c:pt idx="104">
                  <c:v>0.14215018200000001</c:v>
                </c:pt>
                <c:pt idx="105">
                  <c:v>0.14428687500000001</c:v>
                </c:pt>
                <c:pt idx="106">
                  <c:v>0.14646035800000001</c:v>
                </c:pt>
                <c:pt idx="107">
                  <c:v>0.14865149899999999</c:v>
                </c:pt>
                <c:pt idx="108">
                  <c:v>0.15073958400000001</c:v>
                </c:pt>
                <c:pt idx="109">
                  <c:v>0.15282406300000001</c:v>
                </c:pt>
                <c:pt idx="110">
                  <c:v>0.15488606999999999</c:v>
                </c:pt>
                <c:pt idx="111">
                  <c:v>0.15830149099999999</c:v>
                </c:pt>
                <c:pt idx="112">
                  <c:v>0.16036716500000001</c:v>
                </c:pt>
                <c:pt idx="113">
                  <c:v>0.16238235300000001</c:v>
                </c:pt>
                <c:pt idx="114">
                  <c:v>0.164438207</c:v>
                </c:pt>
                <c:pt idx="115">
                  <c:v>0.166422237</c:v>
                </c:pt>
                <c:pt idx="116">
                  <c:v>0.168403212</c:v>
                </c:pt>
                <c:pt idx="117">
                  <c:v>0.17029734299999999</c:v>
                </c:pt>
                <c:pt idx="118">
                  <c:v>0.17219631699999999</c:v>
                </c:pt>
                <c:pt idx="119">
                  <c:v>0.17409248999999999</c:v>
                </c:pt>
                <c:pt idx="120">
                  <c:v>0.17596483600000001</c:v>
                </c:pt>
                <c:pt idx="121">
                  <c:v>0.17778702399999999</c:v>
                </c:pt>
                <c:pt idx="122">
                  <c:v>0.17957099100000001</c:v>
                </c:pt>
                <c:pt idx="123">
                  <c:v>0.18142286299999999</c:v>
                </c:pt>
                <c:pt idx="124">
                  <c:v>0.183195416</c:v>
                </c:pt>
                <c:pt idx="125">
                  <c:v>0.18490973499999999</c:v>
                </c:pt>
                <c:pt idx="126">
                  <c:v>0.18660644100000001</c:v>
                </c:pt>
                <c:pt idx="127">
                  <c:v>0.188324977</c:v>
                </c:pt>
                <c:pt idx="128">
                  <c:v>0.18993634300000001</c:v>
                </c:pt>
                <c:pt idx="129">
                  <c:v>0.19157761700000001</c:v>
                </c:pt>
                <c:pt idx="130">
                  <c:v>0.193118606</c:v>
                </c:pt>
                <c:pt idx="131">
                  <c:v>0.194671962</c:v>
                </c:pt>
                <c:pt idx="132">
                  <c:v>0.19606449100000001</c:v>
                </c:pt>
                <c:pt idx="133">
                  <c:v>0.19753121200000001</c:v>
                </c:pt>
                <c:pt idx="134">
                  <c:v>0.19891611100000001</c:v>
                </c:pt>
                <c:pt idx="135">
                  <c:v>0.20019822200000001</c:v>
                </c:pt>
                <c:pt idx="136">
                  <c:v>0.20139955300000001</c:v>
                </c:pt>
                <c:pt idx="137">
                  <c:v>0.20265667500000001</c:v>
                </c:pt>
                <c:pt idx="138">
                  <c:v>0.20381796699999999</c:v>
                </c:pt>
                <c:pt idx="139">
                  <c:v>0.20493360199999999</c:v>
                </c:pt>
                <c:pt idx="140">
                  <c:v>0.20593729999999999</c:v>
                </c:pt>
                <c:pt idx="141">
                  <c:v>0.20691079300000001</c:v>
                </c:pt>
                <c:pt idx="142">
                  <c:v>0.207887668</c:v>
                </c:pt>
                <c:pt idx="143">
                  <c:v>0.20873867300000001</c:v>
                </c:pt>
                <c:pt idx="144">
                  <c:v>0.20962429399999999</c:v>
                </c:pt>
                <c:pt idx="145">
                  <c:v>0.21041801900000001</c:v>
                </c:pt>
                <c:pt idx="146">
                  <c:v>0.211136345</c:v>
                </c:pt>
                <c:pt idx="147">
                  <c:v>0.21182594099999999</c:v>
                </c:pt>
                <c:pt idx="148">
                  <c:v>0.21244439800000001</c:v>
                </c:pt>
                <c:pt idx="149">
                  <c:v>0.213037643</c:v>
                </c:pt>
                <c:pt idx="150">
                  <c:v>0.213583473</c:v>
                </c:pt>
                <c:pt idx="151">
                  <c:v>0.214010436</c:v>
                </c:pt>
                <c:pt idx="152">
                  <c:v>0.21434423699999999</c:v>
                </c:pt>
                <c:pt idx="153">
                  <c:v>0.21478939399999999</c:v>
                </c:pt>
                <c:pt idx="154">
                  <c:v>0.215076927</c:v>
                </c:pt>
                <c:pt idx="155">
                  <c:v>0.21539865799999999</c:v>
                </c:pt>
                <c:pt idx="156">
                  <c:v>0.215591121</c:v>
                </c:pt>
                <c:pt idx="157">
                  <c:v>0.21573307</c:v>
                </c:pt>
                <c:pt idx="158">
                  <c:v>0.21587176999999999</c:v>
                </c:pt>
                <c:pt idx="159">
                  <c:v>0.21597372300000001</c:v>
                </c:pt>
                <c:pt idx="160">
                  <c:v>0.21594865999999999</c:v>
                </c:pt>
                <c:pt idx="161">
                  <c:v>0.21593274500000001</c:v>
                </c:pt>
                <c:pt idx="162">
                  <c:v>0.21589053</c:v>
                </c:pt>
                <c:pt idx="163">
                  <c:v>0.215767238</c:v>
                </c:pt>
                <c:pt idx="164">
                  <c:v>0.21564366300000001</c:v>
                </c:pt>
                <c:pt idx="165">
                  <c:v>0.215437237</c:v>
                </c:pt>
                <c:pt idx="166">
                  <c:v>0.21527241499999999</c:v>
                </c:pt>
                <c:pt idx="167">
                  <c:v>0.21497492800000001</c:v>
                </c:pt>
                <c:pt idx="168">
                  <c:v>0.214714724</c:v>
                </c:pt>
                <c:pt idx="169">
                  <c:v>0.21435812500000001</c:v>
                </c:pt>
                <c:pt idx="170">
                  <c:v>0.213975582</c:v>
                </c:pt>
                <c:pt idx="171">
                  <c:v>0.21358132699999999</c:v>
                </c:pt>
                <c:pt idx="172">
                  <c:v>0.213102031</c:v>
                </c:pt>
                <c:pt idx="173">
                  <c:v>0.212575454</c:v>
                </c:pt>
                <c:pt idx="174">
                  <c:v>0.21203227699999999</c:v>
                </c:pt>
                <c:pt idx="175">
                  <c:v>0.21141286500000001</c:v>
                </c:pt>
                <c:pt idx="176">
                  <c:v>0.21083744200000001</c:v>
                </c:pt>
                <c:pt idx="177">
                  <c:v>0.210185755</c:v>
                </c:pt>
                <c:pt idx="178">
                  <c:v>0.209497455</c:v>
                </c:pt>
                <c:pt idx="179">
                  <c:v>0.20877398899999999</c:v>
                </c:pt>
                <c:pt idx="180">
                  <c:v>0.20803085299999999</c:v>
                </c:pt>
                <c:pt idx="181">
                  <c:v>0.207269076</c:v>
                </c:pt>
                <c:pt idx="182">
                  <c:v>0.20649008799999999</c:v>
                </c:pt>
                <c:pt idx="183">
                  <c:v>0.205661762</c:v>
                </c:pt>
                <c:pt idx="184">
                  <c:v>0.20471309500000001</c:v>
                </c:pt>
                <c:pt idx="185">
                  <c:v>0.20384988500000001</c:v>
                </c:pt>
                <c:pt idx="186">
                  <c:v>0.20289078699999999</c:v>
                </c:pt>
                <c:pt idx="187">
                  <c:v>0.20187569</c:v>
                </c:pt>
                <c:pt idx="188">
                  <c:v>0.20088446500000001</c:v>
                </c:pt>
                <c:pt idx="189">
                  <c:v>0.19986036800000001</c:v>
                </c:pt>
                <c:pt idx="190">
                  <c:v>0.19878141899999999</c:v>
                </c:pt>
                <c:pt idx="191">
                  <c:v>0.19762725</c:v>
                </c:pt>
                <c:pt idx="192">
                  <c:v>0.196524534</c:v>
                </c:pt>
                <c:pt idx="193">
                  <c:v>0.19533741800000001</c:v>
                </c:pt>
                <c:pt idx="194">
                  <c:v>0.194218907</c:v>
                </c:pt>
                <c:pt idx="195">
                  <c:v>0.192997593</c:v>
                </c:pt>
                <c:pt idx="196">
                  <c:v>0.191751856</c:v>
                </c:pt>
                <c:pt idx="197">
                  <c:v>0.190512825</c:v>
                </c:pt>
                <c:pt idx="198">
                  <c:v>0.189242516</c:v>
                </c:pt>
                <c:pt idx="199">
                  <c:v>0.18793259900000001</c:v>
                </c:pt>
                <c:pt idx="200">
                  <c:v>0.186593223</c:v>
                </c:pt>
                <c:pt idx="201">
                  <c:v>0.18536016699999999</c:v>
                </c:pt>
                <c:pt idx="202">
                  <c:v>0.183960337</c:v>
                </c:pt>
                <c:pt idx="203">
                  <c:v>0.182636309</c:v>
                </c:pt>
                <c:pt idx="204">
                  <c:v>0.181309674</c:v>
                </c:pt>
                <c:pt idx="205">
                  <c:v>0.17994875099999999</c:v>
                </c:pt>
                <c:pt idx="206">
                  <c:v>0.17858976500000001</c:v>
                </c:pt>
                <c:pt idx="207">
                  <c:v>0.17720514900000001</c:v>
                </c:pt>
                <c:pt idx="208">
                  <c:v>0.175815049</c:v>
                </c:pt>
                <c:pt idx="209">
                  <c:v>0.17447694</c:v>
                </c:pt>
                <c:pt idx="210">
                  <c:v>0.173100013</c:v>
                </c:pt>
                <c:pt idx="211">
                  <c:v>0.17171705100000001</c:v>
                </c:pt>
                <c:pt idx="212">
                  <c:v>0.17037311599999999</c:v>
                </c:pt>
                <c:pt idx="213">
                  <c:v>0.16906318400000001</c:v>
                </c:pt>
                <c:pt idx="214">
                  <c:v>0.167662743</c:v>
                </c:pt>
                <c:pt idx="215">
                  <c:v>0.16629276000000001</c:v>
                </c:pt>
                <c:pt idx="216">
                  <c:v>0.165017474</c:v>
                </c:pt>
                <c:pt idx="217">
                  <c:v>0.16369992799999999</c:v>
                </c:pt>
                <c:pt idx="218">
                  <c:v>0.16242500000000001</c:v>
                </c:pt>
                <c:pt idx="219">
                  <c:v>0.161182884</c:v>
                </c:pt>
                <c:pt idx="220">
                  <c:v>0.15988599100000001</c:v>
                </c:pt>
                <c:pt idx="221">
                  <c:v>0.15866519900000001</c:v>
                </c:pt>
                <c:pt idx="222">
                  <c:v>0.157433975</c:v>
                </c:pt>
                <c:pt idx="223">
                  <c:v>0.156230438</c:v>
                </c:pt>
                <c:pt idx="224">
                  <c:v>0.15503339799999999</c:v>
                </c:pt>
                <c:pt idx="225">
                  <c:v>0.15390162499999999</c:v>
                </c:pt>
                <c:pt idx="226">
                  <c:v>0.15271322800000001</c:v>
                </c:pt>
                <c:pt idx="227">
                  <c:v>0.151622075</c:v>
                </c:pt>
                <c:pt idx="228">
                  <c:v>0.15050170199999999</c:v>
                </c:pt>
                <c:pt idx="229">
                  <c:v>0.14947201700000001</c:v>
                </c:pt>
                <c:pt idx="230">
                  <c:v>0.14843568600000001</c:v>
                </c:pt>
                <c:pt idx="231">
                  <c:v>0.14751209700000001</c:v>
                </c:pt>
                <c:pt idx="232">
                  <c:v>0.146480996</c:v>
                </c:pt>
                <c:pt idx="233">
                  <c:v>0.14556339700000001</c:v>
                </c:pt>
                <c:pt idx="234">
                  <c:v>0.144696299</c:v>
                </c:pt>
                <c:pt idx="235">
                  <c:v>0.14385185</c:v>
                </c:pt>
                <c:pt idx="236">
                  <c:v>0.142979894</c:v>
                </c:pt>
                <c:pt idx="237">
                  <c:v>0.14221193300000001</c:v>
                </c:pt>
                <c:pt idx="238">
                  <c:v>0.14150990899999999</c:v>
                </c:pt>
                <c:pt idx="239">
                  <c:v>0.14083727100000001</c:v>
                </c:pt>
                <c:pt idx="240">
                  <c:v>0.14017246999999999</c:v>
                </c:pt>
                <c:pt idx="241">
                  <c:v>0.139565412</c:v>
                </c:pt>
                <c:pt idx="242">
                  <c:v>0.139101792</c:v>
                </c:pt>
                <c:pt idx="243">
                  <c:v>0.13863586999999999</c:v>
                </c:pt>
                <c:pt idx="244">
                  <c:v>0.13830668800000001</c:v>
                </c:pt>
                <c:pt idx="245">
                  <c:v>0.13797582999999999</c:v>
                </c:pt>
                <c:pt idx="246">
                  <c:v>0.13771839</c:v>
                </c:pt>
                <c:pt idx="247">
                  <c:v>0.137583602</c:v>
                </c:pt>
                <c:pt idx="248">
                  <c:v>0.137480307</c:v>
                </c:pt>
                <c:pt idx="249">
                  <c:v>0.13749001499999999</c:v>
                </c:pt>
                <c:pt idx="250">
                  <c:v>0.13752505500000001</c:v>
                </c:pt>
                <c:pt idx="251">
                  <c:v>0.137576271</c:v>
                </c:pt>
                <c:pt idx="252">
                  <c:v>0.13785536200000001</c:v>
                </c:pt>
                <c:pt idx="253">
                  <c:v>0.13816965</c:v>
                </c:pt>
                <c:pt idx="254">
                  <c:v>0.13863531900000001</c:v>
                </c:pt>
                <c:pt idx="255">
                  <c:v>0.139108497</c:v>
                </c:pt>
                <c:pt idx="256">
                  <c:v>0.139632065</c:v>
                </c:pt>
                <c:pt idx="257">
                  <c:v>0.14034685799999999</c:v>
                </c:pt>
                <c:pt idx="258">
                  <c:v>0.14116500700000001</c:v>
                </c:pt>
                <c:pt idx="259">
                  <c:v>0.14213219599999999</c:v>
                </c:pt>
                <c:pt idx="260">
                  <c:v>0.143122155</c:v>
                </c:pt>
                <c:pt idx="261">
                  <c:v>0.14412381099999999</c:v>
                </c:pt>
                <c:pt idx="262">
                  <c:v>0.14538664000000001</c:v>
                </c:pt>
                <c:pt idx="263">
                  <c:v>0.146674949</c:v>
                </c:pt>
                <c:pt idx="264">
                  <c:v>0.147968609</c:v>
                </c:pt>
                <c:pt idx="265">
                  <c:v>0.14949182</c:v>
                </c:pt>
                <c:pt idx="266">
                  <c:v>0.15095875</c:v>
                </c:pt>
                <c:pt idx="267">
                  <c:v>0.152587998</c:v>
                </c:pt>
                <c:pt idx="268">
                  <c:v>0.15432201700000001</c:v>
                </c:pt>
                <c:pt idx="269">
                  <c:v>0.156124506</c:v>
                </c:pt>
                <c:pt idx="270">
                  <c:v>0.158009965</c:v>
                </c:pt>
                <c:pt idx="271">
                  <c:v>0.15988128200000001</c:v>
                </c:pt>
                <c:pt idx="272">
                  <c:v>0.161839608</c:v>
                </c:pt>
                <c:pt idx="273">
                  <c:v>0.163954291</c:v>
                </c:pt>
                <c:pt idx="274">
                  <c:v>0.16608609599999999</c:v>
                </c:pt>
                <c:pt idx="275">
                  <c:v>0.168196235</c:v>
                </c:pt>
                <c:pt idx="276">
                  <c:v>0.170331869</c:v>
                </c:pt>
                <c:pt idx="277">
                  <c:v>0.17253840300000001</c:v>
                </c:pt>
                <c:pt idx="278">
                  <c:v>0.17472187</c:v>
                </c:pt>
                <c:pt idx="279">
                  <c:v>0.17691885299999999</c:v>
                </c:pt>
                <c:pt idx="280">
                  <c:v>0.17910348200000001</c:v>
                </c:pt>
                <c:pt idx="281">
                  <c:v>0.18124796800000001</c:v>
                </c:pt>
                <c:pt idx="282">
                  <c:v>0.18343036200000001</c:v>
                </c:pt>
                <c:pt idx="283">
                  <c:v>0.18555756300000001</c:v>
                </c:pt>
                <c:pt idx="284">
                  <c:v>0.18778214200000001</c:v>
                </c:pt>
                <c:pt idx="285">
                  <c:v>0.18983535800000001</c:v>
                </c:pt>
                <c:pt idx="286">
                  <c:v>0.19195901200000001</c:v>
                </c:pt>
                <c:pt idx="287">
                  <c:v>0.19404097300000001</c:v>
                </c:pt>
                <c:pt idx="288">
                  <c:v>0.196105692</c:v>
                </c:pt>
                <c:pt idx="289">
                  <c:v>0.198066506</c:v>
                </c:pt>
                <c:pt idx="290">
                  <c:v>0.200231347</c:v>
                </c:pt>
                <c:pt idx="291">
                  <c:v>0.202045683</c:v>
                </c:pt>
                <c:pt idx="292">
                  <c:v>0.204138402</c:v>
                </c:pt>
                <c:pt idx="293">
                  <c:v>0.206041593</c:v>
                </c:pt>
                <c:pt idx="294">
                  <c:v>0.20789988700000001</c:v>
                </c:pt>
                <c:pt idx="295">
                  <c:v>0.20985195400000001</c:v>
                </c:pt>
                <c:pt idx="296">
                  <c:v>0.211785797</c:v>
                </c:pt>
                <c:pt idx="297">
                  <c:v>0.21360601800000001</c:v>
                </c:pt>
                <c:pt idx="298">
                  <c:v>0.21539630400000001</c:v>
                </c:pt>
                <c:pt idx="299">
                  <c:v>0.21719992499999999</c:v>
                </c:pt>
                <c:pt idx="300">
                  <c:v>0.218978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949-4EC3-AA5F-69342450DF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29600824"/>
        <c:axId val="629601144"/>
      </c:scatterChart>
      <c:valAx>
        <c:axId val="629600824"/>
        <c:scaling>
          <c:orientation val="minMax"/>
          <c:max val="680"/>
          <c:min val="38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>
                    <a:solidFill>
                      <a:sysClr val="windowText" lastClr="000000"/>
                    </a:solidFill>
                  </a:rPr>
                  <a:t>Wavenlength</a:t>
                </a:r>
                <a:r>
                  <a:rPr lang="en-GB" baseline="0">
                    <a:solidFill>
                      <a:sysClr val="windowText" lastClr="000000"/>
                    </a:solidFill>
                  </a:rPr>
                  <a:t> (nm)</a:t>
                </a:r>
                <a:endParaRPr lang="en-GB">
                  <a:solidFill>
                    <a:sysClr val="windowText" lastClr="000000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noFill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29601144"/>
        <c:crosses val="autoZero"/>
        <c:crossBetween val="midCat"/>
      </c:valAx>
      <c:valAx>
        <c:axId val="62960114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>
                    <a:solidFill>
                      <a:sysClr val="windowText" lastClr="000000"/>
                    </a:solidFill>
                  </a:rPr>
                  <a:t>Absorbance (A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noFill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29600824"/>
        <c:crosses val="autoZero"/>
        <c:crossBetween val="midCat"/>
      </c:valAx>
      <c:spPr>
        <a:noFill/>
        <a:ln w="25400">
          <a:solidFill>
            <a:schemeClr val="tx1"/>
          </a:solidFill>
        </a:ln>
        <a:effectLst/>
      </c:spPr>
    </c:plotArea>
    <c:legend>
      <c:legendPos val="r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ayout>
        <c:manualLayout>
          <c:xMode val="edge"/>
          <c:yMode val="edge"/>
          <c:x val="0.62640179352580927"/>
          <c:y val="0.37152668416447937"/>
          <c:w val="0.34582042869641294"/>
          <c:h val="0.2569466316710410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solidFill>
        <a:schemeClr val="bg1"/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779358A6D336544915F884B015415CE" ma:contentTypeVersion="0" ma:contentTypeDescription="Create a new document." ma:contentTypeScope="" ma:versionID="d78b5fc7ce076cde6aa0c3e8e7b8dc35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EC949AC-4A3F-407F-858B-8C938325716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02B68C28-1F56-41D6-8CB5-F0AC3DAD0F3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71E4FF6-79F9-4D12-9268-D7545C0259B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38BC2548-B5FF-44BB-95A6-45E32F09084F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33</Pages>
  <Words>3192</Words>
  <Characters>18199</Characters>
  <Application>Microsoft Office Word</Application>
  <DocSecurity>0</DocSecurity>
  <Lines>151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odie Thomson</dc:creator>
  <cp:keywords/>
  <dc:description/>
  <cp:lastModifiedBy>Ashley Davies</cp:lastModifiedBy>
  <cp:revision>56</cp:revision>
  <dcterms:created xsi:type="dcterms:W3CDTF">2023-04-06T01:19:00Z</dcterms:created>
  <dcterms:modified xsi:type="dcterms:W3CDTF">2023-04-24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779358A6D336544915F884B015415CE</vt:lpwstr>
  </property>
</Properties>
</file>